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7DD6CC" w14:textId="77777777" w:rsidR="005971BC" w:rsidRDefault="005971BC">
      <w:pPr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  <w:r>
        <w:rPr>
          <w:noProof/>
        </w:rPr>
        <w:drawing>
          <wp:anchor distT="0" distB="0" distL="114300" distR="114300" simplePos="0" relativeHeight="253087744" behindDoc="0" locked="0" layoutInCell="1" allowOverlap="1" wp14:anchorId="18245365" wp14:editId="44A01691">
            <wp:simplePos x="0" y="0"/>
            <wp:positionH relativeFrom="column">
              <wp:posOffset>-688975</wp:posOffset>
            </wp:positionH>
            <wp:positionV relativeFrom="paragraph">
              <wp:posOffset>-704850</wp:posOffset>
            </wp:positionV>
            <wp:extent cx="7524000" cy="10656000"/>
            <wp:effectExtent l="0" t="0" r="1270" b="0"/>
            <wp:wrapNone/>
            <wp:docPr id="494" name="Εικόνα 4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000" cy="10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0FA645FA" w14:textId="77777777" w:rsidR="005971BC" w:rsidRDefault="005971BC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lastRenderedPageBreak/>
        <w:br w:type="page"/>
      </w:r>
    </w:p>
    <w:p w14:paraId="78D730A7" w14:textId="77777777" w:rsidR="00863733" w:rsidRPr="00CB385F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727276A5" w14:textId="77777777" w:rsidR="00863733" w:rsidRDefault="00863733" w:rsidP="00863733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04C47465" wp14:editId="7FB1EC4D">
            <wp:extent cx="6120000" cy="806118"/>
            <wp:effectExtent l="0" t="0" r="0" b="0"/>
            <wp:docPr id="115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0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E7B13" w14:textId="77777777" w:rsidR="00863733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7404475D" w14:textId="77777777" w:rsidR="00863733" w:rsidRPr="00CB385F" w:rsidRDefault="00863733" w:rsidP="00863733">
      <w:pPr>
        <w:rPr>
          <w:rStyle w:val="Heading1"/>
          <w:bCs w:val="0"/>
          <w:sz w:val="36"/>
          <w:szCs w:val="36"/>
        </w:rPr>
      </w:pPr>
      <w:r w:rsidRPr="00CB385F">
        <w:rPr>
          <w:rStyle w:val="Heading1"/>
          <w:sz w:val="36"/>
          <w:szCs w:val="36"/>
        </w:rPr>
        <w:t xml:space="preserve">Το έργο «Καθολικός Σχεδιασμός και Ανάπτυξη </w:t>
      </w:r>
      <w:proofErr w:type="spellStart"/>
      <w:r w:rsidRPr="00CB385F">
        <w:rPr>
          <w:rStyle w:val="Heading1"/>
          <w:sz w:val="36"/>
          <w:szCs w:val="36"/>
        </w:rPr>
        <w:t>Προσβάσιμου</w:t>
      </w:r>
      <w:proofErr w:type="spellEnd"/>
      <w:r w:rsidRPr="00CB385F">
        <w:rPr>
          <w:rStyle w:val="Heading1"/>
          <w:sz w:val="36"/>
          <w:szCs w:val="3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-2020) και συγχρηματοδοτείται από την Ευρωπαϊκή Ένωση (Ευρωπαϊκό Κοινωνικό Ταμείο – ΕΚΤ) και από εθνικούς πόρους.</w:t>
      </w:r>
    </w:p>
    <w:p w14:paraId="6332B537" w14:textId="77777777" w:rsidR="00863733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2B5EF7B1" w14:textId="77777777" w:rsidR="00863733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75510CAD" w14:textId="77777777" w:rsidR="00863733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41603EB6" w14:textId="77777777" w:rsidR="00863733" w:rsidRPr="00CB385F" w:rsidRDefault="00863733" w:rsidP="00863733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67C34D37" wp14:editId="4A7631F0">
            <wp:extent cx="6120000" cy="838735"/>
            <wp:effectExtent l="0" t="0" r="0" b="0"/>
            <wp:docPr id="11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29B52" w14:textId="77777777" w:rsidR="00863733" w:rsidRPr="00CB385F" w:rsidRDefault="00863733" w:rsidP="00863733">
      <w:pPr>
        <w:rPr>
          <w:rStyle w:val="Heading1"/>
          <w:b w:val="0"/>
          <w:bCs w:val="0"/>
          <w:sz w:val="36"/>
          <w:szCs w:val="36"/>
        </w:rPr>
      </w:pPr>
    </w:p>
    <w:p w14:paraId="101D4C0B" w14:textId="77777777" w:rsidR="00863733" w:rsidRPr="00CB385F" w:rsidRDefault="00863733" w:rsidP="00863733">
      <w:pPr>
        <w:rPr>
          <w:rStyle w:val="Heading1"/>
          <w:b w:val="0"/>
          <w:bCs w:val="0"/>
          <w:sz w:val="36"/>
          <w:szCs w:val="36"/>
        </w:rPr>
      </w:pPr>
      <w:r w:rsidRPr="00CB385F">
        <w:rPr>
          <w:rStyle w:val="Heading1"/>
          <w:sz w:val="36"/>
          <w:szCs w:val="36"/>
        </w:rPr>
        <w:br w:type="page"/>
      </w:r>
    </w:p>
    <w:p w14:paraId="4EFAFEC3" w14:textId="77777777" w:rsidR="009B1660" w:rsidRDefault="00863733" w:rsidP="00863733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  <w:r>
        <w:rPr>
          <w:rStyle w:val="Heading1"/>
        </w:rPr>
        <w:lastRenderedPageBreak/>
        <w:br w:type="page"/>
      </w:r>
    </w:p>
    <w:p w14:paraId="0E0C6499" w14:textId="77777777" w:rsidR="009B1660" w:rsidRDefault="009B1660" w:rsidP="009B1660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0C7BE853" w14:textId="77777777" w:rsidR="009B1660" w:rsidRPr="00180300" w:rsidRDefault="009B1660" w:rsidP="009B1660">
      <w:pPr>
        <w:keepNext/>
        <w:keepLines/>
        <w:spacing w:after="673" w:line="1160" w:lineRule="exact"/>
        <w:ind w:right="40"/>
        <w:jc w:val="center"/>
        <w:rPr>
          <w:sz w:val="90"/>
          <w:szCs w:val="90"/>
        </w:rPr>
      </w:pPr>
      <w:r w:rsidRPr="00180300">
        <w:rPr>
          <w:rStyle w:val="Heading1"/>
          <w:bCs w:val="0"/>
          <w:sz w:val="90"/>
          <w:szCs w:val="90"/>
        </w:rPr>
        <w:t>Μαθηματικά</w:t>
      </w:r>
      <w:bookmarkEnd w:id="1"/>
    </w:p>
    <w:p w14:paraId="088C681C" w14:textId="77777777" w:rsidR="009B1660" w:rsidRPr="00180300" w:rsidRDefault="009B1660" w:rsidP="009B1660">
      <w:pPr>
        <w:spacing w:after="1094" w:line="540" w:lineRule="exact"/>
        <w:ind w:right="40"/>
        <w:jc w:val="center"/>
        <w:rPr>
          <w:sz w:val="40"/>
          <w:szCs w:val="40"/>
        </w:rPr>
      </w:pPr>
      <w:r w:rsidRPr="00180300">
        <w:rPr>
          <w:rStyle w:val="Bodytext2"/>
          <w:bCs w:val="0"/>
          <w:sz w:val="40"/>
          <w:szCs w:val="40"/>
        </w:rPr>
        <w:t>Ε' ΔΗΜΟΤΙΚΟΥ</w:t>
      </w:r>
    </w:p>
    <w:p w14:paraId="0D82B73E" w14:textId="77777777" w:rsidR="009B1660" w:rsidRPr="00780125" w:rsidRDefault="009B1660" w:rsidP="009B1660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6ABC7A6C" w14:textId="77777777" w:rsidR="009B1660" w:rsidRPr="00180300" w:rsidRDefault="009B1660" w:rsidP="009B1660">
      <w:pPr>
        <w:spacing w:after="408" w:line="660" w:lineRule="exact"/>
        <w:ind w:right="40"/>
        <w:jc w:val="center"/>
        <w:rPr>
          <w:rStyle w:val="Bodytext4"/>
          <w:bCs w:val="0"/>
          <w:sz w:val="50"/>
          <w:szCs w:val="50"/>
        </w:rPr>
      </w:pPr>
      <w:r w:rsidRPr="00180300">
        <w:rPr>
          <w:rStyle w:val="Bodytext4"/>
          <w:bCs w:val="0"/>
          <w:sz w:val="50"/>
          <w:szCs w:val="50"/>
        </w:rPr>
        <w:t>β' τεύχος</w:t>
      </w:r>
    </w:p>
    <w:p w14:paraId="5BB16437" w14:textId="77777777" w:rsidR="007B724A" w:rsidRDefault="009B1660" w:rsidP="009B1660">
      <w:pPr>
        <w:spacing w:after="408" w:line="660" w:lineRule="exact"/>
        <w:ind w:right="40"/>
        <w:jc w:val="center"/>
        <w:rPr>
          <w:rStyle w:val="Bodytext4"/>
          <w:bCs w:val="0"/>
          <w:sz w:val="50"/>
          <w:szCs w:val="50"/>
        </w:rPr>
      </w:pPr>
      <w:r>
        <w:rPr>
          <w:rStyle w:val="Bodytext4"/>
          <w:bCs w:val="0"/>
          <w:sz w:val="50"/>
          <w:szCs w:val="50"/>
        </w:rPr>
        <w:t>1</w:t>
      </w:r>
      <w:r w:rsidRPr="00180300">
        <w:rPr>
          <w:rStyle w:val="Bodytext4"/>
          <w:bCs w:val="0"/>
          <w:sz w:val="50"/>
          <w:szCs w:val="50"/>
        </w:rPr>
        <w:t>ος τόμος</w:t>
      </w:r>
    </w:p>
    <w:p w14:paraId="3F5E69CC" w14:textId="77777777" w:rsidR="007B724A" w:rsidRDefault="007B724A" w:rsidP="009B1660">
      <w:pPr>
        <w:spacing w:after="408" w:line="660" w:lineRule="exact"/>
        <w:ind w:right="40"/>
        <w:jc w:val="center"/>
        <w:rPr>
          <w:rStyle w:val="Bodytext4"/>
          <w:bCs w:val="0"/>
          <w:sz w:val="50"/>
          <w:szCs w:val="50"/>
        </w:rPr>
      </w:pPr>
    </w:p>
    <w:p w14:paraId="240D8C74" w14:textId="3DA80579" w:rsidR="007B724A" w:rsidRDefault="007B724A" w:rsidP="007B724A">
      <w:pPr>
        <w:spacing w:after="408" w:line="240" w:lineRule="auto"/>
        <w:ind w:right="40"/>
        <w:jc w:val="center"/>
        <w:rPr>
          <w:rStyle w:val="Bodytext4"/>
          <w:bCs w:val="0"/>
          <w:sz w:val="50"/>
          <w:szCs w:val="50"/>
        </w:rPr>
      </w:pPr>
    </w:p>
    <w:p w14:paraId="36D213B6" w14:textId="77777777" w:rsidR="009B1660" w:rsidRPr="008331B9" w:rsidRDefault="009B1660" w:rsidP="009B1660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344AF13A" w14:textId="77777777" w:rsidR="009B1660" w:rsidRPr="00C7306A" w:rsidRDefault="009B1660" w:rsidP="009B166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94880" behindDoc="1" locked="0" layoutInCell="1" allowOverlap="1" wp14:anchorId="387233DE" wp14:editId="103C91EF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200FBB" id="Ορθογώνιο 84" o:spid="_x0000_s1026" style="position:absolute;margin-left:50.5pt;margin-top:53.85pt;width:486.75pt;height:700.5pt;z-index:-250521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Pr="00C7306A">
        <w:rPr>
          <w:rFonts w:ascii="Arial" w:hAnsi="Arial" w:cs="Arial"/>
          <w:b/>
          <w:sz w:val="36"/>
          <w:szCs w:val="36"/>
          <w:lang w:bidi="el-GR"/>
        </w:rPr>
        <w:t>ΣΤΟΙΧΕΙΑ ΕΚΔΟΣΗΣ</w:t>
      </w:r>
    </w:p>
    <w:p w14:paraId="3A151C2E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ΣΥΓΓΡΑΦΕΙΣ </w:t>
      </w:r>
    </w:p>
    <w:p w14:paraId="56E6EFF2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Κωνσταντίνος Βρυώνης</w:t>
      </w: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14:paraId="748FEB95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504D96B5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Σπυρίδων Δουκάκης</w:t>
      </w:r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14:paraId="4B9B8707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03</w:t>
      </w:r>
    </w:p>
    <w:p w14:paraId="2897F940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Βασιλική Καρακώστα</w:t>
      </w:r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14:paraId="6941E0B1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1F55DB57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Γεώργ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14:paraId="3BCC67CE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Αναπληρωτής Καθηγητής Ε.Κ.Π.Α.</w:t>
      </w:r>
    </w:p>
    <w:p w14:paraId="2BB72374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Ιωάννα Σταύρου</w:t>
      </w: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14:paraId="2BD7D5E9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12360B09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3E52255F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ΚΡΙΤΕΣ-ΑΞΙΟΛΟΓΗΤΕΣ </w:t>
      </w:r>
    </w:p>
    <w:p w14:paraId="707083D4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έσποιν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Πόταρη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14:paraId="277E3F73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Καθηγήτρια Ε.Κ.Π.Α.</w:t>
      </w:r>
    </w:p>
    <w:p w14:paraId="3154D3C1" w14:textId="77777777"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Ζυμπίδης</w:t>
      </w:r>
      <w:proofErr w:type="spellEnd"/>
    </w:p>
    <w:p w14:paraId="1E4C56B3" w14:textId="77777777" w:rsidR="009B1660" w:rsidRPr="00C7306A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14:paraId="71A6E4B8" w14:textId="77777777"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3856" behindDoc="1" locked="0" layoutInCell="1" allowOverlap="1" wp14:anchorId="7EB73FD5" wp14:editId="5718CF8E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002F89" id="Ορθογώνιο 82" o:spid="_x0000_s1026" style="position:absolute;margin-left:52.5pt;margin-top:52.5pt;width:486.75pt;height:700.5pt;z-index:-250522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Pr="00C7306A">
        <w:rPr>
          <w:rFonts w:ascii="Arial" w:hAnsi="Arial" w:cs="Arial"/>
          <w:b/>
          <w:sz w:val="36"/>
          <w:szCs w:val="36"/>
          <w:lang w:bidi="el-GR"/>
        </w:rPr>
        <w:t>Σχολικός Σύμβουλος ΠΕ70</w:t>
      </w:r>
    </w:p>
    <w:p w14:paraId="2AA162ED" w14:textId="77777777"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Μαρί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Λάτση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  <w:r w:rsidRPr="00C7306A">
        <w:rPr>
          <w:rFonts w:ascii="Tahoma" w:hAnsi="Tahoma" w:cs="Tahoma"/>
          <w:b/>
          <w:noProof/>
          <w:sz w:val="36"/>
          <w:szCs w:val="36"/>
        </w:rPr>
        <w:t xml:space="preserve"> </w:t>
      </w:r>
    </w:p>
    <w:p w14:paraId="0C5CF026" w14:textId="77777777"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14:paraId="6475914F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0D5463B0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ΕΙΚΟΝΟΓΡΑΦΗΣΗ </w:t>
      </w:r>
    </w:p>
    <w:p w14:paraId="7980FE32" w14:textId="77777777"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Σοφία Στασινοπούλου </w:t>
      </w:r>
    </w:p>
    <w:p w14:paraId="64A4CB42" w14:textId="77777777"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Γλυκερί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Τσιμούρτου</w:t>
      </w:r>
      <w:proofErr w:type="spellEnd"/>
    </w:p>
    <w:p w14:paraId="21169000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799F0E7D" w14:textId="77777777"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ΓΡΑΦΙΣΤΙΚΗ EΠΙΜΕΛΕΙΑ </w:t>
      </w:r>
    </w:p>
    <w:p w14:paraId="65FBBDFB" w14:textId="77777777"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Μπόντης</w:t>
      </w:r>
      <w:proofErr w:type="spellEnd"/>
    </w:p>
    <w:p w14:paraId="05B427AB" w14:textId="77777777" w:rsidR="009B1660" w:rsidRDefault="009B1660" w:rsidP="009B1660">
      <w:pPr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br w:type="page"/>
      </w:r>
    </w:p>
    <w:p w14:paraId="6B628AA8" w14:textId="77777777" w:rsidR="009B1660" w:rsidRPr="00C874EC" w:rsidRDefault="00C409B2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95904" behindDoc="1" locked="0" layoutInCell="1" allowOverlap="1" wp14:anchorId="6DDF5A1E" wp14:editId="2C912171">
                <wp:simplePos x="0" y="0"/>
                <wp:positionH relativeFrom="page">
                  <wp:posOffset>633905</wp:posOffset>
                </wp:positionH>
                <wp:positionV relativeFrom="page">
                  <wp:posOffset>586609</wp:posOffset>
                </wp:positionV>
                <wp:extent cx="6181725" cy="8320908"/>
                <wp:effectExtent l="19050" t="19050" r="28575" b="23495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32090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E97E1" id="Ορθογώνιο 85" o:spid="_x0000_s1026" style="position:absolute;margin-left:49.9pt;margin-top:46.2pt;width:486.75pt;height:655.2pt;z-index:-250520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="009B1660" w:rsidRPr="00C874EC">
        <w:rPr>
          <w:rFonts w:ascii="Arial" w:hAnsi="Arial" w:cs="Arial"/>
          <w:b/>
          <w:sz w:val="36"/>
          <w:szCs w:val="36"/>
          <w:lang w:bidi="el-GR"/>
        </w:rPr>
        <w:t xml:space="preserve">ΟΡΓΑΝΩΣΗ &amp; ΕΠΟΠΤΕΙΑ ΔΙΑΔΙΚΑΣΙΑΣ ΣΥΓΓΡΑΦΗΣ ΓΙΑ ΤΟ ΙΕΠ </w:t>
      </w:r>
    </w:p>
    <w:p w14:paraId="3E6E506F" w14:textId="77777777" w:rsidR="009B1660" w:rsidRPr="00C874EC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Αθανάσιος Σκούρας, </w:t>
      </w:r>
    </w:p>
    <w:p w14:paraId="2910807A" w14:textId="77777777"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Σύμβουλος Α' ΥΠ.Π.Ε.Θ. </w:t>
      </w:r>
    </w:p>
    <w:p w14:paraId="791D8D1A" w14:textId="77777777"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14:paraId="7DBB14E7" w14:textId="77777777"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ΕΠΟΠΤΕΙΑ ΕΙΚΟΝΟΓΡΑΦΗΣΗΣ </w:t>
      </w:r>
    </w:p>
    <w:p w14:paraId="0D1DE8DE" w14:textId="77777777" w:rsidR="009B1660" w:rsidRPr="00C874EC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Κλεοπάτρα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Μουρσελά</w:t>
      </w:r>
      <w:proofErr w:type="spellEnd"/>
      <w:r w:rsidRPr="00C874EC">
        <w:rPr>
          <w:rFonts w:ascii="Tahoma" w:hAnsi="Tahoma" w:cs="Tahoma"/>
          <w:b/>
          <w:sz w:val="36"/>
          <w:szCs w:val="36"/>
          <w:lang w:bidi="el-GR"/>
        </w:rPr>
        <w:t>,</w:t>
      </w:r>
    </w:p>
    <w:p w14:paraId="4F7B455E" w14:textId="77777777" w:rsidR="009B1660" w:rsidRPr="00C874EC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14:paraId="4721143E" w14:textId="77777777"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Εισηγήτρια Ι.Ε.Π. ΠΕ08</w:t>
      </w:r>
    </w:p>
    <w:p w14:paraId="5B127A58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14:paraId="6EEC6A6B" w14:textId="77777777" w:rsidR="009B1660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ΕΠΟΠΤΕΙΑ ΓΡΑΦΙΣΤΙΚΩΝ ΕΡΓΑΣΙΩΝ - ΕΠΙΜΕΛΕΙΑ </w:t>
      </w:r>
    </w:p>
    <w:p w14:paraId="7EBB6CA6" w14:textId="77777777" w:rsidR="009B1660" w:rsidRPr="00C874EC" w:rsidRDefault="009B1660" w:rsidP="009B1660">
      <w:pPr>
        <w:rPr>
          <w:rFonts w:ascii="Tahoma" w:hAnsi="Tahoma" w:cs="Tahoma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ΣΧΕΔΙΑΣΜΟΥ </w:t>
      </w:r>
      <w:r w:rsidRPr="00C874EC">
        <w:rPr>
          <w:rFonts w:ascii="Tahoma" w:hAnsi="Tahoma" w:cs="Tahoma"/>
          <w:b/>
          <w:sz w:val="36"/>
          <w:szCs w:val="36"/>
          <w:lang w:bidi="el-GR"/>
        </w:rPr>
        <w:t>Ευάγγελος Συρίγος,</w:t>
      </w:r>
    </w:p>
    <w:p w14:paraId="77441E27" w14:textId="77777777"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Ειδικός Σύμβουλος Ι.Ε.Π.</w:t>
      </w:r>
    </w:p>
    <w:p w14:paraId="0B45B622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14:paraId="0C68E27D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ΦΙΛΟΛΟΓΙΚΗ ΕΠΙΜΕΛΕΙΑ</w:t>
      </w:r>
    </w:p>
    <w:p w14:paraId="2EC5885D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Ιουλιανή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Βρούτση</w:t>
      </w:r>
      <w:proofErr w:type="spellEnd"/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14:paraId="6B0D1F0A" w14:textId="77777777"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Εκπαιδευτικός ΠΕ02</w:t>
      </w:r>
    </w:p>
    <w:p w14:paraId="716CB8DE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14:paraId="72FD0EC3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ΠΡΟΕΚΤΥΠΩΤΙΚΕΣ ΕΡΓΑΣΙΕΣ </w:t>
      </w:r>
    </w:p>
    <w:p w14:paraId="712C4141" w14:textId="77777777" w:rsidR="009B1660" w:rsidRPr="00C874EC" w:rsidRDefault="009B1660" w:rsidP="009B1660">
      <w:pPr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>ΙΤΥΕ "ΔΙΟΦΑΝΤΟΣ''</w:t>
      </w:r>
    </w:p>
    <w:p w14:paraId="49D0428A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</w:rPr>
      </w:pPr>
    </w:p>
    <w:p w14:paraId="55957F93" w14:textId="77777777" w:rsidR="009B1660" w:rsidRPr="00C874EC" w:rsidRDefault="009B1660" w:rsidP="009B1660">
      <w:pPr>
        <w:rPr>
          <w:rFonts w:ascii="Arial" w:hAnsi="Arial" w:cs="Arial"/>
          <w:b/>
          <w:sz w:val="36"/>
          <w:szCs w:val="36"/>
        </w:rPr>
      </w:pPr>
    </w:p>
    <w:p w14:paraId="634C0344" w14:textId="77777777" w:rsidR="009B1660" w:rsidRPr="00C874EC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  <w:r w:rsidRPr="00C874EC">
        <w:rPr>
          <w:rFonts w:ascii="Arial" w:hAnsi="Arial" w:cs="Arial"/>
          <w:b/>
          <w:color w:val="2B426E"/>
          <w:sz w:val="36"/>
          <w:szCs w:val="36"/>
        </w:rPr>
        <w:br w:type="page"/>
      </w:r>
    </w:p>
    <w:p w14:paraId="762631E0" w14:textId="1D660E1E"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96928" behindDoc="1" locked="0" layoutInCell="1" allowOverlap="1" wp14:anchorId="56BCBF4C" wp14:editId="5CF29FE8">
                <wp:simplePos x="0" y="0"/>
                <wp:positionH relativeFrom="page">
                  <wp:posOffset>649671</wp:posOffset>
                </wp:positionH>
                <wp:positionV relativeFrom="page">
                  <wp:posOffset>602374</wp:posOffset>
                </wp:positionV>
                <wp:extent cx="6181725" cy="3512426"/>
                <wp:effectExtent l="19050" t="19050" r="28575" b="12065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351242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B1D3FE" id="Ορθογώνιο 87" o:spid="_x0000_s1026" style="position:absolute;margin-left:51.15pt;margin-top:47.45pt;width:486.75pt;height:276.55pt;z-index:-250519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" filled="f" strokecolor="black [3213]" strokeweight="3pt">
                <w10:wrap anchorx="page" anchory="page"/>
              </v:rect>
            </w:pict>
          </mc:Fallback>
        </mc:AlternateContent>
      </w: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Το παρόν εκπονήθηκε με την υπ. </w:t>
      </w:r>
      <w:proofErr w:type="spellStart"/>
      <w:r w:rsidRPr="00C874EC">
        <w:rPr>
          <w:rFonts w:ascii="Arial" w:hAnsi="Arial" w:cs="Arial"/>
          <w:b/>
          <w:sz w:val="36"/>
          <w:szCs w:val="36"/>
          <w:lang w:bidi="el-GR"/>
        </w:rPr>
        <w:t>αρ</w:t>
      </w:r>
      <w:proofErr w:type="spellEnd"/>
      <w:r w:rsidRPr="00C874EC">
        <w:rPr>
          <w:rFonts w:ascii="Arial" w:hAnsi="Arial" w:cs="Arial"/>
          <w:b/>
          <w:sz w:val="36"/>
          <w:szCs w:val="36"/>
          <w:lang w:bidi="el-GR"/>
        </w:rPr>
        <w:t>. 21/16-06-2016 Πράξη του Δ.Σ. του Ι.Ε.Π.</w:t>
      </w:r>
    </w:p>
    <w:p w14:paraId="325446FA" w14:textId="56D3A002"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</w:p>
    <w:p w14:paraId="6633AE2C" w14:textId="58A95987"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ΙΝΣΤΙΤΟΥΤΟ ΕΚΠΑΙΔΕΥΤΙΚΗΣ</w:t>
      </w:r>
    </w:p>
    <w:p w14:paraId="67ADC784" w14:textId="195F26FC"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ΠΟΛΙΤΙΚΗΣ</w:t>
      </w:r>
    </w:p>
    <w:p w14:paraId="10CC049F" w14:textId="6BE39FED"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7DDA104A" w14:textId="4DC82DB3" w:rsidR="009B1660" w:rsidRPr="00C874EC" w:rsidRDefault="009B1660" w:rsidP="009B1660">
      <w:pPr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Γεράσιμος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Κουζέλης</w:t>
      </w:r>
      <w:proofErr w:type="spellEnd"/>
    </w:p>
    <w:p w14:paraId="31AFE07E" w14:textId="521BA704"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Πρόεδρος του Ινστιτούτου Εκπαιδευτικής Πολιτικής</w:t>
      </w:r>
    </w:p>
    <w:p w14:paraId="4344141F" w14:textId="45D47ABA" w:rsidR="00600DCC" w:rsidRDefault="00600DCC">
      <w:pPr>
        <w:rPr>
          <w:rFonts w:ascii="Arial" w:hAnsi="Arial" w:cs="Arial"/>
          <w:b/>
          <w:sz w:val="36"/>
          <w:szCs w:val="36"/>
          <w:lang w:bidi="el-GR"/>
        </w:rPr>
      </w:pPr>
    </w:p>
    <w:p w14:paraId="25C4B4A4" w14:textId="03750EEF" w:rsidR="009B1660" w:rsidRDefault="00A234EA" w:rsidP="009B166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7952" behindDoc="1" locked="0" layoutInCell="1" allowOverlap="1" wp14:anchorId="7F0CDA82" wp14:editId="3115C3AC">
                <wp:simplePos x="0" y="0"/>
                <wp:positionH relativeFrom="margin">
                  <wp:posOffset>-81280</wp:posOffset>
                </wp:positionH>
                <wp:positionV relativeFrom="page">
                  <wp:posOffset>4606565</wp:posOffset>
                </wp:positionV>
                <wp:extent cx="6191250" cy="3935433"/>
                <wp:effectExtent l="19050" t="19050" r="19050" b="27305"/>
                <wp:wrapNone/>
                <wp:docPr id="88" name="Ορθογώνιο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0" cy="393543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489124" id="Ορθογώνιο 88" o:spid="_x0000_s1026" style="position:absolute;margin-left:-6.4pt;margin-top:362.7pt;width:487.5pt;height:309.9pt;z-index:-250518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" filled="f" strokecolor="black [3213]" strokeweight="3pt">
                <w10:wrap anchorx="margin" anchory="page"/>
              </v:rect>
            </w:pict>
          </mc:Fallback>
        </mc:AlternateContent>
      </w:r>
    </w:p>
    <w:p w14:paraId="0652C715" w14:textId="77777777" w:rsidR="00600DCC" w:rsidRPr="00B46330" w:rsidRDefault="00600DCC" w:rsidP="00600DCC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Η προσαρμογή του βιβλίου για μαθητές με μειωμένη όραση </w:t>
      </w:r>
      <w:r>
        <w:rPr>
          <w:rFonts w:ascii="Arial" w:hAnsi="Arial" w:cs="Arial"/>
          <w:b/>
          <w:sz w:val="36"/>
          <w:szCs w:val="36"/>
          <w:lang w:bidi="el-GR"/>
        </w:rPr>
        <w:t>έγινε</w:t>
      </w:r>
      <w:r w:rsidRPr="00B46330">
        <w:rPr>
          <w:rFonts w:ascii="Arial" w:hAnsi="Arial" w:cs="Arial"/>
          <w:b/>
          <w:sz w:val="36"/>
          <w:szCs w:val="36"/>
          <w:lang w:bidi="el-GR"/>
        </w:rPr>
        <w:t xml:space="preserve"> με βάση τις προδιαγραφές που έχουν αναπτυχθεί από ειδικούς εμπειρογνώμονες για το ΙΕΠ.</w:t>
      </w:r>
    </w:p>
    <w:p w14:paraId="30AC1964" w14:textId="77777777" w:rsidR="00600DCC" w:rsidRPr="00B46330" w:rsidRDefault="00600DCC" w:rsidP="00600DCC">
      <w:pPr>
        <w:spacing w:line="240" w:lineRule="auto"/>
        <w:rPr>
          <w:rFonts w:ascii="Arial" w:hAnsi="Arial" w:cs="Arial"/>
          <w:b/>
          <w:bCs/>
          <w:sz w:val="36"/>
          <w:szCs w:val="36"/>
          <w:lang w:bidi="el-GR"/>
        </w:rPr>
      </w:pPr>
    </w:p>
    <w:p w14:paraId="5556E3F9" w14:textId="77777777" w:rsidR="00600DCC" w:rsidRPr="00B46330" w:rsidRDefault="00600DCC" w:rsidP="00600DCC">
      <w:pPr>
        <w:rPr>
          <w:rFonts w:ascii="Arial" w:hAnsi="Arial" w:cs="Arial"/>
          <w:b/>
          <w:sz w:val="36"/>
          <w:szCs w:val="36"/>
        </w:rPr>
      </w:pPr>
    </w:p>
    <w:p w14:paraId="0174AEB6" w14:textId="77777777" w:rsidR="00600DCC" w:rsidRPr="00B46330" w:rsidRDefault="00600DCC" w:rsidP="00600DCC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B46330">
        <w:rPr>
          <w:rFonts w:ascii="Arial" w:hAnsi="Arial" w:cs="Arial"/>
          <w:b/>
          <w:sz w:val="36"/>
          <w:szCs w:val="36"/>
        </w:rPr>
        <w:t>ΠΡΟΣΑΡΜΟΓΗ ΤΟΥ ΒΙΒΛΙΟΥ</w:t>
      </w:r>
    </w:p>
    <w:p w14:paraId="745F3B21" w14:textId="77777777" w:rsidR="00600DCC" w:rsidRPr="00B46330" w:rsidRDefault="00600DCC" w:rsidP="00600DCC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B46330">
        <w:rPr>
          <w:rFonts w:ascii="Arial" w:hAnsi="Arial" w:cs="Arial"/>
          <w:b/>
          <w:noProof/>
          <w:color w:val="2B426E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9792" behindDoc="0" locked="0" layoutInCell="1" allowOverlap="1" wp14:anchorId="2B46915E" wp14:editId="4D439951">
                <wp:simplePos x="0" y="0"/>
                <wp:positionH relativeFrom="column">
                  <wp:posOffset>708660</wp:posOffset>
                </wp:positionH>
                <wp:positionV relativeFrom="paragraph">
                  <wp:posOffset>289796</wp:posOffset>
                </wp:positionV>
                <wp:extent cx="4591050" cy="0"/>
                <wp:effectExtent l="0" t="19050" r="190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9105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F45EDF" id="Ευθεία γραμμή σύνδεσης 394" o:spid="_x0000_s1026" style="position:absolute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8pt,22.8pt" to="417.3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" strokecolor="windowText" strokeweight="3pt"/>
            </w:pict>
          </mc:Fallback>
        </mc:AlternateContent>
      </w:r>
      <w:r w:rsidRPr="00B46330">
        <w:rPr>
          <w:rFonts w:ascii="Arial" w:hAnsi="Arial" w:cs="Arial"/>
          <w:b/>
          <w:sz w:val="36"/>
          <w:szCs w:val="36"/>
        </w:rPr>
        <w:t>ΓΙΑ ΜΑΘΗΤΕΣ</w:t>
      </w:r>
      <w:r>
        <w:rPr>
          <w:rFonts w:ascii="Arial" w:hAnsi="Arial" w:cs="Arial"/>
          <w:b/>
          <w:sz w:val="36"/>
          <w:szCs w:val="36"/>
        </w:rPr>
        <w:t xml:space="preserve"> </w:t>
      </w:r>
      <w:r w:rsidRPr="00B46330">
        <w:rPr>
          <w:rFonts w:ascii="Arial" w:hAnsi="Arial" w:cs="Arial"/>
          <w:b/>
          <w:sz w:val="36"/>
          <w:szCs w:val="36"/>
        </w:rPr>
        <w:t>ΜΕ ΜΕΙΩΜΕΝΗ ΟΡΑΣΗ</w:t>
      </w:r>
    </w:p>
    <w:p w14:paraId="046C57FB" w14:textId="77777777" w:rsidR="00600DCC" w:rsidRDefault="00600DCC" w:rsidP="00600DCC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</w:rPr>
        <w:t xml:space="preserve">Κωνσταντίνος </w:t>
      </w:r>
      <w:proofErr w:type="spellStart"/>
      <w:r>
        <w:rPr>
          <w:rFonts w:ascii="Arial" w:hAnsi="Arial" w:cs="Arial"/>
          <w:b/>
          <w:sz w:val="36"/>
          <w:szCs w:val="36"/>
        </w:rPr>
        <w:t>Γκυρτής</w:t>
      </w:r>
      <w:proofErr w:type="spellEnd"/>
    </w:p>
    <w:p w14:paraId="4B77E1EB" w14:textId="77777777" w:rsidR="00600DCC" w:rsidRPr="00B46330" w:rsidRDefault="00600DCC" w:rsidP="00600DCC">
      <w:pPr>
        <w:jc w:val="center"/>
        <w:rPr>
          <w:rFonts w:ascii="Arial" w:hAnsi="Arial" w:cs="Arial"/>
          <w:b/>
          <w:sz w:val="36"/>
          <w:szCs w:val="36"/>
        </w:rPr>
      </w:pPr>
      <w:proofErr w:type="spellStart"/>
      <w:r>
        <w:rPr>
          <w:rFonts w:ascii="Arial" w:hAnsi="Arial" w:cs="Arial"/>
          <w:b/>
          <w:sz w:val="36"/>
          <w:szCs w:val="36"/>
        </w:rPr>
        <w:t>Δρ</w:t>
      </w:r>
      <w:proofErr w:type="spellEnd"/>
      <w:r>
        <w:rPr>
          <w:rFonts w:ascii="Arial" w:hAnsi="Arial" w:cs="Arial"/>
          <w:b/>
          <w:sz w:val="36"/>
          <w:szCs w:val="36"/>
        </w:rPr>
        <w:t xml:space="preserve"> Πληροφορικής, Μαθηματικός</w:t>
      </w:r>
    </w:p>
    <w:p w14:paraId="5122D4E1" w14:textId="77777777" w:rsidR="009B1660" w:rsidRPr="00931F67" w:rsidRDefault="009B1660" w:rsidP="009B1660">
      <w:pPr>
        <w:rPr>
          <w:rFonts w:ascii="Arial" w:hAnsi="Arial" w:cs="Arial"/>
          <w:b/>
          <w:sz w:val="56"/>
          <w:szCs w:val="56"/>
        </w:rPr>
      </w:pPr>
    </w:p>
    <w:p w14:paraId="404D93C8" w14:textId="77777777"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</w:rPr>
      </w:pPr>
    </w:p>
    <w:p w14:paraId="7B2B238A" w14:textId="77777777" w:rsidR="009B1660" w:rsidRDefault="009B1660" w:rsidP="009B1660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0FF54B4" w14:textId="77777777"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lastRenderedPageBreak/>
        <w:t>ΥΠΟΥΡΓΕΙΟ ΠΑΙΔΕΙΑΣ, ΕΡΕΥΝΑΣΚΑΙ ΘΡΗΣΚΕΥΜΑΤΩΝ</w:t>
      </w:r>
    </w:p>
    <w:p w14:paraId="1E6142B4" w14:textId="77777777"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14:paraId="1448A78B" w14:textId="77777777"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ΙΝΣΤΙΤΟΥΤΟ ΕΚΠΑΙΔΕΥΤΙΚΗΣ</w:t>
      </w:r>
      <w:r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ΠΟΛΙΤΙΚΗΣ</w:t>
      </w:r>
    </w:p>
    <w:p w14:paraId="42504328" w14:textId="77777777" w:rsidR="009B1660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1C2D3032" w14:textId="77777777" w:rsidR="009B1660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C9EBFC4" w14:textId="77777777"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>Κ. Βρυώνης, Σ. Δουκάκης</w:t>
      </w:r>
    </w:p>
    <w:p w14:paraId="412F6E43" w14:textId="77777777"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 xml:space="preserve">Β. Καρακώστα, Γ. </w:t>
      </w:r>
      <w:proofErr w:type="spellStart"/>
      <w:r w:rsidRPr="00EC0B1C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</w:p>
    <w:p w14:paraId="53A5D2AF" w14:textId="77777777"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>Ι. Σταύρου</w:t>
      </w:r>
    </w:p>
    <w:p w14:paraId="1B907551" w14:textId="77777777" w:rsidR="009B1660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FF173EE" w14:textId="77777777" w:rsidR="009B1660" w:rsidRPr="00C874EC" w:rsidRDefault="009B1660" w:rsidP="009B1660">
      <w:pPr>
        <w:spacing w:after="0"/>
        <w:jc w:val="center"/>
        <w:rPr>
          <w:rFonts w:ascii="Tahoma" w:hAnsi="Tahoma" w:cs="Tahoma"/>
          <w:b/>
          <w:sz w:val="100"/>
          <w:szCs w:val="100"/>
          <w:lang w:bidi="el-GR"/>
        </w:rPr>
      </w:pPr>
      <w:r w:rsidRPr="00C874EC">
        <w:rPr>
          <w:rFonts w:ascii="Tahoma" w:hAnsi="Tahoma" w:cs="Tahoma"/>
          <w:b/>
          <w:sz w:val="100"/>
          <w:szCs w:val="100"/>
          <w:lang w:bidi="el-GR"/>
        </w:rPr>
        <w:t>Μαθηματικά</w:t>
      </w:r>
    </w:p>
    <w:p w14:paraId="3CF91A39" w14:textId="77777777"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Ε' ΔΗΜΟΤΙΚΟΥ</w:t>
      </w:r>
    </w:p>
    <w:p w14:paraId="3B6FCF5B" w14:textId="77777777" w:rsidR="009B1660" w:rsidRPr="00857DD6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B7296F2" w14:textId="77777777"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40"/>
          <w:szCs w:val="40"/>
          <w:lang w:bidi="el-GR"/>
        </w:rPr>
      </w:pPr>
      <w:r w:rsidRPr="00EC0B1C">
        <w:rPr>
          <w:rFonts w:ascii="Arial" w:hAnsi="Arial" w:cs="Arial"/>
          <w:b/>
          <w:sz w:val="40"/>
          <w:szCs w:val="40"/>
          <w:lang w:bidi="el-GR"/>
        </w:rPr>
        <w:t>β' τεύχος</w:t>
      </w:r>
    </w:p>
    <w:p w14:paraId="0615A74C" w14:textId="77777777"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40"/>
          <w:szCs w:val="40"/>
          <w:lang w:bidi="el-GR"/>
        </w:rPr>
      </w:pPr>
      <w:r>
        <w:rPr>
          <w:rFonts w:ascii="Arial" w:hAnsi="Arial" w:cs="Arial"/>
          <w:b/>
          <w:sz w:val="40"/>
          <w:szCs w:val="40"/>
          <w:lang w:bidi="el-GR"/>
        </w:rPr>
        <w:t>1</w:t>
      </w:r>
      <w:r w:rsidRPr="00EC0B1C">
        <w:rPr>
          <w:rFonts w:ascii="Arial" w:hAnsi="Arial" w:cs="Arial"/>
          <w:b/>
          <w:sz w:val="40"/>
          <w:szCs w:val="40"/>
          <w:lang w:bidi="el-GR"/>
        </w:rPr>
        <w:t>ος τόμος</w:t>
      </w:r>
    </w:p>
    <w:p w14:paraId="07BFB8DF" w14:textId="77777777" w:rsidR="009B1660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61240792" w14:textId="77777777" w:rsidR="009B1660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Ι</w:t>
      </w:r>
      <w:r>
        <w:rPr>
          <w:rFonts w:ascii="Arial" w:hAnsi="Arial" w:cs="Arial"/>
          <w:b/>
          <w:sz w:val="36"/>
          <w:szCs w:val="36"/>
          <w:lang w:bidi="el-GR"/>
        </w:rPr>
        <w:t xml:space="preserve">ΝΣΤΙΤΟΥΤΟ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Τ</w:t>
      </w:r>
      <w:r>
        <w:rPr>
          <w:rFonts w:ascii="Arial" w:hAnsi="Arial" w:cs="Arial"/>
          <w:b/>
          <w:sz w:val="36"/>
          <w:szCs w:val="36"/>
          <w:lang w:bidi="el-GR"/>
        </w:rPr>
        <w:t xml:space="preserve">ΕΧΝΟΛΟΓΙΑΣ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Υ</w:t>
      </w:r>
      <w:r>
        <w:rPr>
          <w:rFonts w:ascii="Arial" w:hAnsi="Arial" w:cs="Arial"/>
          <w:b/>
          <w:sz w:val="36"/>
          <w:szCs w:val="36"/>
          <w:lang w:bidi="el-GR"/>
        </w:rPr>
        <w:t>ΠΟΛΟΓΙΣΤΩΝ</w:t>
      </w:r>
    </w:p>
    <w:p w14:paraId="3E434D99" w14:textId="77777777" w:rsidR="009B1660" w:rsidRPr="00EC0B1C" w:rsidRDefault="009B1660" w:rsidP="009B1660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  <w:lang w:bidi="el-GR"/>
        </w:rPr>
        <w:t xml:space="preserve">ΚΑΙ </w:t>
      </w:r>
      <w:r w:rsidRPr="00EC0B1C">
        <w:rPr>
          <w:rFonts w:ascii="Arial" w:hAnsi="Arial" w:cs="Arial"/>
          <w:b/>
          <w:sz w:val="36"/>
          <w:szCs w:val="36"/>
          <w:lang w:bidi="el-GR"/>
        </w:rPr>
        <w:t>Ε</w:t>
      </w:r>
      <w:r>
        <w:rPr>
          <w:rFonts w:ascii="Arial" w:hAnsi="Arial" w:cs="Arial"/>
          <w:b/>
          <w:sz w:val="36"/>
          <w:szCs w:val="36"/>
          <w:lang w:bidi="el-GR"/>
        </w:rPr>
        <w:t>ΚΔΟΣΕΩΝ</w:t>
      </w:r>
      <w:r w:rsidRPr="00EC0B1C">
        <w:rPr>
          <w:rFonts w:ascii="Arial" w:hAnsi="Arial" w:cs="Arial"/>
          <w:b/>
          <w:sz w:val="36"/>
          <w:szCs w:val="36"/>
          <w:lang w:bidi="el-GR"/>
        </w:rPr>
        <w:t xml:space="preserve"> «ΔΙΟΦΑΝΤΟΣ»</w:t>
      </w:r>
    </w:p>
    <w:p w14:paraId="3704AD17" w14:textId="77777777" w:rsidR="009B1660" w:rsidRPr="008D7000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9712246" w14:textId="77777777" w:rsidR="009B1660" w:rsidRPr="008D7000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14:paraId="143CA5E2" w14:textId="77777777" w:rsidR="00B471C4" w:rsidRDefault="009B1660" w:rsidP="009B1660">
      <w:pPr>
        <w:rPr>
          <w:rFonts w:ascii="Arial" w:hAnsi="Arial" w:cs="Arial"/>
          <w:b/>
          <w:color w:val="2B426E"/>
          <w:sz w:val="56"/>
          <w:szCs w:val="56"/>
        </w:rPr>
        <w:sectPr w:rsidR="00B471C4" w:rsidSect="00D720B3">
          <w:headerReference w:type="default" r:id="rId11"/>
          <w:footerReference w:type="default" r:id="rId12"/>
          <w:pgSz w:w="11906" w:h="16838" w:code="9"/>
          <w:pgMar w:top="1134" w:right="1134" w:bottom="1134" w:left="1134" w:header="709" w:footer="709" w:gutter="0"/>
          <w:pgNumType w:start="4"/>
          <w:cols w:space="708"/>
          <w:docGrid w:linePitch="360"/>
        </w:sect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5B48965" w14:textId="77777777" w:rsidR="00295F60" w:rsidRDefault="005E3B83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4304" behindDoc="1" locked="0" layoutInCell="1" allowOverlap="1" wp14:anchorId="355D8DEC" wp14:editId="611A53E0">
                <wp:simplePos x="0" y="0"/>
                <wp:positionH relativeFrom="page">
                  <wp:posOffset>704850</wp:posOffset>
                </wp:positionH>
                <wp:positionV relativeFrom="page">
                  <wp:posOffset>685800</wp:posOffset>
                </wp:positionV>
                <wp:extent cx="6138545" cy="9029065"/>
                <wp:effectExtent l="0" t="0" r="0" b="635"/>
                <wp:wrapNone/>
                <wp:docPr id="178" name="Ορθογώνιο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029065"/>
                        </a:xfrm>
                        <a:prstGeom prst="rect">
                          <a:avLst/>
                        </a:prstGeom>
                        <a:solidFill>
                          <a:srgbClr val="DEDDED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AAD6B7" id="Ορθογώνιο 178" o:spid="_x0000_s1026" style="position:absolute;margin-left:55.5pt;margin-top:54pt;width:483.35pt;height:710.95pt;z-index:-25080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" fillcolor="#dedded" stroked="f">
                <w10:wrap anchorx="page" anchory="page"/>
              </v:rect>
            </w:pict>
          </mc:Fallback>
        </mc:AlternateContent>
      </w:r>
    </w:p>
    <w:p w14:paraId="2A07CDAC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0869FB35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64D6CAD0" w14:textId="77777777" w:rsidR="00295F60" w:rsidRDefault="00F473BE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4A109A9B" wp14:editId="7A080B2A">
                <wp:simplePos x="0" y="0"/>
                <wp:positionH relativeFrom="margin">
                  <wp:posOffset>3243580</wp:posOffset>
                </wp:positionH>
                <wp:positionV relativeFrom="paragraph">
                  <wp:posOffset>165735</wp:posOffset>
                </wp:positionV>
                <wp:extent cx="2658631" cy="638175"/>
                <wp:effectExtent l="0" t="0" r="8890" b="9525"/>
                <wp:wrapNone/>
                <wp:docPr id="3" name="Ορθογώνιο: Στρογγύλεμα γωνιών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638175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79B8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6F0F44EE" w14:textId="77777777" w:rsidR="00BC276B" w:rsidRPr="00F473BE" w:rsidRDefault="00BC276B" w:rsidP="00944584">
                            <w:pPr>
                              <w:jc w:val="center"/>
                              <w:rPr>
                                <w:color w:val="FFFFFF" w:themeColor="background1"/>
                                <w:sz w:val="42"/>
                                <w:szCs w:val="42"/>
                              </w:rPr>
                            </w:pPr>
                            <w:r w:rsidRPr="00F473BE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42"/>
                                <w:szCs w:val="42"/>
                              </w:rPr>
                              <w:t>Ενότητα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109A9B" id="Ορθογώνιο: Στρογγύλεμα γωνιών 3" o:spid="_x0000_s1026" style="position:absolute;margin-left:255.4pt;margin-top:13.05pt;width:209.35pt;height:50.25pt;z-index:252424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" fillcolor="#8079b8" stroked="f" strokeweight="2pt">
                <v:textbox>
                  <w:txbxContent>
                    <w:p w14:paraId="6F0F44EE" w14:textId="77777777" w:rsidR="00BC276B" w:rsidRPr="00F473BE" w:rsidRDefault="00BC276B" w:rsidP="00944584">
                      <w:pPr>
                        <w:jc w:val="center"/>
                        <w:rPr>
                          <w:color w:val="FFFFFF" w:themeColor="background1"/>
                          <w:sz w:val="42"/>
                          <w:szCs w:val="42"/>
                        </w:rPr>
                      </w:pPr>
                      <w:r w:rsidRPr="00F473BE">
                        <w:rPr>
                          <w:rFonts w:ascii="Arial" w:hAnsi="Arial" w:cs="Arial"/>
                          <w:b/>
                          <w:color w:val="FFFFFF" w:themeColor="background1"/>
                          <w:sz w:val="42"/>
                          <w:szCs w:val="42"/>
                        </w:rPr>
                        <w:t>Ενότητα 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1F2F6DFF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799BA0B5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14:paraId="62712E1F" w14:textId="77777777" w:rsidR="00944584" w:rsidRPr="001C4205" w:rsidRDefault="004F78B1" w:rsidP="00944584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91840" behindDoc="0" locked="0" layoutInCell="1" allowOverlap="1" wp14:anchorId="29FB0038" wp14:editId="1D441FEA">
            <wp:simplePos x="0" y="0"/>
            <wp:positionH relativeFrom="column">
              <wp:posOffset>63062</wp:posOffset>
            </wp:positionH>
            <wp:positionV relativeFrom="paragraph">
              <wp:posOffset>804041</wp:posOffset>
            </wp:positionV>
            <wp:extent cx="5912069" cy="4882492"/>
            <wp:effectExtent l="0" t="0" r="0" b="0"/>
            <wp:wrapNone/>
            <wp:docPr id="72" name="Εικόνα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069" cy="4882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1024" behindDoc="0" locked="0" layoutInCell="0" allowOverlap="0" wp14:anchorId="1E9D0C98" wp14:editId="09F8D47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1" name="Πλαίσιο κειμένου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82E579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9D0C98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481" o:spid="_x0000_s1027" type="#_x0000_t202" style="position:absolute;margin-left:0;margin-top:785.3pt;width:99.2pt;height:28.35pt;z-index:252801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McqrgIAADI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w0m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KzXNzTaynySyCGFDA3GDE8&#10;NCCUQr7AqIWlTbB6viaSYlTd50CuUWgyR/pQkYfK8lAhPAOoBGuMnLjQ7mVYN5KtSojk6MzFKRCy&#10;YJYrhrkuK6jEKLCYtqbtI2I2/1C3Vj+eutl3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PKjHKq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782E579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p w14:paraId="2B034A88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E92000" w:rsidRPr="00AA742D" w14:paraId="1040BA76" w14:textId="77777777" w:rsidTr="00F473BE">
        <w:tc>
          <w:tcPr>
            <w:tcW w:w="8505" w:type="dxa"/>
            <w:shd w:val="clear" w:color="auto" w:fill="DEDDED"/>
            <w:vAlign w:val="bottom"/>
          </w:tcPr>
          <w:p w14:paraId="384F1321" w14:textId="77777777" w:rsidR="00E92000" w:rsidRPr="00F473BE" w:rsidRDefault="00E92000" w:rsidP="00555F70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F473BE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εκαδικά κλάσματα – </w:t>
            </w:r>
          </w:p>
          <w:p w14:paraId="4C9DBD04" w14:textId="77777777" w:rsidR="00A14C0E" w:rsidRPr="00AA742D" w:rsidRDefault="00E92000" w:rsidP="00555F70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F473BE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Δεκαδικοί αριθμοί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5A692F19" w14:textId="77777777" w:rsidR="00E92000" w:rsidRPr="00F473BE" w:rsidRDefault="00E92000" w:rsidP="00F473BE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F473BE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5</w:t>
            </w:r>
          </w:p>
        </w:tc>
      </w:tr>
      <w:bookmarkEnd w:id="2"/>
    </w:tbl>
    <w:p w14:paraId="1E3DF552" w14:textId="77777777"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14:paraId="03AFD3F5" w14:textId="77777777" w:rsidTr="00232C4B">
        <w:tc>
          <w:tcPr>
            <w:tcW w:w="1476" w:type="dxa"/>
            <w:vAlign w:val="center"/>
          </w:tcPr>
          <w:p w14:paraId="49F903F6" w14:textId="77777777" w:rsidR="003B012D" w:rsidRPr="003B012D" w:rsidRDefault="003B012D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0531611F" wp14:editId="5267A3AC">
                  <wp:extent cx="792000" cy="792000"/>
                  <wp:effectExtent l="0" t="0" r="8255" b="8255"/>
                  <wp:docPr id="181" name="Εικόνα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119BE8B" w14:textId="77777777" w:rsidR="003B012D" w:rsidRPr="00F473BE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0B63226B" w14:textId="77777777"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52C1020" w14:textId="77777777" w:rsidR="00A14C0E" w:rsidRPr="00F473BE" w:rsidRDefault="003B012D" w:rsidP="00E92000">
      <w:pPr>
        <w:rPr>
          <w:rFonts w:ascii="Arial" w:hAnsi="Arial" w:cs="Arial"/>
          <w:b/>
          <w:sz w:val="36"/>
          <w:szCs w:val="36"/>
        </w:rPr>
      </w:pPr>
      <w:r w:rsidRPr="00F473BE">
        <w:rPr>
          <w:rFonts w:ascii="Tahoma-Bold" w:hAnsi="Tahoma-Bold"/>
          <w:b/>
          <w:bCs/>
          <w:color w:val="458ECB"/>
          <w:sz w:val="36"/>
          <w:szCs w:val="36"/>
        </w:rPr>
        <w:t xml:space="preserve">1. </w:t>
      </w:r>
      <w:r w:rsidR="00E92000" w:rsidRPr="00F473BE">
        <w:rPr>
          <w:rFonts w:ascii="Arial-BoldMT" w:hAnsi="Arial-BoldMT"/>
          <w:b/>
          <w:bCs/>
          <w:color w:val="242021"/>
          <w:sz w:val="36"/>
          <w:szCs w:val="36"/>
        </w:rPr>
        <w:t>Ο Σύλλογος Γονέων και Κηδεμόνων ενός Δημοτικού Σχολείου έβαψε με πράσινο χρώμα μέρος ενός τοίχου του σχολείου.</w:t>
      </w:r>
    </w:p>
    <w:p w14:paraId="367390BD" w14:textId="77777777" w:rsidR="003B012D" w:rsidRPr="00F473BE" w:rsidRDefault="00125766" w:rsidP="00125766">
      <w:pPr>
        <w:jc w:val="center"/>
        <w:rPr>
          <w:rFonts w:ascii="Arial" w:hAnsi="Arial" w:cs="Arial"/>
          <w:b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6CFEED46" wp14:editId="0AE196EF">
            <wp:extent cx="4645980" cy="3106800"/>
            <wp:effectExtent l="0" t="0" r="254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45980" cy="310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478E8" w14:textId="77777777" w:rsidR="00CC3132" w:rsidRPr="00F473BE" w:rsidRDefault="003B4007" w:rsidP="00F473BE">
      <w:pPr>
        <w:rPr>
          <w:rFonts w:ascii="Tahoma" w:hAnsi="Tahoma" w:cs="Tahoma"/>
          <w:b/>
          <w:noProof/>
          <w:sz w:val="36"/>
          <w:szCs w:val="36"/>
        </w:rPr>
      </w:pPr>
      <w:r w:rsidRPr="00F473BE">
        <w:rPr>
          <w:rFonts w:ascii="Tahoma" w:hAnsi="Tahoma" w:cs="Tahoma"/>
          <w:b/>
          <w:bCs/>
          <w:sz w:val="36"/>
          <w:szCs w:val="36"/>
        </w:rPr>
        <w:t>α.</w:t>
      </w:r>
      <w:r w:rsidRPr="00F473BE">
        <w:rPr>
          <w:rFonts w:ascii="Arial" w:hAnsi="Arial" w:cs="Arial"/>
          <w:b/>
          <w:bCs/>
          <w:sz w:val="36"/>
          <w:szCs w:val="36"/>
        </w:rPr>
        <w:t xml:space="preserve"> Αναπαριστάνουμε με ένα τετράγωνο τον τοίχο, όπως φαίνεται στο</w:t>
      </w:r>
      <w:r w:rsidR="00F473BE">
        <w:rPr>
          <w:rFonts w:ascii="Arial" w:hAnsi="Arial" w:cs="Arial"/>
          <w:b/>
          <w:bCs/>
          <w:sz w:val="36"/>
          <w:szCs w:val="36"/>
        </w:rPr>
        <w:t xml:space="preserve"> </w:t>
      </w:r>
    </w:p>
    <w:p w14:paraId="171F1262" w14:textId="77777777" w:rsidR="003B012D" w:rsidRPr="00F473BE" w:rsidRDefault="00FC7A82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παρακάτω σχήμα. Εκφράζουμε το μέρος της επιφάνειας του τοίχου που καλύφθηκε με πράσινο 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3072" behindDoc="0" locked="0" layoutInCell="0" allowOverlap="0" wp14:anchorId="0B681616" wp14:editId="3323F3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2" name="Πλαίσιο κειμένου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31557E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81616" id="Πλαίσιο κειμένου 482" o:spid="_x0000_s1028" type="#_x0000_t202" style="position:absolute;margin-left:0;margin-top:785.3pt;width:99.2pt;height:28.35pt;z-index:252803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maerQIAADI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R9M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nFHr4UoLoEYUsDcYMTw&#10;0IBQCfkKow6WNsXq5YpIilH9kAO5xpHJHOl9Re4ri32F8BygUqwxcuJcu5dh1Uq2rCCSozMXJ0DI&#10;klmuGOa6rDY0hsW0NW0eEbP5+7q1+vXU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A3Cmae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631557E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χρώμα με:</w:t>
      </w:r>
    </w:p>
    <w:p w14:paraId="1E10F2A0" w14:textId="77777777" w:rsidR="003B4007" w:rsidRPr="00F473BE" w:rsidRDefault="00FC7A82" w:rsidP="004F0836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>δεκαδικό κλάσμα:</w:t>
      </w:r>
      <w:r w:rsidR="00883F1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bookmarkStart w:id="4" w:name="MTBlankEqn"/>
      <w:r w:rsidR="00F473BE" w:rsidRPr="00F473BE">
        <w:rPr>
          <w:position w:val="-34"/>
        </w:rPr>
        <w:object w:dxaOrig="520" w:dyaOrig="1040" w14:anchorId="054167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pt;height:52.35pt" o:ole="">
            <v:imagedata r:id="rId16" o:title=""/>
          </v:shape>
          <o:OLEObject Type="Embed" ProgID="Equation.DSMT4" ShapeID="_x0000_i1025" DrawAspect="Content" ObjectID="_1620137246" r:id="rId17"/>
        </w:object>
      </w:r>
      <w:bookmarkEnd w:id="4"/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DA04E7" w:rsidRPr="00F473BE">
        <w:rPr>
          <w:rFonts w:ascii="Arial-BoldMT" w:hAnsi="Arial-BoldMT"/>
          <w:b/>
          <w:bCs/>
          <w:color w:val="242021"/>
          <w:sz w:val="36"/>
          <w:szCs w:val="36"/>
        </w:rPr>
        <w:t>ή</w:t>
      </w:r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F473BE" w:rsidRPr="00F473BE">
        <w:rPr>
          <w:position w:val="-52"/>
        </w:rPr>
        <w:object w:dxaOrig="520" w:dyaOrig="1219" w14:anchorId="392B24A3">
          <v:shape id="_x0000_i1026" type="#_x0000_t75" style="width:26.2pt;height:60.85pt" o:ole="">
            <v:imagedata r:id="rId18" o:title=""/>
          </v:shape>
          <o:OLEObject Type="Embed" ProgID="Equation.DSMT4" ShapeID="_x0000_i1026" DrawAspect="Content" ObjectID="_1620137247" r:id="rId19"/>
        </w:object>
      </w:r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</w:p>
    <w:p w14:paraId="0B38A05F" w14:textId="77777777" w:rsidR="00F473BE" w:rsidRDefault="00F473BE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br w:type="page"/>
      </w:r>
    </w:p>
    <w:p w14:paraId="166D117D" w14:textId="77777777" w:rsidR="003B4007" w:rsidRPr="00F473BE" w:rsidRDefault="00FC7A82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δεκαδικό αριθμό:</w:t>
      </w:r>
      <w:r w:rsidR="00883F1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="00DA04E7" w:rsidRPr="00F473BE">
        <w:rPr>
          <w:rFonts w:ascii="Arial-BoldMT" w:hAnsi="Arial-BoldMT"/>
          <w:b/>
          <w:bCs/>
          <w:color w:val="242021"/>
          <w:sz w:val="36"/>
          <w:szCs w:val="36"/>
        </w:rPr>
        <w:t>……… ή ………</w:t>
      </w:r>
    </w:p>
    <w:p w14:paraId="7144ABFE" w14:textId="77777777" w:rsidR="003B4007" w:rsidRPr="00F473BE" w:rsidRDefault="00D76A2B" w:rsidP="004F0836">
      <w:pPr>
        <w:spacing w:line="240" w:lineRule="auto"/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472943FA" wp14:editId="1521A198">
            <wp:extent cx="2300400" cy="2286000"/>
            <wp:effectExtent l="0" t="0" r="508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00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72954" w14:textId="77777777" w:rsidR="003B4007" w:rsidRPr="00F473BE" w:rsidRDefault="004F0836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Παρατηρούμε με τον μεγεθυντικό φακό το τετράγωνο που αναπαριστάνει τον τοίχο. Κάθε τετραγωνάκι του είναι χωρισμένο σε …… ίσα μέρη και επομένως η ακέραιη μονάδα είναι χωρισμένη σε ………….</w:t>
      </w:r>
    </w:p>
    <w:p w14:paraId="464977AC" w14:textId="77777777" w:rsidR="004F0836" w:rsidRPr="00F473BE" w:rsidRDefault="004F083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ίσα μέρη. Εκφράζουμε το μέρος της επιφάνειας του τοίχου που καλύφθηκε με πράσινο χρώμα με:</w:t>
      </w:r>
    </w:p>
    <w:p w14:paraId="0B80DA94" w14:textId="77777777" w:rsidR="004F0836" w:rsidRPr="00F473BE" w:rsidRDefault="005B48D2" w:rsidP="004F0836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noProof/>
          <w:sz w:val="36"/>
          <w:szCs w:val="36"/>
        </w:rPr>
        <w:drawing>
          <wp:anchor distT="0" distB="0" distL="114300" distR="114300" simplePos="0" relativeHeight="252782592" behindDoc="0" locked="0" layoutInCell="1" allowOverlap="1" wp14:anchorId="4640FA8B" wp14:editId="45D8746C">
            <wp:simplePos x="0" y="0"/>
            <wp:positionH relativeFrom="column">
              <wp:posOffset>3883763</wp:posOffset>
            </wp:positionH>
            <wp:positionV relativeFrom="paragraph">
              <wp:posOffset>-5080</wp:posOffset>
            </wp:positionV>
            <wp:extent cx="1581785" cy="1496060"/>
            <wp:effectExtent l="0" t="0" r="0" b="8890"/>
            <wp:wrapNone/>
            <wp:docPr id="468" name="Εικόνα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03" r="39513"/>
                    <a:stretch/>
                  </pic:blipFill>
                  <pic:spPr bwMode="auto">
                    <a:xfrm>
                      <a:off x="0" y="0"/>
                      <a:ext cx="1581785" cy="1496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F083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δεκαδικό κλάσμα: </w:t>
      </w:r>
      <w:r w:rsidR="00F473BE" w:rsidRPr="00F473BE">
        <w:rPr>
          <w:position w:val="-34"/>
        </w:rPr>
        <w:object w:dxaOrig="1020" w:dyaOrig="900" w14:anchorId="1BF7297B">
          <v:shape id="_x0000_i1027" type="#_x0000_t75" style="width:51.45pt;height:44.9pt" o:ole="">
            <v:imagedata r:id="rId22" o:title=""/>
          </v:shape>
          <o:OLEObject Type="Embed" ProgID="Equation.DSMT4" ShapeID="_x0000_i1027" DrawAspect="Content" ObjectID="_1620137248" r:id="rId23"/>
        </w:object>
      </w:r>
      <w:r w:rsidR="004F083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</w:p>
    <w:p w14:paraId="694E121E" w14:textId="77777777" w:rsidR="004F0836" w:rsidRPr="00F473BE" w:rsidRDefault="004F0836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δεκαδικό αριθμό: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……… </w:t>
      </w:r>
    </w:p>
    <w:p w14:paraId="7319E522" w14:textId="77777777" w:rsidR="004F0836" w:rsidRPr="00F473BE" w:rsidRDefault="005B48D2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imes New Roman" w:hAnsi="Times New Roman" w:cs="Times New Roman"/>
          <w:noProof/>
          <w:sz w:val="36"/>
          <w:szCs w:val="36"/>
          <w:lang w:eastAsia="el-GR"/>
        </w:rPr>
        <mc:AlternateContent>
          <mc:Choice Requires="wps">
            <w:drawing>
              <wp:anchor distT="0" distB="0" distL="114300" distR="114300" simplePos="0" relativeHeight="252784640" behindDoc="0" locked="0" layoutInCell="1" allowOverlap="1" wp14:anchorId="73FF09C7" wp14:editId="1A271D0B">
                <wp:simplePos x="0" y="0"/>
                <wp:positionH relativeFrom="margin">
                  <wp:align>left</wp:align>
                </wp:positionH>
                <wp:positionV relativeFrom="paragraph">
                  <wp:posOffset>152990</wp:posOffset>
                </wp:positionV>
                <wp:extent cx="2798445" cy="671830"/>
                <wp:effectExtent l="19050" t="19050" r="135255" b="394970"/>
                <wp:wrapNone/>
                <wp:docPr id="8" name="Φυσαλίδα ομιλίας: Ορθογώνιο με στρογγυλεμένες γωνίες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98445" cy="671830"/>
                        </a:xfrm>
                        <a:prstGeom prst="wedgeRoundRectCallout">
                          <a:avLst>
                            <a:gd name="adj1" fmla="val 50667"/>
                            <a:gd name="adj2" fmla="val 100695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1DEDE4" w14:textId="77777777" w:rsidR="00BC276B" w:rsidRPr="00F473BE" w:rsidRDefault="00BC276B" w:rsidP="00DF67E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F473BE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Το αρχικό τετράγωνο είναι η 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FF09C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8" o:spid="_x0000_s1029" type="#_x0000_t62" style="position:absolute;margin-left:0;margin-top:12.05pt;width:220.35pt;height:52.9pt;z-index:252784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" adj="21744,32550" fillcolor="#dfd" strokecolor="#00b050" strokeweight="3pt">
                <v:textbox inset="0,0,0,0">
                  <w:txbxContent>
                    <w:p w14:paraId="2E1DEDE4" w14:textId="77777777" w:rsidR="00BC276B" w:rsidRPr="00F473BE" w:rsidRDefault="00BC276B" w:rsidP="00DF67E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F473BE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Το αρχικό τετράγωνο είναι η ακέραιη μονάδα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3783A32" w14:textId="77777777" w:rsidR="004F0836" w:rsidRPr="00F473BE" w:rsidRDefault="005B48D2" w:rsidP="004F0836">
      <w:pPr>
        <w:rPr>
          <w:rFonts w:ascii="Arial" w:hAnsi="Arial" w:cs="Arial"/>
          <w:b/>
          <w:noProof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2783616" behindDoc="0" locked="0" layoutInCell="1" allowOverlap="1" wp14:anchorId="6991EB50" wp14:editId="1DFD3E5F">
            <wp:simplePos x="0" y="0"/>
            <wp:positionH relativeFrom="column">
              <wp:posOffset>2724253</wp:posOffset>
            </wp:positionH>
            <wp:positionV relativeFrom="paragraph">
              <wp:posOffset>130013</wp:posOffset>
            </wp:positionV>
            <wp:extent cx="1169670" cy="1977390"/>
            <wp:effectExtent l="0" t="0" r="0" b="3810"/>
            <wp:wrapNone/>
            <wp:docPr id="469" name="Εικόνα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5D58EB" w14:textId="77777777" w:rsidR="004F0836" w:rsidRPr="00F473BE" w:rsidRDefault="004F0836" w:rsidP="004F0836">
      <w:pPr>
        <w:rPr>
          <w:rFonts w:ascii="Arial" w:hAnsi="Arial" w:cs="Arial"/>
          <w:b/>
          <w:noProof/>
          <w:sz w:val="36"/>
          <w:szCs w:val="36"/>
        </w:rPr>
      </w:pPr>
    </w:p>
    <w:p w14:paraId="76291785" w14:textId="77777777" w:rsidR="00DF67E1" w:rsidRPr="00F473BE" w:rsidRDefault="00DF67E1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5120" behindDoc="0" locked="0" layoutInCell="0" allowOverlap="0" wp14:anchorId="174E81FB" wp14:editId="39DD27E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3" name="Πλαίσιο κειμένου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14B446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4E81FB" id="Πλαίσιο κειμένου 483" o:spid="_x0000_s1030" type="#_x0000_t202" style="position:absolute;margin-left:0;margin-top:785.3pt;width:99.2pt;height:28.35pt;z-index:252805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o+vrgIAADI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UoqPr6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414B446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17835BD" w14:textId="77777777" w:rsidR="004A26E6" w:rsidRPr="00F473BE" w:rsidRDefault="004A26E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2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Ο Σύλλογος Γονέων και Κηδεμόνων στη συνέχεια χρωμάτισε τη διπλάσια επιφάνεια.</w:t>
      </w:r>
    </w:p>
    <w:p w14:paraId="1BB26735" w14:textId="77777777" w:rsidR="004A26E6" w:rsidRPr="00F473BE" w:rsidRDefault="004A26E6" w:rsidP="004A26E6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74502806" wp14:editId="421C51FC">
            <wp:extent cx="4474800" cy="2286000"/>
            <wp:effectExtent l="0" t="0" r="254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4748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2E240A" w14:textId="77777777" w:rsidR="004A26E6" w:rsidRPr="00F473BE" w:rsidRDefault="004A26E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Χρωματίζουμε το μέρος της επιφάνειας του τοίχου που καλύφθηκε με πράσινο χρώμα και το εκφράζουμε με:</w:t>
      </w:r>
    </w:p>
    <w:tbl>
      <w:tblPr>
        <w:tblStyle w:val="a4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9592"/>
      </w:tblGrid>
      <w:tr w:rsidR="00EF6D6A" w:rsidRPr="00F473BE" w14:paraId="71AB0E11" w14:textId="77777777" w:rsidTr="005B48D2">
        <w:trPr>
          <w:trHeight w:val="644"/>
        </w:trPr>
        <w:tc>
          <w:tcPr>
            <w:tcW w:w="9592" w:type="dxa"/>
            <w:vAlign w:val="center"/>
          </w:tcPr>
          <w:p w14:paraId="5329478F" w14:textId="77777777" w:rsidR="00EF6D6A" w:rsidRPr="00F473BE" w:rsidRDefault="00EF6D6A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κλάσμα</w:t>
            </w:r>
          </w:p>
        </w:tc>
      </w:tr>
      <w:tr w:rsidR="00EF6D6A" w:rsidRPr="00F473BE" w14:paraId="35676071" w14:textId="77777777" w:rsidTr="005B48D2">
        <w:trPr>
          <w:trHeight w:val="1660"/>
        </w:trPr>
        <w:tc>
          <w:tcPr>
            <w:tcW w:w="9592" w:type="dxa"/>
            <w:vAlign w:val="center"/>
          </w:tcPr>
          <w:p w14:paraId="4A478934" w14:textId="77777777" w:rsidR="00EF6D6A" w:rsidRPr="00F473BE" w:rsidRDefault="00F473BE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position w:val="-32"/>
              </w:rPr>
              <w:object w:dxaOrig="999" w:dyaOrig="880" w14:anchorId="53820849">
                <v:shape id="_x0000_i1028" type="#_x0000_t75" style="width:49.55pt;height:43.95pt" o:ole="">
                  <v:imagedata r:id="rId26" o:title=""/>
                </v:shape>
                <o:OLEObject Type="Embed" ProgID="Equation.DSMT4" ShapeID="_x0000_i1028" DrawAspect="Content" ObjectID="_1620137249" r:id="rId27"/>
              </w:object>
            </w:r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ή   </w:t>
            </w:r>
            <w:r w:rsidRPr="00F473BE">
              <w:rPr>
                <w:position w:val="-32"/>
              </w:rPr>
              <w:object w:dxaOrig="999" w:dyaOrig="880" w14:anchorId="3E84CD42">
                <v:shape id="_x0000_i1029" type="#_x0000_t75" style="width:49.55pt;height:43.95pt" o:ole="">
                  <v:imagedata r:id="rId28" o:title=""/>
                </v:shape>
                <o:OLEObject Type="Embed" ProgID="Equation.DSMT4" ShapeID="_x0000_i1029" DrawAspect="Content" ObjectID="_1620137250" r:id="rId29"/>
              </w:object>
            </w:r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proofErr w:type="spellStart"/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  <w:proofErr w:type="spellEnd"/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Pr="00F473BE">
              <w:rPr>
                <w:position w:val="-32"/>
              </w:rPr>
              <w:object w:dxaOrig="999" w:dyaOrig="880" w14:anchorId="07C336AB">
                <v:shape id="_x0000_i1030" type="#_x0000_t75" style="width:49.55pt;height:43.95pt" o:ole="">
                  <v:imagedata r:id="rId30" o:title=""/>
                </v:shape>
                <o:OLEObject Type="Embed" ProgID="Equation.DSMT4" ShapeID="_x0000_i1030" DrawAspect="Content" ObjectID="_1620137251" r:id="rId31"/>
              </w:object>
            </w:r>
          </w:p>
        </w:tc>
      </w:tr>
      <w:tr w:rsidR="00EF6D6A" w:rsidRPr="00F473BE" w14:paraId="3C7F5542" w14:textId="77777777" w:rsidTr="005B48D2">
        <w:trPr>
          <w:trHeight w:val="670"/>
        </w:trPr>
        <w:tc>
          <w:tcPr>
            <w:tcW w:w="9592" w:type="dxa"/>
            <w:vAlign w:val="center"/>
          </w:tcPr>
          <w:p w14:paraId="59EB8CA4" w14:textId="77777777" w:rsidR="00EF6D6A" w:rsidRPr="00F473BE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αριθμό:</w:t>
            </w:r>
          </w:p>
        </w:tc>
      </w:tr>
      <w:tr w:rsidR="00EF6D6A" w:rsidRPr="00F473BE" w14:paraId="3C438B9C" w14:textId="77777777" w:rsidTr="005B48D2">
        <w:trPr>
          <w:trHeight w:val="1359"/>
        </w:trPr>
        <w:tc>
          <w:tcPr>
            <w:tcW w:w="9592" w:type="dxa"/>
            <w:vAlign w:val="center"/>
          </w:tcPr>
          <w:p w14:paraId="7BF68B1B" w14:textId="77777777" w:rsidR="00EF6D6A" w:rsidRPr="00F473BE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 ή ……… ή………</w:t>
            </w:r>
          </w:p>
        </w:tc>
      </w:tr>
    </w:tbl>
    <w:p w14:paraId="064FC2CE" w14:textId="77777777" w:rsidR="00EF6D6A" w:rsidRPr="00F473BE" w:rsidRDefault="00EF6D6A" w:rsidP="00EF6D6A">
      <w:pPr>
        <w:jc w:val="center"/>
        <w:rPr>
          <w:rFonts w:ascii="Arial" w:hAnsi="Arial" w:cs="Arial"/>
          <w:b/>
          <w:noProof/>
          <w:sz w:val="36"/>
          <w:szCs w:val="36"/>
        </w:rPr>
      </w:pPr>
    </w:p>
    <w:p w14:paraId="3CF1183A" w14:textId="77777777" w:rsidR="00EF6D6A" w:rsidRPr="00F473BE" w:rsidRDefault="00EF6D6A" w:rsidP="004F083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Εκφράζουμε τα παραπάνω δεκαδικά κλάσματα και δεκαδικούς αριθμούς με μεικτό αριθμό:</w:t>
      </w:r>
    </w:p>
    <w:p w14:paraId="083B362D" w14:textId="77777777" w:rsidR="00EF6D6A" w:rsidRPr="00F473BE" w:rsidRDefault="00EF6D6A" w:rsidP="005B48D2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  <w:r w:rsidR="005B48D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</w:t>
      </w:r>
    </w:p>
    <w:p w14:paraId="629A0C4D" w14:textId="77777777" w:rsidR="00797B5C" w:rsidRDefault="00EF6D6A" w:rsidP="00797B5C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....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7168" behindDoc="0" locked="0" layoutInCell="0" allowOverlap="0" wp14:anchorId="671501DB" wp14:editId="2BF5103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4" name="Πλαίσιο κειμένου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BEAFFF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1501DB" id="Πλαίσιο κειμένου 484" o:spid="_x0000_s1031" type="#_x0000_t202" style="position:absolute;margin-left:0;margin-top:785.3pt;width:99.2pt;height:28.35pt;z-index:252807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qHArg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ich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eJoR6+FyDdADClgbjBi&#10;eGhAKIV8hVELS5tg9XJFJMWoesiBXKPQZI70oSIPlcWhQngGUAnWGDlxpt3LsGokW5YQydGZizMg&#10;ZMEsVwxzXVZbGsNi2pq2j4jZ/EPdWv166q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wAahwK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DBEAFFF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</w:t>
      </w:r>
      <w:r w:rsidR="005B48D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</w:t>
      </w:r>
      <w:r w:rsidR="00797B5C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4AD6C967" w14:textId="77777777" w:rsidR="00797B5C" w:rsidRPr="00F473BE" w:rsidRDefault="00797B5C" w:rsidP="00797B5C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αριθμούς </w:t>
      </w:r>
      <w:r w:rsidRPr="00F473BE">
        <w:rPr>
          <w:position w:val="-34"/>
        </w:rPr>
        <w:object w:dxaOrig="499" w:dyaOrig="900" w14:anchorId="737AF546">
          <v:shape id="_x0000_i1031" type="#_x0000_t75" style="width:25.25pt;height:44.9pt" o:ole="">
            <v:imagedata r:id="rId32" o:title=""/>
          </v:shape>
          <o:OLEObject Type="Embed" ProgID="Equation.DSMT4" ShapeID="_x0000_i1031" DrawAspect="Content" ObjectID="_1620137252" r:id="rId33"/>
        </w:objec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, </w:t>
      </w:r>
      <w:r w:rsidRPr="00F473BE">
        <w:rPr>
          <w:position w:val="-34"/>
        </w:rPr>
        <w:object w:dxaOrig="499" w:dyaOrig="900" w14:anchorId="4F207797">
          <v:shape id="_x0000_i1032" type="#_x0000_t75" style="width:25.25pt;height:44.9pt" o:ole="">
            <v:imagedata r:id="rId34" o:title=""/>
          </v:shape>
          <o:OLEObject Type="Embed" ProgID="Equation.DSMT4" ShapeID="_x0000_i1032" DrawAspect="Content" ObjectID="_1620137253" r:id="rId35"/>
        </w:objec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, </w:t>
      </w: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0,8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και </w:t>
      </w: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1,6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στην </w:t>
      </w:r>
      <w:proofErr w:type="spellStart"/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2CF94FAF" w14:textId="77777777" w:rsidR="00EF6D6A" w:rsidRDefault="00797B5C" w:rsidP="00797B5C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2B98AAC2" wp14:editId="1ADB9238">
            <wp:extent cx="535814" cy="5760000"/>
            <wp:effectExtent l="0" t="2222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35814" cy="57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2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2"/>
        <w:gridCol w:w="8247"/>
      </w:tblGrid>
      <w:tr w:rsidR="00797B5C" w:rsidRPr="00F473BE" w14:paraId="533F46BE" w14:textId="77777777" w:rsidTr="00401027">
        <w:tc>
          <w:tcPr>
            <w:tcW w:w="1418" w:type="dxa"/>
          </w:tcPr>
          <w:p w14:paraId="7372A930" w14:textId="77777777" w:rsidR="00797B5C" w:rsidRPr="00F473BE" w:rsidRDefault="00797B5C" w:rsidP="004010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74853B98" wp14:editId="364C1A79">
                  <wp:extent cx="719455" cy="496570"/>
                  <wp:effectExtent l="0" t="0" r="4445" b="0"/>
                  <wp:docPr id="11" name="Εικόνα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23" w:type="dxa"/>
          </w:tcPr>
          <w:p w14:paraId="10D1949F" w14:textId="77777777" w:rsidR="00797B5C" w:rsidRPr="00F473BE" w:rsidRDefault="00797B5C" w:rsidP="00401027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bCs/>
                <w:color w:val="2F5496"/>
                <w:sz w:val="36"/>
                <w:szCs w:val="36"/>
              </w:rPr>
              <w:t>Συζητάμε τον τρόπο με τον οποίο μετατρέπουμε τα δεκαδικά κλάσματα σε δεκαδικούς αριθμούς και το αντίστροφο.</w:t>
            </w:r>
          </w:p>
        </w:tc>
      </w:tr>
    </w:tbl>
    <w:p w14:paraId="3D89BC98" w14:textId="77777777" w:rsidR="00797B5C" w:rsidRDefault="00797B5C" w:rsidP="00797B5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97B5C" w:rsidRPr="00F473BE" w14:paraId="02958FA1" w14:textId="77777777" w:rsidTr="00401027">
        <w:tc>
          <w:tcPr>
            <w:tcW w:w="9639" w:type="dxa"/>
            <w:shd w:val="clear" w:color="auto" w:fill="006600"/>
          </w:tcPr>
          <w:p w14:paraId="6814D754" w14:textId="77777777" w:rsidR="00797B5C" w:rsidRPr="00F473BE" w:rsidRDefault="00797B5C" w:rsidP="00401027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97B5C" w:rsidRPr="00F473BE" w14:paraId="13F6FEF1" w14:textId="77777777" w:rsidTr="00401027">
        <w:trPr>
          <w:trHeight w:val="294"/>
        </w:trPr>
        <w:tc>
          <w:tcPr>
            <w:tcW w:w="9639" w:type="dxa"/>
            <w:shd w:val="clear" w:color="auto" w:fill="D9FFD9"/>
          </w:tcPr>
          <w:p w14:paraId="3EB3CC5C" w14:textId="77777777" w:rsidR="00797B5C" w:rsidRPr="00F473BE" w:rsidRDefault="00797B5C" w:rsidP="004010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H ακέραιη μονάδα μπορεί να χωριστεί σε 10, 100, 1.000 ίσα μέρη κ.λπ.</w:t>
            </w:r>
          </w:p>
          <w:p w14:paraId="12B3BA19" w14:textId="77777777" w:rsidR="00797B5C" w:rsidRPr="00F473BE" w:rsidRDefault="00797B5C" w:rsidP="00401027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δέκατα, τα εκατοστά και τα χιλιοστά της μονάδας μπορούμε να τα γράψουμε με κλάσμα ή δεκαδικό αριθμό.</w:t>
            </w:r>
          </w:p>
        </w:tc>
      </w:tr>
    </w:tbl>
    <w:p w14:paraId="059F1D53" w14:textId="77777777" w:rsidR="00797B5C" w:rsidRPr="00F473BE" w:rsidRDefault="00797B5C" w:rsidP="00797B5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F473BE" w14:paraId="34118B30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4434AE5A" w14:textId="77777777" w:rsidR="008936A5" w:rsidRPr="00F473BE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8936A5" w:rsidRPr="00F473BE" w14:paraId="7EBD736E" w14:textId="77777777" w:rsidTr="00E5465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201577C6" w14:textId="77777777" w:rsidR="00464DAC" w:rsidRPr="00F473BE" w:rsidRDefault="00464DAC" w:rsidP="00E54656">
            <w:pPr>
              <w:rPr>
                <w:sz w:val="36"/>
                <w:szCs w:val="36"/>
              </w:rPr>
            </w:pPr>
          </w:p>
          <w:p w14:paraId="72A09768" w14:textId="77777777"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έκατο: </w:t>
            </w:r>
            <w:r w:rsidR="00F473BE" w:rsidRPr="00F473BE">
              <w:rPr>
                <w:position w:val="-34"/>
              </w:rPr>
              <w:object w:dxaOrig="499" w:dyaOrig="900" w14:anchorId="20A06F4C">
                <v:shape id="_x0000_i1033" type="#_x0000_t75" style="width:25.25pt;height:44.9pt" o:ole="">
                  <v:imagedata r:id="rId38" o:title=""/>
                </v:shape>
                <o:OLEObject Type="Embed" ProgID="Equation.DSMT4" ShapeID="_x0000_i1033" DrawAspect="Content" ObjectID="_1620137254" r:id="rId39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ή 0,1</w:t>
            </w:r>
          </w:p>
          <w:p w14:paraId="15DD5EA1" w14:textId="77777777"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κατοστό:</w: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700" w:dyaOrig="900" w14:anchorId="45DA7A32">
                <v:shape id="_x0000_i1034" type="#_x0000_t75" style="width:34.6pt;height:44.9pt" o:ole="">
                  <v:imagedata r:id="rId40" o:title=""/>
                </v:shape>
                <o:OLEObject Type="Embed" ProgID="Equation.DSMT4" ShapeID="_x0000_i1034" DrawAspect="Content" ObjectID="_1620137255" r:id="rId41"/>
              </w:objec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 0,01</w:t>
            </w:r>
          </w:p>
          <w:p w14:paraId="6884050D" w14:textId="77777777"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χιλιοστό: </w: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920" w:dyaOrig="900" w14:anchorId="698EA3DB">
                <v:shape id="_x0000_i1035" type="#_x0000_t75" style="width:45.8pt;height:44.9pt" o:ole="">
                  <v:imagedata r:id="rId42" o:title=""/>
                </v:shape>
                <o:OLEObject Type="Embed" ProgID="Equation.DSMT4" ShapeID="_x0000_i1035" DrawAspect="Content" ObjectID="_1620137256" r:id="rId43"/>
              </w:objec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ή 0,001</w:t>
            </w:r>
          </w:p>
          <w:p w14:paraId="2BC2B743" w14:textId="77777777" w:rsidR="00464DAC" w:rsidRPr="0072042D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 = 10 </w:t>
            </w:r>
            <w:proofErr w:type="spellStart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.</w:t>
            </w:r>
            <w:proofErr w:type="spellEnd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100 εκ. = 1.000 </w:t>
            </w:r>
            <w:proofErr w:type="spellStart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ιλ</w:t>
            </w:r>
            <w:proofErr w:type="spellEnd"/>
          </w:p>
          <w:p w14:paraId="67FD62A0" w14:textId="77777777" w:rsidR="0072042D" w:rsidRPr="0072042D" w:rsidRDefault="0072042D" w:rsidP="0072042D">
            <w:pPr>
              <w:ind w:left="360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450244F6" w14:textId="77777777"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9216" behindDoc="0" locked="0" layoutInCell="0" allowOverlap="0" wp14:anchorId="203104A4" wp14:editId="138BD9A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6" name="Πλαίσιο κειμένου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58639D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 -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3104A4" id="Πλαίσιο κειμένου 486" o:spid="_x0000_s1032" type="#_x0000_t202" style="position:absolute;margin-left:0;margin-top:785.3pt;width:99.2pt;height:28.35pt;z-index:252809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UVCrQ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idj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U9vRYi3wAxpIC5wYjh&#10;oQGhFPIVRi0sbYLVyxWRFKPqIQdyjUKTOdKHijxUFocK4RlAJVhj5MSZdi/DqpFsWUIkR2cuzoCQ&#10;BbNcMcx1WW1pDItpa9o+ImbzD3Vr9eupm/4E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tiUVC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258639D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 -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F473BE" w14:paraId="75241818" w14:textId="77777777" w:rsidTr="00CF38EE">
        <w:tc>
          <w:tcPr>
            <w:tcW w:w="9639" w:type="dxa"/>
            <w:shd w:val="clear" w:color="auto" w:fill="006600"/>
          </w:tcPr>
          <w:p w14:paraId="031C70E8" w14:textId="77777777" w:rsidR="00F04EC1" w:rsidRPr="00F473BE" w:rsidRDefault="00F04EC1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F04EC1" w:rsidRPr="00F473BE" w14:paraId="6CD3A20C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04BD4A2F" w14:textId="77777777" w:rsidR="00F04EC1" w:rsidRPr="00F473BE" w:rsidRDefault="00F04EC1" w:rsidP="0072042D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κλάσματα που έχουν παρονομαστή το 10, 100, 1.000 κ.λπ. ονομάζονται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ά κλάσματα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μπορούν να γραφτούν και με τη μορφή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ών αριθμών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το αντίστροφο.</w:t>
            </w:r>
          </w:p>
        </w:tc>
      </w:tr>
    </w:tbl>
    <w:p w14:paraId="0DFC9050" w14:textId="77777777" w:rsidR="00F04EC1" w:rsidRPr="00F473BE" w:rsidRDefault="00F04EC1" w:rsidP="00F04EC1">
      <w:pPr>
        <w:spacing w:after="0" w:line="259" w:lineRule="auto"/>
        <w:rPr>
          <w:rFonts w:ascii="Arial" w:eastAsia="Calibri" w:hAnsi="Arial" w:cs="Arial"/>
          <w:b/>
          <w:color w:val="FFFFFF" w:themeColor="background1"/>
          <w:sz w:val="3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F473BE" w14:paraId="7DF08A26" w14:textId="77777777" w:rsidTr="005E0BE3">
        <w:trPr>
          <w:jc w:val="center"/>
        </w:trPr>
        <w:tc>
          <w:tcPr>
            <w:tcW w:w="9639" w:type="dxa"/>
            <w:shd w:val="clear" w:color="auto" w:fill="FF0000"/>
          </w:tcPr>
          <w:p w14:paraId="2D38FA8C" w14:textId="77777777" w:rsidR="00F04EC1" w:rsidRPr="00F473BE" w:rsidRDefault="00F04EC1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F04EC1" w:rsidRPr="00F473BE" w14:paraId="2F14D7B7" w14:textId="77777777" w:rsidTr="005E0BE3">
        <w:trPr>
          <w:trHeight w:val="1953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0FF0C3FA" w14:textId="77777777" w:rsidR="00F04EC1" w:rsidRPr="00F473BE" w:rsidRDefault="00F04EC1" w:rsidP="005E0BE3">
            <w:pPr>
              <w:jc w:val="center"/>
              <w:rPr>
                <w:sz w:val="36"/>
                <w:szCs w:val="36"/>
              </w:rPr>
            </w:pPr>
          </w:p>
          <w:p w14:paraId="229AFE27" w14:textId="77777777" w:rsidR="00F04EC1" w:rsidRPr="00F473BE" w:rsidRDefault="00F473BE" w:rsidP="005E0BE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position w:val="-34"/>
              </w:rPr>
              <w:object w:dxaOrig="499" w:dyaOrig="900" w14:anchorId="7728A4FD">
                <v:shape id="_x0000_i1036" type="#_x0000_t75" style="width:25.25pt;height:44.9pt" o:ole="">
                  <v:imagedata r:id="rId44" o:title=""/>
                </v:shape>
                <o:OLEObject Type="Embed" ProgID="Equation.DSMT4" ShapeID="_x0000_i1036" DrawAspect="Content" ObjectID="_1620137257" r:id="rId45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0,4 </w:t>
            </w:r>
            <w:r w:rsidR="005E0BE3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position w:val="-34"/>
              </w:rPr>
              <w:object w:dxaOrig="700" w:dyaOrig="900" w14:anchorId="6D4E8441">
                <v:shape id="_x0000_i1037" type="#_x0000_t75" style="width:34.6pt;height:44.9pt" o:ole="">
                  <v:imagedata r:id="rId46" o:title=""/>
                </v:shape>
                <o:OLEObject Type="Embed" ProgID="Equation.DSMT4" ShapeID="_x0000_i1037" DrawAspect="Content" ObjectID="_1620137258" r:id="rId47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= 0,32 </w:t>
            </w:r>
            <w:r w:rsidR="005E0BE3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position w:val="-34"/>
              </w:rPr>
              <w:object w:dxaOrig="720" w:dyaOrig="900" w14:anchorId="7834A5AD">
                <v:shape id="_x0000_i1038" type="#_x0000_t75" style="width:36.45pt;height:44.9pt" o:ole="">
                  <v:imagedata r:id="rId48" o:title=""/>
                </v:shape>
                <o:OLEObject Type="Embed" ProgID="Equation.DSMT4" ShapeID="_x0000_i1038" DrawAspect="Content" ObjectID="_1620137259" r:id="rId49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= 5,83</w:t>
            </w:r>
          </w:p>
        </w:tc>
      </w:tr>
      <w:tr w:rsidR="00F04EC1" w:rsidRPr="00F473BE" w14:paraId="33567992" w14:textId="77777777" w:rsidTr="005E0BE3">
        <w:trPr>
          <w:trHeight w:val="2122"/>
          <w:jc w:val="center"/>
        </w:trPr>
        <w:tc>
          <w:tcPr>
            <w:tcW w:w="9639" w:type="dxa"/>
            <w:tcBorders>
              <w:top w:val="single" w:sz="48" w:space="0" w:color="FF0000"/>
              <w:bottom w:val="single" w:sz="48" w:space="0" w:color="FF0000"/>
            </w:tcBorders>
            <w:shd w:val="clear" w:color="auto" w:fill="FFEBEB"/>
            <w:vAlign w:val="center"/>
          </w:tcPr>
          <w:p w14:paraId="4DA44E23" w14:textId="77777777" w:rsidR="00F04EC1" w:rsidRPr="00F473BE" w:rsidRDefault="005E0BE3" w:rsidP="005E0BE3">
            <w:pPr>
              <w:jc w:val="center"/>
              <w:rPr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5,43 = </w:t>
            </w:r>
            <w:r w:rsidR="00F473BE" w:rsidRPr="00F473BE">
              <w:rPr>
                <w:position w:val="-34"/>
              </w:rPr>
              <w:object w:dxaOrig="920" w:dyaOrig="900" w14:anchorId="16C4C5A0">
                <v:shape id="_x0000_i1039" type="#_x0000_t75" style="width:45.8pt;height:44.9pt" o:ole="">
                  <v:imagedata r:id="rId50" o:title=""/>
                </v:shape>
                <o:OLEObject Type="Embed" ProgID="Equation.DSMT4" ShapeID="_x0000_i1039" DrawAspect="Content" ObjectID="_1620137260" r:id="rId51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</w:t>
            </w:r>
            <w:r w:rsidR="00F473BE" w:rsidRPr="00F473BE">
              <w:rPr>
                <w:position w:val="-34"/>
              </w:rPr>
              <w:object w:dxaOrig="499" w:dyaOrig="900" w14:anchorId="15DE54A2">
                <v:shape id="_x0000_i1040" type="#_x0000_t75" style="width:25.25pt;height:44.9pt" o:ole="">
                  <v:imagedata r:id="rId52" o:title=""/>
                </v:shape>
                <o:OLEObject Type="Embed" ProgID="Equation.DSMT4" ShapeID="_x0000_i1040" DrawAspect="Content" ObjectID="_1620137261" r:id="rId53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1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</w:t>
            </w:r>
            <w:r w:rsidR="00F473BE" w:rsidRPr="00F473BE">
              <w:rPr>
                <w:position w:val="-34"/>
              </w:rPr>
              <w:object w:dxaOrig="700" w:dyaOrig="900" w14:anchorId="0D618599">
                <v:shape id="_x0000_i1041" type="#_x0000_t75" style="width:34.6pt;height:44.9pt" o:ole="">
                  <v:imagedata r:id="rId54" o:title=""/>
                </v:shape>
                <o:OLEObject Type="Embed" ProgID="Equation.DSMT4" ShapeID="_x0000_i1041" DrawAspect="Content" ObjectID="_1620137262" r:id="rId55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 </w:t>
            </w:r>
          </w:p>
        </w:tc>
      </w:tr>
    </w:tbl>
    <w:p w14:paraId="17829C40" w14:textId="77777777" w:rsidR="002B6D8F" w:rsidRPr="00F473BE" w:rsidRDefault="002B6D8F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F473BE" w14:paraId="0918622F" w14:textId="77777777" w:rsidTr="00CF38EE">
        <w:tc>
          <w:tcPr>
            <w:tcW w:w="9639" w:type="dxa"/>
            <w:shd w:val="clear" w:color="auto" w:fill="006600"/>
          </w:tcPr>
          <w:p w14:paraId="08B0FE4C" w14:textId="77777777" w:rsidR="002B6D8F" w:rsidRPr="00F473BE" w:rsidRDefault="002B6D8F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B6D8F" w:rsidRPr="00F473BE" w14:paraId="5B255CC0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077B5DE0" w14:textId="77777777"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οί αριθμοί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χουν δύο μέρη, ακέραιο και δεκαδικό, που χωρίζονται με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υποδιαστολή.</w:t>
            </w:r>
          </w:p>
          <w:p w14:paraId="22CD01B7" w14:textId="77777777"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Το ακέραιο μέρος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είχνει τις ακέραιες μονάδες. Το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ό μέρος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ίχνει μέρη της ακέραιης μονάδας.</w:t>
            </w:r>
          </w:p>
          <w:p w14:paraId="2DC78AD2" w14:textId="77777777"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 δεκαδικό μέρος τα ψηφία είναι: 1 αν έχω χωρίσει την ακέραιη μονάδα σε 10 ίσ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1264" behindDoc="0" locked="0" layoutInCell="0" allowOverlap="0" wp14:anchorId="714F01A4" wp14:editId="7EFEE038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87" name="Πλαίσιο κειμένου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C29FC9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4F01A4" id="Πλαίσιο κειμένου 487" o:spid="_x0000_s1033" type="#_x0000_t202" style="position:absolute;left:0;text-align:left;margin-left:0;margin-top:785.3pt;width:99.2pt;height:28.35pt;z-index:252811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vWYrQIAADI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XS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nFPr6XIL4EYUsDcYMTw&#10;0IBQCvkKoxaWNsHq5ZpIilH1kAO5RqHJHOlDRR4qy0OF8AygEqwxcuJCu5dh3Ui2KiGSozMXJ0DI&#10;glmuGOa6rLY0hsW0NW0fEbP5h7q1+vXUzX8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Br6vWY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      <v:textbox inset="1.5mm,1.5mm,1.5mm,1.5mm">
                        <w:txbxContent>
                          <w:p w14:paraId="35C29FC9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 μέρη, 2 αν έχω χωρίσει σε 100, 3 αν έχω χωρίσει σε 1.000 κ.λπ.</w:t>
            </w:r>
          </w:p>
        </w:tc>
      </w:tr>
    </w:tbl>
    <w:p w14:paraId="43641003" w14:textId="77777777" w:rsidR="00250EB2" w:rsidRPr="00F473BE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5600" behindDoc="0" locked="0" layoutInCell="0" allowOverlap="0" wp14:anchorId="12ECB710" wp14:editId="1E3797E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5" name="Πλαίσιο κειμένου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F1426C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ECB710" id="Πλαίσιο κειμένου 495" o:spid="_x0000_s1034" type="#_x0000_t202" style="position:absolute;margin-left:0;margin-top:785.3pt;width:99.2pt;height:28.35pt;z-index:252825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q+xrg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qMR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eJkR6+FyDdADClgbjBi&#10;eGhAKIV8hVELS5tg9XJFJMWoesiBXKPQZI70oSIPlcWhQngGUAnWGDlxpt3LsGokW5YQydGZizMg&#10;ZMEsVwxzXVZbGsNi2pq2j4jZ/EPdWv166q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L6vsa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FF1426C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0C709E5" w14:textId="77777777"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p w14:paraId="1ED388FC" w14:textId="77777777" w:rsidR="002B6D8F" w:rsidRPr="00F473BE" w:rsidRDefault="002B6D8F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F473BE" w14:paraId="531D28BF" w14:textId="77777777" w:rsidTr="00CF38EE">
        <w:trPr>
          <w:jc w:val="center"/>
        </w:trPr>
        <w:tc>
          <w:tcPr>
            <w:tcW w:w="9639" w:type="dxa"/>
            <w:shd w:val="clear" w:color="auto" w:fill="FF0000"/>
          </w:tcPr>
          <w:p w14:paraId="343AE983" w14:textId="77777777" w:rsidR="002B6D8F" w:rsidRPr="00F473BE" w:rsidRDefault="002B6D8F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2B6D8F" w:rsidRPr="00F473BE" w14:paraId="7BF199B5" w14:textId="77777777" w:rsidTr="00CF38E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0B0FF48" w14:textId="77777777" w:rsidR="002B6D8F" w:rsidRPr="00F473BE" w:rsidRDefault="002B6D8F" w:rsidP="00CF38EE">
            <w:pPr>
              <w:rPr>
                <w:sz w:val="36"/>
                <w:szCs w:val="36"/>
              </w:rPr>
            </w:pPr>
          </w:p>
          <w:p w14:paraId="413E231B" w14:textId="77777777" w:rsidR="002B6D8F" w:rsidRPr="00F473BE" w:rsidRDefault="002B6D8F" w:rsidP="002B6D8F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8 ακέραιες μονάδες και 57 εκατοστά της ακέραιης μονάδας.</w:t>
            </w:r>
          </w:p>
          <w:p w14:paraId="07D59442" w14:textId="77777777" w:rsidR="00F81646" w:rsidRPr="00F473BE" w:rsidRDefault="00F81646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57664" behindDoc="0" locked="0" layoutInCell="1" allowOverlap="1" wp14:anchorId="55CAA659" wp14:editId="5A5C77BA">
                      <wp:simplePos x="0" y="0"/>
                      <wp:positionH relativeFrom="column">
                        <wp:posOffset>114078</wp:posOffset>
                      </wp:positionH>
                      <wp:positionV relativeFrom="paragraph">
                        <wp:posOffset>95250</wp:posOffset>
                      </wp:positionV>
                      <wp:extent cx="2806700" cy="1404620"/>
                      <wp:effectExtent l="0" t="0" r="0" b="0"/>
                      <wp:wrapNone/>
                      <wp:docPr id="217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F8F77C" w14:textId="77777777" w:rsidR="00BC276B" w:rsidRPr="00DE3C08" w:rsidRDefault="00BC276B" w:rsidP="00F81646">
                                  <w:pPr>
                                    <w:spacing w:after="0" w:line="240" w:lineRule="auto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  <w:t>ακέραιο μέρος</w:t>
                                  </w:r>
                                </w:p>
                                <w:p w14:paraId="0E3B4144" w14:textId="77777777" w:rsidR="00BC276B" w:rsidRPr="00DE3C08" w:rsidRDefault="00BC276B" w:rsidP="00F81646">
                                  <w:pPr>
                                    <w:spacing w:after="0" w:line="240" w:lineRule="auto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  <w:t>(3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5CAA659" id="_x0000_s1035" type="#_x0000_t202" style="position:absolute;margin-left:9pt;margin-top:7.5pt;width:221pt;height:110.6pt;z-index:252657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" fillcolor="#ffebeb" stroked="f">
                      <v:textbox style="mso-fit-shape-to-text:t">
                        <w:txbxContent>
                          <w:p w14:paraId="74F8F77C" w14:textId="77777777" w:rsidR="00BC276B" w:rsidRPr="00DE3C08" w:rsidRDefault="00BC276B" w:rsidP="00F81646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  <w:t>ακέραιο μέρος</w:t>
                            </w:r>
                          </w:p>
                          <w:p w14:paraId="0E3B4144" w14:textId="77777777" w:rsidR="00BC276B" w:rsidRPr="00DE3C08" w:rsidRDefault="00BC276B" w:rsidP="00F81646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  <w:t>(3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59712" behindDoc="0" locked="0" layoutInCell="1" allowOverlap="1" wp14:anchorId="2869FAC8" wp14:editId="04C686D4">
                      <wp:simplePos x="0" y="0"/>
                      <wp:positionH relativeFrom="column">
                        <wp:posOffset>3083471</wp:posOffset>
                      </wp:positionH>
                      <wp:positionV relativeFrom="paragraph">
                        <wp:posOffset>88162</wp:posOffset>
                      </wp:positionV>
                      <wp:extent cx="2806700" cy="1404620"/>
                      <wp:effectExtent l="0" t="0" r="0" b="0"/>
                      <wp:wrapNone/>
                      <wp:docPr id="12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65F4DD" w14:textId="77777777" w:rsidR="00BC276B" w:rsidRPr="00DE3C08" w:rsidRDefault="00BC276B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δεκαδικό</w:t>
                                  </w:r>
                                  <w:r w:rsidRPr="00DE3C08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μέρος</w:t>
                                  </w:r>
                                </w:p>
                                <w:p w14:paraId="736F8E2F" w14:textId="77777777" w:rsidR="00BC276B" w:rsidRPr="00DE3C08" w:rsidRDefault="00BC276B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(57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869FAC8" id="_x0000_s1036" type="#_x0000_t202" style="position:absolute;margin-left:242.8pt;margin-top:6.95pt;width:221pt;height:110.6pt;z-index:252659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" fillcolor="#ffebeb" stroked="f">
                      <v:textbox style="mso-fit-shape-to-text:t">
                        <w:txbxContent>
                          <w:p w14:paraId="4565F4DD" w14:textId="77777777" w:rsidR="00BC276B" w:rsidRPr="00DE3C08" w:rsidRDefault="00BC276B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δεκαδικό</w:t>
                            </w:r>
                            <w:r w:rsidRPr="00DE3C08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μέρος</w:t>
                            </w:r>
                          </w:p>
                          <w:p w14:paraId="736F8E2F" w14:textId="77777777" w:rsidR="00BC276B" w:rsidRPr="00DE3C08" w:rsidRDefault="00BC276B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(57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7A56C76" w14:textId="77777777" w:rsidR="002B6D8F" w:rsidRPr="00F473BE" w:rsidRDefault="00DE3C08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2784" behindDoc="0" locked="0" layoutInCell="1" allowOverlap="1" wp14:anchorId="4F2F2105" wp14:editId="5E12AAE2">
                      <wp:simplePos x="0" y="0"/>
                      <wp:positionH relativeFrom="column">
                        <wp:posOffset>3366445</wp:posOffset>
                      </wp:positionH>
                      <wp:positionV relativeFrom="paragraph">
                        <wp:posOffset>222249</wp:posOffset>
                      </wp:positionV>
                      <wp:extent cx="1288755" cy="419735"/>
                      <wp:effectExtent l="19050" t="57150" r="6985" b="18415"/>
                      <wp:wrapNone/>
                      <wp:docPr id="2" name="Ευθύγραμμο βέλος σύνδεσης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88755" cy="41973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A037B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2" o:spid="_x0000_s1026" type="#_x0000_t32" style="position:absolute;margin-left:265.05pt;margin-top:17.5pt;width:101.5pt;height:33.05pt;flip:y;z-index:25266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" strokecolor="#4579b8 [3044]" strokeweight="3pt">
                      <v:stroke endarrow="block"/>
                    </v:shape>
                  </w:pict>
                </mc:Fallback>
              </mc:AlternateContent>
            </w: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4832" behindDoc="0" locked="0" layoutInCell="1" allowOverlap="1" wp14:anchorId="0D3299CA" wp14:editId="69428D42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268605</wp:posOffset>
                      </wp:positionV>
                      <wp:extent cx="941070" cy="358140"/>
                      <wp:effectExtent l="0" t="57150" r="11430" b="22860"/>
                      <wp:wrapNone/>
                      <wp:docPr id="6" name="Ευθύγραμμο βέλος σύνδεσης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41070" cy="35814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35CD19" id="Ευθύγραμμο βέλος σύνδεσης 6" o:spid="_x0000_s1026" type="#_x0000_t32" style="position:absolute;margin-left:135.4pt;margin-top:21.15pt;width:74.1pt;height:28.2pt;flip:x y;z-index:25266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" strokecolor="red" strokeweight="3pt">
                      <v:stroke endarrow="block"/>
                    </v:shape>
                  </w:pict>
                </mc:Fallback>
              </mc:AlternateContent>
            </w:r>
          </w:p>
          <w:p w14:paraId="103EC575" w14:textId="77777777" w:rsidR="002B6D8F" w:rsidRPr="00F473BE" w:rsidRDefault="002B6D8F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5329E422" w14:textId="77777777" w:rsidR="00F81646" w:rsidRPr="00F473BE" w:rsidRDefault="00DE3C08" w:rsidP="00F81646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6880" behindDoc="0" locked="0" layoutInCell="1" allowOverlap="1" wp14:anchorId="393203A1" wp14:editId="4EC20B7B">
                      <wp:simplePos x="0" y="0"/>
                      <wp:positionH relativeFrom="column">
                        <wp:posOffset>3016737</wp:posOffset>
                      </wp:positionH>
                      <wp:positionV relativeFrom="paragraph">
                        <wp:posOffset>262550</wp:posOffset>
                      </wp:positionV>
                      <wp:extent cx="467833" cy="409028"/>
                      <wp:effectExtent l="19050" t="19050" r="46990" b="48260"/>
                      <wp:wrapNone/>
                      <wp:docPr id="14" name="Ευθύγραμμο βέλος σύνδεσης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67833" cy="409028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222E92" id="Ευθύγραμμο βέλος σύνδεσης 14" o:spid="_x0000_s1026" type="#_x0000_t32" style="position:absolute;margin-left:237.55pt;margin-top:20.65pt;width:36.85pt;height:32.2pt;z-index:25266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" strokecolor="#00b050" strokeweight="3pt">
                      <v:stroke endarrow="block"/>
                    </v:shape>
                  </w:pict>
                </mc:Fallback>
              </mc:AlternateContent>
            </w:r>
            <w:r w:rsidR="00F81646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8,57</w:t>
            </w:r>
          </w:p>
          <w:p w14:paraId="0921C2E6" w14:textId="77777777" w:rsidR="00F81646" w:rsidRPr="00F473BE" w:rsidRDefault="00F81646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1760" behindDoc="0" locked="0" layoutInCell="1" allowOverlap="1" wp14:anchorId="053F5F47" wp14:editId="6B36E85A">
                      <wp:simplePos x="0" y="0"/>
                      <wp:positionH relativeFrom="column">
                        <wp:posOffset>2018030</wp:posOffset>
                      </wp:positionH>
                      <wp:positionV relativeFrom="paragraph">
                        <wp:posOffset>378416</wp:posOffset>
                      </wp:positionV>
                      <wp:extent cx="3125972" cy="1404620"/>
                      <wp:effectExtent l="0" t="0" r="0" b="5080"/>
                      <wp:wrapNone/>
                      <wp:docPr id="13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25972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70D256" w14:textId="77777777" w:rsidR="00BC276B" w:rsidRPr="00DE3C08" w:rsidRDefault="00BC276B" w:rsidP="00F81646">
                                  <w:pPr>
                                    <w:spacing w:after="0" w:line="240" w:lineRule="auto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36"/>
                                      <w:szCs w:val="36"/>
                                    </w:rPr>
                                    <w:t>υποδιαστολή</w:t>
                                  </w:r>
                                  <w:r w:rsidRPr="00DE3C08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36"/>
                                      <w:szCs w:val="36"/>
                                    </w:rPr>
                                    <w:t>(,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53F5F47" id="_x0000_s1037" type="#_x0000_t202" style="position:absolute;margin-left:158.9pt;margin-top:29.8pt;width:246.15pt;height:110.6pt;z-index:252661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" fillcolor="#ffebeb" stroked="f">
                      <v:textbox style="mso-fit-shape-to-text:t">
                        <w:txbxContent>
                          <w:p w14:paraId="5B70D256" w14:textId="77777777" w:rsidR="00BC276B" w:rsidRPr="00DE3C08" w:rsidRDefault="00BC276B" w:rsidP="00F81646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36"/>
                                <w:szCs w:val="36"/>
                              </w:rPr>
                              <w:t>υποδιαστολή</w:t>
                            </w:r>
                            <w:r w:rsidRPr="00DE3C08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36"/>
                                <w:szCs w:val="36"/>
                              </w:rPr>
                              <w:t>(,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F3E9D29" w14:textId="77777777" w:rsidR="00F81646" w:rsidRPr="00F473BE" w:rsidRDefault="00F81646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14:paraId="50202328" w14:textId="77777777" w:rsidR="002B6D8F" w:rsidRPr="00F473BE" w:rsidRDefault="002B6D8F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EA2AF55" w14:textId="77777777"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25062" w:rsidRPr="00F473BE" w14:paraId="60577C83" w14:textId="77777777" w:rsidTr="00CF38EE">
        <w:tc>
          <w:tcPr>
            <w:tcW w:w="9639" w:type="dxa"/>
            <w:shd w:val="clear" w:color="auto" w:fill="006600"/>
          </w:tcPr>
          <w:p w14:paraId="422D5660" w14:textId="77777777" w:rsidR="00525062" w:rsidRPr="00F473BE" w:rsidRDefault="00525062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25062" w:rsidRPr="00F473BE" w14:paraId="083FEEF0" w14:textId="77777777" w:rsidTr="00CF38EE">
        <w:trPr>
          <w:trHeight w:val="294"/>
        </w:trPr>
        <w:tc>
          <w:tcPr>
            <w:tcW w:w="9639" w:type="dxa"/>
            <w:shd w:val="clear" w:color="auto" w:fill="D9FFD9"/>
          </w:tcPr>
          <w:p w14:paraId="17508D0D" w14:textId="77777777" w:rsidR="00525062" w:rsidRPr="00F473BE" w:rsidRDefault="00525062" w:rsidP="00AD0FB4">
            <w:pPr>
              <w:pStyle w:val="a3"/>
              <w:numPr>
                <w:ilvl w:val="0"/>
                <w:numId w:val="3"/>
              </w:num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δεκαδικός αριθμός μπορεί να γραφτεί και με τη μορφή μεικτού αριθμού.</w:t>
            </w:r>
          </w:p>
        </w:tc>
      </w:tr>
    </w:tbl>
    <w:p w14:paraId="17BE1E0B" w14:textId="77777777"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p w14:paraId="73934FF4" w14:textId="77777777" w:rsidR="001B657E" w:rsidRPr="00F473BE" w:rsidRDefault="001B657E">
      <w:pPr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B657E" w:rsidRPr="00F473BE" w14:paraId="4717B7F9" w14:textId="77777777" w:rsidTr="00CF38EE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756F3A2D" w14:textId="77777777" w:rsidR="001B657E" w:rsidRPr="00F473BE" w:rsidRDefault="001B657E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B657E" w:rsidRPr="00F473BE" w14:paraId="550C6BB9" w14:textId="77777777" w:rsidTr="00CF38EE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73F9AD63" w14:textId="77777777" w:rsidR="00A93B6B" w:rsidRPr="00F473BE" w:rsidRDefault="00A93B6B" w:rsidP="00A93B6B">
            <w:pPr>
              <w:rPr>
                <w:sz w:val="36"/>
                <w:szCs w:val="36"/>
              </w:rPr>
            </w:pPr>
          </w:p>
          <w:p w14:paraId="4C7D9850" w14:textId="77777777" w:rsidR="00CF38EE" w:rsidRPr="00F473BE" w:rsidRDefault="00CF38EE" w:rsidP="00CF38EE">
            <w:pPr>
              <w:spacing w:before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8,57 = </w:t>
            </w:r>
            <w:r w:rsidR="00F473BE" w:rsidRPr="00F473BE">
              <w:rPr>
                <w:position w:val="-34"/>
              </w:rPr>
              <w:object w:dxaOrig="920" w:dyaOrig="900" w14:anchorId="347CC26D">
                <v:shape id="_x0000_i1042" type="#_x0000_t75" style="width:45.8pt;height:44.9pt" o:ole="">
                  <v:imagedata r:id="rId56" o:title=""/>
                </v:shape>
                <o:OLEObject Type="Embed" ProgID="Equation.DSMT4" ShapeID="_x0000_i1042" DrawAspect="Content" ObjectID="_1620137263" r:id="rId57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ή 38,57 = 38</w:t>
            </w:r>
            <w:r w:rsidR="00F473BE" w:rsidRPr="00F473BE">
              <w:rPr>
                <w:position w:val="-34"/>
              </w:rPr>
              <w:object w:dxaOrig="700" w:dyaOrig="900" w14:anchorId="313BA1A5">
                <v:shape id="_x0000_i1043" type="#_x0000_t75" style="width:35.55pt;height:44.9pt" o:ole="">
                  <v:imagedata r:id="rId58" o:title=""/>
                </v:shape>
                <o:OLEObject Type="Embed" ProgID="Equation.DSMT4" ShapeID="_x0000_i1043" DrawAspect="Content" ObjectID="_1620137264" r:id="rId59"/>
              </w:object>
            </w:r>
          </w:p>
          <w:p w14:paraId="09491DE4" w14:textId="77777777" w:rsidR="005A09E5" w:rsidRPr="00F473BE" w:rsidRDefault="00E91164" w:rsidP="00CF38E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5360" behindDoc="0" locked="0" layoutInCell="0" allowOverlap="0" wp14:anchorId="57B50CCF" wp14:editId="57B9412E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0" name="Πλαίσιο κειμένου 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672A31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B50CCF" id="Πλαίσιο κειμένου 490" o:spid="_x0000_s1038" type="#_x0000_t202" style="position:absolute;margin-left:0;margin-top:785.3pt;width:99.2pt;height:28.35pt;z-index:252815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/bs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Lz9u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09672A31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</w:tc>
      </w:tr>
    </w:tbl>
    <w:p w14:paraId="588D8560" w14:textId="77777777" w:rsidR="00DE3C08" w:rsidRDefault="00DE3C08">
      <w:pPr>
        <w:rPr>
          <w:rFonts w:ascii="Arial" w:hAnsi="Arial" w:cs="Arial"/>
          <w:b/>
          <w:noProof/>
          <w:sz w:val="36"/>
          <w:szCs w:val="36"/>
        </w:rPr>
      </w:pPr>
    </w:p>
    <w:p w14:paraId="4842A6AA" w14:textId="77777777" w:rsidR="00DE3C08" w:rsidRDefault="00DE3C08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7408" behindDoc="0" locked="0" layoutInCell="0" allowOverlap="0" wp14:anchorId="790675B2" wp14:editId="07DE34C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1" name="Πλαίσιο κειμένου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1FAAA4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0675B2" id="Πλαίσιο κειμένου 491" o:spid="_x0000_s1039" type="#_x0000_t202" style="position:absolute;margin-left:0;margin-top:785.3pt;width:99.2pt;height:28.35pt;z-index:252817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OSksAIAADM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iPOSk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01FAAA4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F473BE" w14:paraId="74D6AA25" w14:textId="77777777" w:rsidTr="00232C4B">
        <w:tc>
          <w:tcPr>
            <w:tcW w:w="9639" w:type="dxa"/>
            <w:shd w:val="clear" w:color="auto" w:fill="E5DFEC"/>
          </w:tcPr>
          <w:p w14:paraId="4000AC16" w14:textId="77777777" w:rsidR="000939D1" w:rsidRPr="00F473BE" w:rsidRDefault="000939D1" w:rsidP="0063692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F473BE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729AE37F" wp14:editId="3B1663FE">
                  <wp:extent cx="500380" cy="719455"/>
                  <wp:effectExtent l="0" t="0" r="0" b="4445"/>
                  <wp:docPr id="9506" name="Εικόνα 9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473BE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F473BE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F473B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Εφαρμογή  </w:t>
            </w:r>
            <w:r w:rsidR="00CF38EE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Μετατροπή κλάσματος σε</w:t>
            </w:r>
            <w:r w:rsidR="00636923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 </w:t>
            </w:r>
            <w:r w:rsidR="00CF38EE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δεκαδικό αριθμό και αντίστροφα</w:t>
            </w:r>
          </w:p>
        </w:tc>
      </w:tr>
      <w:tr w:rsidR="000939D1" w:rsidRPr="00F473BE" w14:paraId="19757324" w14:textId="77777777" w:rsidTr="00232C4B">
        <w:tc>
          <w:tcPr>
            <w:tcW w:w="9639" w:type="dxa"/>
            <w:shd w:val="clear" w:color="auto" w:fill="E5DFEC"/>
          </w:tcPr>
          <w:p w14:paraId="6A4A4BB1" w14:textId="77777777" w:rsidR="000939D1" w:rsidRDefault="0055377C" w:rsidP="000939D1">
            <w:pPr>
              <w:spacing w:line="259" w:lineRule="auto"/>
              <w:rPr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. Να μετατρέψετε τα κλάσματα</w: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520" w:dyaOrig="900" w14:anchorId="6506CDA1">
                <v:shape id="_x0000_i1044" type="#_x0000_t75" style="width:26.2pt;height:44.9pt" o:ole="">
                  <v:imagedata r:id="rId61" o:title=""/>
                </v:shape>
                <o:OLEObject Type="Embed" ProgID="Equation.DSMT4" ShapeID="_x0000_i1044" DrawAspect="Content" ObjectID="_1620137265" r:id="rId62"/>
              </w:objec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και</w:t>
            </w:r>
            <w:r w:rsidR="008D5590" w:rsidRPr="00F473BE">
              <w:rPr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520" w:dyaOrig="900" w14:anchorId="510B88D5">
                <v:shape id="_x0000_i1045" type="#_x0000_t75" style="width:26.2pt;height:44.9pt" o:ole="">
                  <v:imagedata r:id="rId63" o:title=""/>
                </v:shape>
                <o:OLEObject Type="Embed" ProgID="Equation.DSMT4" ShapeID="_x0000_i1045" DrawAspect="Content" ObjectID="_1620137266" r:id="rId64"/>
              </w:objec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ε δεκαδικούς</w:t>
            </w:r>
            <w:r w:rsidR="00DE3C0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ύς.</w:t>
            </w:r>
            <w:r w:rsidRPr="00F473BE">
              <w:rPr>
                <w:sz w:val="36"/>
                <w:szCs w:val="36"/>
              </w:rPr>
              <w:t xml:space="preserve"> </w:t>
            </w:r>
          </w:p>
          <w:p w14:paraId="3F46C80D" w14:textId="77777777" w:rsidR="005A234D" w:rsidRPr="00F473BE" w:rsidRDefault="005A234D" w:rsidP="000939D1">
            <w:pPr>
              <w:spacing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5A234D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Μετατρέπουμε σε ισοδύναμα δεκαδικά κλάσματα και έπειτα σε δεκαδικούς αριθμούς.</w:t>
            </w:r>
          </w:p>
        </w:tc>
      </w:tr>
      <w:tr w:rsidR="000939D1" w:rsidRPr="00F473BE" w14:paraId="43462760" w14:textId="77777777" w:rsidTr="00232C4B">
        <w:tc>
          <w:tcPr>
            <w:tcW w:w="9639" w:type="dxa"/>
            <w:shd w:val="clear" w:color="auto" w:fill="E5DFEC"/>
          </w:tcPr>
          <w:p w14:paraId="49CEEC71" w14:textId="77777777" w:rsidR="00A82DF9" w:rsidRPr="00F473BE" w:rsidRDefault="00A82DF9" w:rsidP="00D248EA">
            <w:pPr>
              <w:spacing w:after="160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F473BE">
              <w:rPr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2900" w:dyaOrig="900" w14:anchorId="428D2A12">
                <v:shape id="_x0000_i1046" type="#_x0000_t75" style="width:145pt;height:44.9pt" o:ole="">
                  <v:imagedata r:id="rId65" o:title=""/>
                </v:shape>
                <o:OLEObject Type="Embed" ProgID="Equation.DSMT4" ShapeID="_x0000_i1046" DrawAspect="Content" ObjectID="_1620137267" r:id="rId66"/>
              </w:object>
            </w:r>
          </w:p>
          <w:p w14:paraId="22518604" w14:textId="77777777" w:rsidR="00DE3C08" w:rsidRPr="00F473BE" w:rsidRDefault="00DE3C08" w:rsidP="00DE3C08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</w:t>
            </w:r>
            <w:r w:rsidRPr="00F473BE">
              <w:rPr>
                <w:position w:val="-34"/>
              </w:rPr>
              <w:object w:dxaOrig="1560" w:dyaOrig="900" w14:anchorId="3C93D473">
                <v:shape id="_x0000_i1047" type="#_x0000_t75" style="width:77.6pt;height:44.9pt" o:ole="">
                  <v:imagedata r:id="rId67" o:title=""/>
                </v:shape>
                <o:OLEObject Type="Embed" ProgID="Equation.DSMT4" ShapeID="_x0000_i1047" DrawAspect="Content" ObjectID="_1620137268" r:id="rId68"/>
              </w:object>
            </w:r>
            <w:r w:rsidRPr="00F473BE">
              <w:rPr>
                <w:sz w:val="36"/>
                <w:szCs w:val="36"/>
              </w:rPr>
              <w:t xml:space="preserve">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……………</w:t>
            </w:r>
          </w:p>
          <w:p w14:paraId="2C8F0E90" w14:textId="77777777" w:rsidR="00DE3C08" w:rsidRPr="00F473BE" w:rsidRDefault="00DE3C08" w:rsidP="00DE3C08">
            <w:pPr>
              <w:spacing w:before="240"/>
              <w:ind w:left="-110"/>
              <w:rPr>
                <w:rFonts w:ascii="Tahoma" w:hAnsi="Tahoma" w:cs="Tahoma"/>
                <w:b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Pr="00F473BE">
              <w:rPr>
                <w:position w:val="-34"/>
              </w:rPr>
              <w:object w:dxaOrig="4640" w:dyaOrig="900" w14:anchorId="0E4A0670">
                <v:shape id="_x0000_i1048" type="#_x0000_t75" style="width:232pt;height:44.9pt" o:ole="">
                  <v:imagedata r:id="rId69" o:title=""/>
                </v:shape>
                <o:OLEObject Type="Embed" ProgID="Equation.DSMT4" ShapeID="_x0000_i1048" DrawAspect="Content" ObjectID="_1620137269" r:id="rId70"/>
              </w:object>
            </w:r>
            <w:r w:rsidRPr="00F473BE">
              <w:rPr>
                <w:position w:val="-34"/>
              </w:rPr>
              <w:object w:dxaOrig="1640" w:dyaOrig="900" w14:anchorId="48E5B52D">
                <v:shape id="_x0000_i1049" type="#_x0000_t75" style="width:82.35pt;height:44.9pt" o:ole="">
                  <v:imagedata r:id="rId71" o:title=""/>
                </v:shape>
                <o:OLEObject Type="Embed" ProgID="Equation.DSMT4" ShapeID="_x0000_i1049" DrawAspect="Content" ObjectID="_1620137270" r:id="rId72"/>
              </w:object>
            </w:r>
          </w:p>
          <w:p w14:paraId="072E6C41" w14:textId="77777777" w:rsidR="00DE3C08" w:rsidRDefault="00DE3C08" w:rsidP="00DE3C08">
            <w:pPr>
              <w:spacing w:before="240"/>
              <w:ind w:left="-110"/>
              <w:rPr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sz w:val="36"/>
                <w:szCs w:val="36"/>
              </w:rPr>
              <w:t xml:space="preserve">ή </w:t>
            </w:r>
            <w:r w:rsidRPr="00F473BE">
              <w:rPr>
                <w:position w:val="-34"/>
              </w:rPr>
              <w:object w:dxaOrig="3580" w:dyaOrig="900" w14:anchorId="2F646BEC">
                <v:shape id="_x0000_i1050" type="#_x0000_t75" style="width:179.55pt;height:44.9pt" o:ole="">
                  <v:imagedata r:id="rId73" o:title=""/>
                </v:shape>
                <o:OLEObject Type="Embed" ProgID="Equation.DSMT4" ShapeID="_x0000_i1050" DrawAspect="Content" ObjectID="_1620137271" r:id="rId74"/>
              </w:object>
            </w:r>
            <w:r w:rsidRPr="00F473BE">
              <w:rPr>
                <w:position w:val="-34"/>
              </w:rPr>
              <w:object w:dxaOrig="3180" w:dyaOrig="900" w14:anchorId="3A8CF7C7">
                <v:shape id="_x0000_i1051" type="#_x0000_t75" style="width:159pt;height:44.9pt" o:ole="">
                  <v:imagedata r:id="rId75" o:title=""/>
                </v:shape>
                <o:OLEObject Type="Embed" ProgID="Equation.DSMT4" ShapeID="_x0000_i1051" DrawAspect="Content" ObjectID="_1620137272" r:id="rId76"/>
              </w:object>
            </w:r>
          </w:p>
          <w:p w14:paraId="1AFBA719" w14:textId="77777777" w:rsidR="00DE3C08" w:rsidRPr="00DE3C08" w:rsidRDefault="00DE3C08" w:rsidP="00DE3C08">
            <w:pPr>
              <w:spacing w:before="240"/>
              <w:ind w:left="-110"/>
              <w:rPr>
                <w:sz w:val="36"/>
                <w:szCs w:val="36"/>
              </w:rPr>
            </w:pPr>
          </w:p>
        </w:tc>
      </w:tr>
      <w:tr w:rsidR="000E5AB0" w:rsidRPr="00F473BE" w14:paraId="326D84D4" w14:textId="77777777" w:rsidTr="00232C4B">
        <w:tc>
          <w:tcPr>
            <w:tcW w:w="9639" w:type="dxa"/>
            <w:shd w:val="clear" w:color="auto" w:fill="E5DFEC"/>
          </w:tcPr>
          <w:p w14:paraId="756157AD" w14:textId="77777777" w:rsidR="000E5AB0" w:rsidRPr="00F473BE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. Να μετατ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9456" behindDoc="0" locked="0" layoutInCell="0" allowOverlap="0" wp14:anchorId="4D0A6C3A" wp14:editId="23E6CC3B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2" name="Πλαίσιο κειμένου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97FE28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0A6C3A" id="Πλαίσιο κειμένου 492" o:spid="_x0000_s1040" type="#_x0000_t202" style="position:absolute;left:0;text-align:left;margin-left:0;margin-top:785.3pt;width:99.2pt;height:28.35pt;z-index:252819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uR5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gFrke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2697FE28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ρέψετε τους δεκαδικούς αριθμούς 0,8 και 1,45 σε κλάσματα ή μεικτούς.</w:t>
            </w:r>
          </w:p>
        </w:tc>
      </w:tr>
      <w:tr w:rsidR="000E5AB0" w:rsidRPr="00F473BE" w14:paraId="00996F73" w14:textId="77777777" w:rsidTr="00232C4B">
        <w:tc>
          <w:tcPr>
            <w:tcW w:w="9639" w:type="dxa"/>
            <w:shd w:val="clear" w:color="auto" w:fill="E5DFEC"/>
          </w:tcPr>
          <w:p w14:paraId="2E8D91F5" w14:textId="77777777" w:rsidR="000E5AB0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τατρέπουμε τους δεκαδικούς αριθμούς σε δεκαδικά κλάσματα και έπειτα τα δ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21504" behindDoc="0" locked="0" layoutInCell="0" allowOverlap="0" wp14:anchorId="6835C122" wp14:editId="713F1D0D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3" name="Πλαίσιο κειμένου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4E08D2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35C122" id="Πλαίσιο κειμένου 493" o:spid="_x0000_s1041" type="#_x0000_t202" style="position:absolute;left:0;text-align:left;margin-left:0;margin-top:785.3pt;width:99.2pt;height:28.35pt;z-index:252821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fYxrw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CV9jG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3E4E08D2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δικά κλάσματα σε ισοδύναμα ανάγωγα κλάσματα.</w:t>
            </w:r>
          </w:p>
          <w:p w14:paraId="08252EC9" w14:textId="77777777" w:rsidR="003D3229" w:rsidRPr="00F473BE" w:rsidRDefault="003D3229" w:rsidP="003D3229">
            <w:pPr>
              <w:spacing w:before="240"/>
              <w:ind w:left="-110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="005A234D" w:rsidRPr="00F473BE">
              <w:rPr>
                <w:position w:val="-40"/>
              </w:rPr>
              <w:object w:dxaOrig="3920" w:dyaOrig="960" w14:anchorId="1D4A648D">
                <v:shape id="_x0000_i1052" type="#_x0000_t75" style="width:196.4pt;height:47.7pt" o:ole="">
                  <v:imagedata r:id="rId77" o:title=""/>
                </v:shape>
                <o:OLEObject Type="Embed" ProgID="Equation.DSMT4" ShapeID="_x0000_i1052" DrawAspect="Content" ObjectID="_1620137273" r:id="rId78"/>
              </w:object>
            </w:r>
          </w:p>
          <w:p w14:paraId="15809323" w14:textId="77777777" w:rsidR="003D3229" w:rsidRPr="00F473BE" w:rsidRDefault="003D3229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19553811" w14:textId="77777777" w:rsidR="000E5AB0" w:rsidRPr="00F473BE" w:rsidRDefault="00E91164">
      <w:pPr>
        <w:rPr>
          <w:sz w:val="36"/>
          <w:szCs w:val="36"/>
        </w:rPr>
      </w:pPr>
      <w:r w:rsidRPr="00E91164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7648" behindDoc="0" locked="0" layoutInCell="0" allowOverlap="0" wp14:anchorId="4A002D32" wp14:editId="03D2A4F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6" name="Πλαίσιο κειμένου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D788EF" w14:textId="77777777" w:rsidR="00BC276B" w:rsidRPr="005A23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002D32" id="Πλαίσιο κειμένου 496" o:spid="_x0000_s1042" type="#_x0000_t202" style="position:absolute;margin-left:0;margin-top:785.3pt;width:99.2pt;height:28.35pt;z-index:252827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nKFrg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qMx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WKw59dC5BtghhQwOJgx&#10;vDQglEK+wqiFrU2werkikmJUPeTArlFoUkf6UJGHyuJQITwDqARrjJw40+5pWDWSLUuI5PjMxRkw&#10;smCWLIa6Lqstj2EzbVHbV8Ss/qFurX69dd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s5yh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BD788EF" w14:textId="77777777" w:rsidR="00BC276B" w:rsidRPr="005A23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AB0" w:rsidRPr="00F473BE">
        <w:rPr>
          <w:sz w:val="36"/>
          <w:szCs w:val="3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E5AB0" w:rsidRPr="00F473BE" w14:paraId="595BEF8E" w14:textId="77777777" w:rsidTr="00232C4B">
        <w:tc>
          <w:tcPr>
            <w:tcW w:w="9639" w:type="dxa"/>
            <w:shd w:val="clear" w:color="auto" w:fill="E5DFEC"/>
          </w:tcPr>
          <w:p w14:paraId="75549ADF" w14:textId="77777777" w:rsidR="000E5AB0" w:rsidRPr="00F473BE" w:rsidRDefault="000E5AB0" w:rsidP="00257640">
            <w:pPr>
              <w:spacing w:before="240"/>
              <w:ind w:left="-110"/>
              <w:rPr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β. </w:t>
            </w:r>
            <w:r w:rsidR="00F473BE" w:rsidRPr="00F473BE">
              <w:rPr>
                <w:position w:val="-34"/>
              </w:rPr>
              <w:object w:dxaOrig="4120" w:dyaOrig="900" w14:anchorId="430E79DB">
                <v:shape id="_x0000_i1053" type="#_x0000_t75" style="width:205.8pt;height:44.9pt" o:ole="">
                  <v:imagedata r:id="rId79" o:title=""/>
                </v:shape>
                <o:OLEObject Type="Embed" ProgID="Equation.DSMT4" ShapeID="_x0000_i1053" DrawAspect="Content" ObjectID="_1620137274" r:id="rId80"/>
              </w:object>
            </w:r>
          </w:p>
          <w:p w14:paraId="49C65948" w14:textId="77777777" w:rsidR="000E5AB0" w:rsidRPr="00F473BE" w:rsidRDefault="00F473BE" w:rsidP="000E5AB0">
            <w:pPr>
              <w:spacing w:before="240"/>
              <w:ind w:left="-110"/>
              <w:jc w:val="right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position w:val="-34"/>
              </w:rPr>
              <w:object w:dxaOrig="4500" w:dyaOrig="900" w14:anchorId="1D65AB44">
                <v:shape id="_x0000_i1054" type="#_x0000_t75" style="width:225.45pt;height:44.9pt" o:ole="">
                  <v:imagedata r:id="rId81" o:title=""/>
                </v:shape>
                <o:OLEObject Type="Embed" ProgID="Equation.DSMT4" ShapeID="_x0000_i1054" DrawAspect="Content" ObjectID="_1620137275" r:id="rId82"/>
              </w:object>
            </w:r>
            <w:r w:rsidR="000E5AB0" w:rsidRPr="00F473BE">
              <w:rPr>
                <w:sz w:val="36"/>
                <w:szCs w:val="36"/>
              </w:rPr>
              <w:t xml:space="preserve"> </w:t>
            </w:r>
            <w:r w:rsidR="000E5AB0" w:rsidRPr="00F473BE">
              <w:rPr>
                <w:rFonts w:ascii="Arial" w:hAnsi="Arial" w:cs="Arial"/>
                <w:b/>
                <w:sz w:val="36"/>
                <w:szCs w:val="36"/>
              </w:rPr>
              <w:t xml:space="preserve">ή </w:t>
            </w:r>
            <w:r w:rsidR="005A234D" w:rsidRPr="005A234D">
              <w:rPr>
                <w:position w:val="-40"/>
              </w:rPr>
              <w:object w:dxaOrig="740" w:dyaOrig="960" w14:anchorId="606807F9">
                <v:shape id="_x0000_i1055" type="#_x0000_t75" style="width:36.45pt;height:48.6pt" o:ole="">
                  <v:imagedata r:id="rId83" o:title=""/>
                </v:shape>
                <o:OLEObject Type="Embed" ProgID="Equation.DSMT4" ShapeID="_x0000_i1055" DrawAspect="Content" ObjectID="_1620137276" r:id="rId84"/>
              </w:object>
            </w:r>
          </w:p>
        </w:tc>
      </w:tr>
    </w:tbl>
    <w:p w14:paraId="3701F09B" w14:textId="77777777" w:rsidR="000E5AB0" w:rsidRPr="00F473BE" w:rsidRDefault="000E5AB0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F473BE" w14:paraId="7E1DD707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607831DD" w14:textId="77777777" w:rsidR="00A52D53" w:rsidRPr="00F473BE" w:rsidRDefault="00A52D53" w:rsidP="00A52D53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538880" behindDoc="0" locked="0" layoutInCell="1" allowOverlap="1" wp14:anchorId="1206C51C" wp14:editId="28C47AF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9" name="Εικόνα 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473BE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F473B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F473B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A52D53" w:rsidRPr="00F473BE" w14:paraId="636198E7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59CF2F63" w14:textId="77777777" w:rsidR="000E5AB0" w:rsidRPr="00F473BE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Σε έναν δεκαδικό αριθμό μικρότερο της ακέραιης μονάδας, ποιο είναι το ακέραιο μέρος;</w:t>
            </w:r>
          </w:p>
          <w:p w14:paraId="7C59CEF0" w14:textId="77777777" w:rsidR="000E5AB0" w:rsidRPr="00F473BE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Πώς μπορούμε να γράψουμε έναν φυσικό αριθμό με τη μορφή δεκαδικού αριθμού;</w:t>
            </w:r>
          </w:p>
          <w:p w14:paraId="1C64D58F" w14:textId="77777777" w:rsidR="002C0815" w:rsidRPr="00F473BE" w:rsidRDefault="000E5AB0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Πόσα δέκατα είναι ο δεκαδικός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29696" behindDoc="0" locked="0" layoutInCell="0" allowOverlap="0" wp14:anchorId="14AF487B" wp14:editId="237C40DF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7" name="Πλαίσιο κειμένου 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2E97809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AF487B" id="Πλαίσιο κειμένου 497" o:spid="_x0000_s1043" type="#_x0000_t202" style="position:absolute;margin-left:0;margin-top:785.3pt;width:99.2pt;height:28.35pt;z-index:252829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WDNrg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gFgz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12E97809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αριθμός 2,4; Πόσα εκατοστά είναι ο ίδιος αριθμός;</w:t>
            </w:r>
            <w:r w:rsidRPr="00F473BE">
              <w:rPr>
                <w:sz w:val="36"/>
                <w:szCs w:val="36"/>
              </w:rPr>
              <w:t xml:space="preserve"> </w:t>
            </w:r>
          </w:p>
        </w:tc>
      </w:tr>
    </w:tbl>
    <w:p w14:paraId="3233BA79" w14:textId="77777777" w:rsidR="000E5AB0" w:rsidRDefault="005A234D">
      <w:pPr>
        <w:rPr>
          <w:rFonts w:ascii="Arial" w:hAnsi="Arial" w:cs="Arial"/>
          <w:b/>
          <w:noProof/>
          <w:sz w:val="56"/>
          <w:szCs w:val="56"/>
        </w:rPr>
      </w:pPr>
      <w:r w:rsidRPr="00E91164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7504" behindDoc="0" locked="0" layoutInCell="0" allowOverlap="0" wp14:anchorId="70D1689A" wp14:editId="2CA6C1A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9" name="Πλαίσιο κειμένου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BC107F" w14:textId="77777777" w:rsidR="00BC276B" w:rsidRPr="005A234D" w:rsidRDefault="00BC276B" w:rsidP="005A234D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D1689A" id="Πλαίσιο κειμένου 29" o:spid="_x0000_s1044" type="#_x0000_t202" style="position:absolute;margin-left:0;margin-top:785.3pt;width:99.2pt;height:28.35pt;z-index:253077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2ea6N64CAAAx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5BC107F" w14:textId="77777777" w:rsidR="00BC276B" w:rsidRPr="005A234D" w:rsidRDefault="00BC276B" w:rsidP="005A234D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AB0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D97204" w:rsidRPr="00AA742D" w14:paraId="255627ED" w14:textId="77777777" w:rsidTr="00A85BCA">
        <w:tc>
          <w:tcPr>
            <w:tcW w:w="8505" w:type="dxa"/>
            <w:shd w:val="clear" w:color="auto" w:fill="DEDDED"/>
            <w:vAlign w:val="bottom"/>
          </w:tcPr>
          <w:p w14:paraId="058584A9" w14:textId="77777777" w:rsidR="00A85BCA" w:rsidRDefault="00D97204" w:rsidP="00567858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bookmarkStart w:id="5" w:name="_Hlk528856561"/>
            <w:r w:rsidRPr="00A85BCA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ιάταξη δεκαδικών αριθμών – </w:t>
            </w:r>
          </w:p>
          <w:p w14:paraId="6E3EEC8E" w14:textId="77777777" w:rsidR="00D97204" w:rsidRPr="00A85BCA" w:rsidRDefault="00D97204" w:rsidP="00567858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A85BCA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Αξία θέσης ψηφίου στους δεκαδικ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7F060762" w14:textId="77777777" w:rsidR="00D97204" w:rsidRPr="00A85BCA" w:rsidRDefault="00D97204" w:rsidP="00A85BCA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A85BCA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6</w:t>
            </w:r>
          </w:p>
        </w:tc>
      </w:tr>
    </w:tbl>
    <w:p w14:paraId="7546632B" w14:textId="77777777" w:rsidR="00D97204" w:rsidRPr="003B012D" w:rsidRDefault="00D97204" w:rsidP="00D9720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D97204" w:rsidRPr="003B012D" w14:paraId="5B2141D5" w14:textId="77777777" w:rsidTr="00567858">
        <w:tc>
          <w:tcPr>
            <w:tcW w:w="1476" w:type="dxa"/>
            <w:vAlign w:val="center"/>
          </w:tcPr>
          <w:p w14:paraId="2857720B" w14:textId="77777777" w:rsidR="00D97204" w:rsidRPr="003B012D" w:rsidRDefault="00D97204" w:rsidP="0056785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45EDD56" wp14:editId="165DE74A">
                  <wp:extent cx="792000" cy="792000"/>
                  <wp:effectExtent l="0" t="0" r="8255" b="8255"/>
                  <wp:docPr id="1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DBEC891" w14:textId="77777777" w:rsidR="00D97204" w:rsidRPr="00A85BCA" w:rsidRDefault="00D97204" w:rsidP="00567858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A85BCA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25E77C72" w14:textId="77777777" w:rsidR="00D97204" w:rsidRPr="003B012D" w:rsidRDefault="00D97204" w:rsidP="00D9720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C9DE2C1" w14:textId="77777777"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Ο Έλληνας Ολυμπιονίκης Λευτέρης </w:t>
      </w:r>
      <w:proofErr w:type="spellStart"/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Πετρούνιας</w:t>
      </w:r>
      <w:proofErr w:type="spellEnd"/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 αναδείχτηκε Παγκόσμιος Πρωταθλητής στο άθλημα των κρίκων στις 7/10/2017 στο Μόντρεαλ του Καναδά. Στον πίνακα αναγράφονται οι επιδόσεις των έξι πρώτων αθλητών κατά τη σειρ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3792" behindDoc="0" locked="0" layoutInCell="0" allowOverlap="0" wp14:anchorId="2B7EBA75" wp14:editId="37C3D34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9" name="Πλαίσιο κειμένου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1E7B92" w14:textId="77777777" w:rsidR="00BC276B" w:rsidRPr="00547D9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7EBA75" id="Πλαίσιο κειμένου 499" o:spid="_x0000_s1045" type="#_x0000_t202" style="position:absolute;margin-left:0;margin-top:785.3pt;width:99.2pt;height:28.35pt;z-index:252833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nqLrgIAADM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YNJ6i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91E7B92" w14:textId="77777777" w:rsidR="00BC276B" w:rsidRPr="00547D9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ά με την οποία αγωνίστηκαν:</w:t>
      </w:r>
      <w:bookmarkEnd w:id="5"/>
    </w:p>
    <w:p w14:paraId="1010C894" w14:textId="77777777" w:rsidR="00F43973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6EEB8DA9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noProof/>
          <w:sz w:val="36"/>
          <w:szCs w:val="36"/>
        </w:rPr>
        <w:drawing>
          <wp:anchor distT="0" distB="0" distL="114300" distR="114300" simplePos="0" relativeHeight="252667904" behindDoc="1" locked="0" layoutInCell="1" allowOverlap="1" wp14:anchorId="6E8DFEAC" wp14:editId="586FF42F">
            <wp:simplePos x="0" y="0"/>
            <wp:positionH relativeFrom="column">
              <wp:posOffset>1488607</wp:posOffset>
            </wp:positionH>
            <wp:positionV relativeFrom="paragraph">
              <wp:posOffset>8221</wp:posOffset>
            </wp:positionV>
            <wp:extent cx="2519680" cy="2849245"/>
            <wp:effectExtent l="0" t="0" r="0" b="8255"/>
            <wp:wrapNone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284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A67990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56927C2D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4CB2B5A5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EEF58F9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3F354716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9F4EFEE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44A56E9A" w14:textId="77777777" w:rsidR="00D41A70" w:rsidRDefault="00D41A70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tbl>
      <w:tblPr>
        <w:tblW w:w="907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5"/>
        <w:gridCol w:w="3112"/>
        <w:gridCol w:w="3265"/>
      </w:tblGrid>
      <w:tr w:rsidR="00D41A70" w:rsidRPr="00D41A70" w14:paraId="0D8ED3BA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1990EE94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lastRenderedPageBreak/>
              <w:t>Χώρα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681D5511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θλητή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14:paraId="48555AF2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Βαθμολογία</w:t>
            </w:r>
          </w:p>
        </w:tc>
      </w:tr>
      <w:tr w:rsidR="00D41A70" w:rsidRPr="00D41A70" w14:paraId="776F28D1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D49EE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Ουκραν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A149E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Ραντιβίλοφ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5AD1E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4,933</w:t>
            </w:r>
          </w:p>
        </w:tc>
      </w:tr>
      <w:tr w:rsidR="00D41A70" w:rsidRPr="00D41A70" w14:paraId="06C421DA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7DE0B8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Τουρκ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22EA5B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σολάκ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5741B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066</w:t>
            </w:r>
          </w:p>
        </w:tc>
      </w:tr>
      <w:tr w:rsidR="00D41A70" w:rsidRPr="00D41A70" w14:paraId="7AF1B57A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36D35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Ρωσ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9148E4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Αμπλιάζιν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A64D57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333</w:t>
            </w:r>
          </w:p>
        </w:tc>
      </w:tr>
      <w:tr w:rsidR="00D41A70" w:rsidRPr="00D41A70" w14:paraId="2C9281AC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C1656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αλλ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81B564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Αΐτ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Σαΐντ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87022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258</w:t>
            </w:r>
          </w:p>
        </w:tc>
      </w:tr>
      <w:tr w:rsidR="00D41A70" w:rsidRPr="00D41A70" w14:paraId="3D3F518F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57B9B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Ελλάδ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E38DCD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ετρούνιας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3B68F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433</w:t>
            </w:r>
          </w:p>
        </w:tc>
      </w:tr>
      <w:tr w:rsidR="00D41A70" w:rsidRPr="00D41A70" w14:paraId="33A788FC" w14:textId="77777777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28AAF9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Κίν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3EBFF" w14:textId="77777777"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Λιου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F171CC" w14:textId="77777777"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266</w:t>
            </w:r>
          </w:p>
        </w:tc>
      </w:tr>
    </w:tbl>
    <w:p w14:paraId="3D3EF859" w14:textId="77777777"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33CA4F24" w14:textId="77777777" w:rsidR="00795528" w:rsidRP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Παρατηρούμε τον πίνακα και απαντάμε στις παρακάτω ερωτήσεις:</w:t>
      </w:r>
    </w:p>
    <w:p w14:paraId="734AE5A0" w14:textId="77777777"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. Ποιος αθλητής πήρε την υψηλότερη βαθμολογία;</w:t>
      </w:r>
    </w:p>
    <w:p w14:paraId="1B582B41" w14:textId="77777777" w:rsidR="00795528" w:rsidRPr="00D41A70" w:rsidRDefault="00795528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 w:rsidR="00D41A70"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 w:rsidR="00D41A70"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14:paraId="20802778" w14:textId="77777777"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2. Ποιος αθλητ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5840" behindDoc="0" locked="0" layoutInCell="0" allowOverlap="0" wp14:anchorId="59F797E6" wp14:editId="0A8B30D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0" name="Πλαίσιο κειμένου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5C4BF4" w14:textId="77777777" w:rsidR="00BC276B" w:rsidRPr="00547D9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F797E6" id="Πλαίσιο κειμένου 500" o:spid="_x0000_s1046" type="#_x0000_t202" style="position:absolute;margin-left:0;margin-top:785.3pt;width:99.2pt;height:28.35pt;z-index:252835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tW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KdXy1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D5C4BF4" w14:textId="77777777" w:rsidR="00BC276B" w:rsidRPr="00547D9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ής πήρε τη χαμηλότερη βαθμολογία;</w:t>
      </w:r>
    </w:p>
    <w:p w14:paraId="6F76EBAD" w14:textId="77777777" w:rsidR="00D41A70" w:rsidRPr="00D41A70" w:rsidRDefault="00D41A70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14:paraId="403C37D2" w14:textId="77777777"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3. Ποιος αθλητής έχει βαθμολογία κοντά στο  </w:t>
      </w:r>
      <w:r w:rsidR="00F473BE" w:rsidRPr="00D41A70">
        <w:rPr>
          <w:position w:val="-32"/>
          <w:sz w:val="36"/>
          <w:szCs w:val="36"/>
        </w:rPr>
        <w:object w:dxaOrig="740" w:dyaOrig="880" w14:anchorId="18DC88BC">
          <v:shape id="_x0000_i1056" type="#_x0000_t75" style="width:36pt;height:43.45pt" o:ole="">
            <v:imagedata r:id="rId87" o:title=""/>
          </v:shape>
          <o:OLEObject Type="Embed" ProgID="Equation.DSMT4" ShapeID="_x0000_i1056" DrawAspect="Content" ObjectID="_1620137277" r:id="rId88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;</w:t>
      </w:r>
    </w:p>
    <w:p w14:paraId="61364363" w14:textId="77777777" w:rsidR="00D41A70" w:rsidRPr="00D41A70" w:rsidRDefault="00D41A70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14:paraId="79C40D78" w14:textId="77777777" w:rsidR="00D41A70" w:rsidRDefault="00D41A70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7145B2FF" w14:textId="77777777" w:rsidR="00547D90" w:rsidRDefault="00547D90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lastRenderedPageBreak/>
        <w:br w:type="page"/>
      </w:r>
    </w:p>
    <w:p w14:paraId="19F0CAF6" w14:textId="77777777" w:rsidR="00F43973" w:rsidRP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Τοποθετούμε τους παραπάνω αριθμούς στον πίνακα αξίας θέσης</w:t>
      </w:r>
      <w:r w:rsidR="00547D90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14:paraId="45A70F9E" w14:textId="77777777"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350EE87B" w14:textId="77777777"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79"/>
        <w:gridCol w:w="2741"/>
        <w:gridCol w:w="2098"/>
        <w:gridCol w:w="2208"/>
      </w:tblGrid>
      <w:tr w:rsidR="00795528" w:rsidRPr="00D41A70" w14:paraId="07C87AA8" w14:textId="77777777" w:rsidTr="00EF78F5">
        <w:trPr>
          <w:trHeight w:hRule="exact" w:val="850"/>
          <w:jc w:val="center"/>
        </w:trPr>
        <w:tc>
          <w:tcPr>
            <w:tcW w:w="27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F9867C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AA907AE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0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19886BD" w14:textId="77777777" w:rsidR="00795528" w:rsidRPr="00D41A70" w:rsidRDefault="00795528" w:rsidP="00EF78F5">
            <w:pPr>
              <w:widowControl w:val="0"/>
              <w:spacing w:after="0" w:line="540" w:lineRule="exact"/>
              <w:ind w:left="30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0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375C30B" w14:textId="77777777" w:rsidR="00795528" w:rsidRPr="00D41A70" w:rsidRDefault="00795528" w:rsidP="00EF78F5">
            <w:pPr>
              <w:widowControl w:val="0"/>
              <w:spacing w:after="0" w:line="540" w:lineRule="exact"/>
              <w:ind w:left="66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</w:t>
            </w:r>
          </w:p>
        </w:tc>
      </w:tr>
      <w:tr w:rsidR="00795528" w:rsidRPr="00D41A70" w14:paraId="429F45C5" w14:textId="77777777" w:rsidTr="00D05F84">
        <w:trPr>
          <w:trHeight w:hRule="exact" w:val="1531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11623AC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Αριθμό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CC4E"/>
            <w:vAlign w:val="center"/>
          </w:tcPr>
          <w:p w14:paraId="39635081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ντάδες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DB81"/>
            <w:vAlign w:val="center"/>
          </w:tcPr>
          <w:p w14:paraId="32144898" w14:textId="77777777" w:rsidR="00795528" w:rsidRPr="00D41A70" w:rsidRDefault="00795528" w:rsidP="00EF78F5">
            <w:pPr>
              <w:widowControl w:val="0"/>
              <w:spacing w:after="180" w:line="540" w:lineRule="exact"/>
              <w:ind w:left="30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άδες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DC1"/>
            <w:vAlign w:val="center"/>
          </w:tcPr>
          <w:p w14:paraId="4F31BFFE" w14:textId="77777777" w:rsidR="00795528" w:rsidRPr="00D41A70" w:rsidRDefault="00795528" w:rsidP="00EF78F5">
            <w:pPr>
              <w:widowControl w:val="0"/>
              <w:spacing w:after="180" w:line="540" w:lineRule="exact"/>
              <w:ind w:left="26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ονάδες</w:t>
            </w:r>
          </w:p>
        </w:tc>
      </w:tr>
      <w:tr w:rsidR="00795528" w:rsidRPr="00D41A70" w14:paraId="054E71EA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3446FE1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384F85C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F38B15F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CF95C14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3A6FC45E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D74E138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7F0F88F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27C7045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AEBFDAE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11ED6703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CCD20EA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47497E3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7F3A213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89D9F19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07220CA5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B95AB44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7D82CFE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B42C538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2B94D0FC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770E778A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04BD927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8D68463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8A18DED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8CE8D46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0995BE20" w14:textId="77777777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10CE36C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67D4421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EAB9209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70E45BA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14:paraId="2FE3D666" w14:textId="77777777" w:rsidTr="00D05F84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0AB8506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70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4E"/>
            <w:vAlign w:val="center"/>
          </w:tcPr>
          <w:p w14:paraId="5F1B283F" w14:textId="77777777"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έραιο μέρος</w:t>
            </w:r>
          </w:p>
        </w:tc>
      </w:tr>
    </w:tbl>
    <w:p w14:paraId="52A4D4E8" w14:textId="77777777"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1888978F" w14:textId="77777777" w:rsidR="00795528" w:rsidRPr="00D41A70" w:rsidRDefault="0079552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7888" behindDoc="0" locked="0" layoutInCell="0" allowOverlap="0" wp14:anchorId="5F7660B9" wp14:editId="5B697D8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1" name="Πλαίσιο κειμένου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5708DA" w14:textId="77777777" w:rsidR="00BC276B" w:rsidRPr="00547D9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660B9" id="Πλαίσιο κειμένου 501" o:spid="_x0000_s1047" type="#_x0000_t202" style="position:absolute;margin-left:0;margin-top:785.3pt;width:99.2pt;height:28.35pt;z-index:252837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R5jZH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75708DA" w14:textId="77777777" w:rsidR="00BC276B" w:rsidRPr="00547D9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B2B032B" w14:textId="77777777" w:rsidR="00D150CD" w:rsidRDefault="00D150CD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4C2567A1" w14:textId="77777777" w:rsidR="00F43973" w:rsidRPr="00D41A70" w:rsidRDefault="001A28D7" w:rsidP="00D150CD">
      <w:pPr>
        <w:spacing w:after="48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68928" behindDoc="0" locked="0" layoutInCell="1" allowOverlap="1" wp14:anchorId="7901D2EC" wp14:editId="5605A5FD">
                <wp:simplePos x="0" y="0"/>
                <wp:positionH relativeFrom="column">
                  <wp:posOffset>311785</wp:posOffset>
                </wp:positionH>
                <wp:positionV relativeFrom="paragraph">
                  <wp:posOffset>6202045</wp:posOffset>
                </wp:positionV>
                <wp:extent cx="265326" cy="573981"/>
                <wp:effectExtent l="57150" t="38100" r="20955" b="17145"/>
                <wp:wrapNone/>
                <wp:docPr id="23" name="Ευθύγραμμο βέλος σύνδεσης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5326" cy="573981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6261D5" id="Ευθύγραμμο βέλος σύνδεσης 23" o:spid="_x0000_s1026" type="#_x0000_t32" style="position:absolute;margin-left:24.55pt;margin-top:488.35pt;width:20.9pt;height:45.2pt;flip:x y;z-index:25266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" strokecolor="red" strokeweight="3pt">
                <v:stroke endarrow="block"/>
              </v:shape>
            </w:pict>
          </mc:Fallback>
        </mc:AlternateConten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8"/>
        <w:gridCol w:w="2626"/>
        <w:gridCol w:w="3451"/>
        <w:gridCol w:w="2890"/>
      </w:tblGrid>
      <w:tr w:rsidR="00FF0356" w:rsidRPr="00D41A70" w14:paraId="360ACCCB" w14:textId="77777777" w:rsidTr="00EF78F5"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205719D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5E483FB" w14:textId="77777777" w:rsidR="00FF0356" w:rsidRPr="00D41A70" w:rsidRDefault="00FF0356" w:rsidP="00EF78F5">
            <w:pPr>
              <w:widowControl w:val="0"/>
              <w:spacing w:after="0" w:line="240" w:lineRule="auto"/>
              <w:ind w:left="658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499" w:dyaOrig="900" w14:anchorId="31BDB74C">
                <v:shape id="_x0000_i1057" type="#_x0000_t75" style="width:24.85pt;height:44.7pt" o:ole="">
                  <v:imagedata r:id="rId89" o:title=""/>
                </v:shape>
                <o:OLEObject Type="Embed" ProgID="Equation.DSMT4" ShapeID="_x0000_i1057" DrawAspect="Content" ObjectID="_1620137278" r:id="rId90"/>
              </w:objec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1AA7F5E6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700" w:dyaOrig="900" w14:anchorId="562DB706">
                <v:shape id="_x0000_i1058" type="#_x0000_t75" style="width:36pt;height:44.7pt" o:ole="">
                  <v:imagedata r:id="rId91" o:title=""/>
                </v:shape>
                <o:OLEObject Type="Embed" ProgID="Equation.DSMT4" ShapeID="_x0000_i1058" DrawAspect="Content" ObjectID="_1620137279" r:id="rId92"/>
              </w:objec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891377F" w14:textId="77777777" w:rsidR="00FF0356" w:rsidRPr="00D41A70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920" w:dyaOrig="900" w14:anchorId="32D347E8">
                <v:shape id="_x0000_i1059" type="#_x0000_t75" style="width:47.15pt;height:44.7pt" o:ole="">
                  <v:imagedata r:id="rId93" o:title=""/>
                </v:shape>
                <o:OLEObject Type="Embed" ProgID="Equation.DSMT4" ShapeID="_x0000_i1059" DrawAspect="Content" ObjectID="_1620137280" r:id="rId94"/>
              </w:object>
            </w:r>
          </w:p>
        </w:tc>
      </w:tr>
      <w:tr w:rsidR="00FF0356" w:rsidRPr="00D41A70" w14:paraId="7555ACBB" w14:textId="77777777" w:rsidTr="00EF78F5">
        <w:trPr>
          <w:trHeight w:val="850"/>
        </w:trPr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75F506D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E9D46C7" w14:textId="77777777" w:rsidR="00FF0356" w:rsidRPr="00D41A70" w:rsidRDefault="00FF0356" w:rsidP="00EF78F5">
            <w:pPr>
              <w:widowControl w:val="0"/>
              <w:spacing w:after="0" w:line="240" w:lineRule="auto"/>
              <w:ind w:left="66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1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2B130AF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01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2A59519" w14:textId="77777777" w:rsidR="00FF0356" w:rsidRPr="00D41A70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001</w:t>
            </w:r>
          </w:p>
        </w:tc>
      </w:tr>
      <w:tr w:rsidR="00D05F84" w:rsidRPr="00D41A70" w14:paraId="6B3B6F40" w14:textId="77777777" w:rsidTr="00D05F84">
        <w:trPr>
          <w:trHeight w:val="1531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2D07B2A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B2A1C7" w:themeFill="accent4" w:themeFillTint="99"/>
            <w:vAlign w:val="center"/>
          </w:tcPr>
          <w:p w14:paraId="4311F690" w14:textId="77777777"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έκατα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7BBD7"/>
            <w:vAlign w:val="center"/>
          </w:tcPr>
          <w:p w14:paraId="232CD957" w14:textId="77777777"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στά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FD8E8"/>
            <w:vAlign w:val="center"/>
          </w:tcPr>
          <w:p w14:paraId="0A9AAF15" w14:textId="77777777"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ιλιοστά</w:t>
            </w:r>
          </w:p>
        </w:tc>
      </w:tr>
      <w:tr w:rsidR="00FF0356" w:rsidRPr="00D41A70" w14:paraId="7CE3D811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227D40C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CFEBC7B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39198A5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399C33D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2E612D5F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BE50D5E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D3EBF78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B441CC8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F111BB7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30DACEE3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11672F2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5449B29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2401474B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018C217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77C47A70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53FAED5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07230F74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67148218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8CFD253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42C0B042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479A150C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D2638A9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3E589A4A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823DC20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66856EB8" w14:textId="77777777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7536BEBF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0409F5F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14:paraId="5A2ECE43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0ABB682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14:paraId="7C66972B" w14:textId="77777777" w:rsidTr="00D05F84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7F56C5A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89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2A1C7" w:themeFill="accent4" w:themeFillTint="99"/>
            <w:vAlign w:val="center"/>
          </w:tcPr>
          <w:p w14:paraId="0D4A7491" w14:textId="77777777"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ό μέρος</w:t>
            </w:r>
          </w:p>
        </w:tc>
      </w:tr>
    </w:tbl>
    <w:p w14:paraId="06C24B2E" w14:textId="77777777" w:rsidR="00855915" w:rsidRPr="00D41A70" w:rsidRDefault="00855915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ab/>
      </w:r>
    </w:p>
    <w:p w14:paraId="66CACF3E" w14:textId="77777777" w:rsidR="00F43973" w:rsidRPr="00D41A70" w:rsidRDefault="00855915" w:rsidP="00855915">
      <w:pPr>
        <w:ind w:firstLine="72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D7191E"/>
          <w:sz w:val="36"/>
          <w:szCs w:val="36"/>
        </w:rPr>
        <w:t>Υποδιαστολή</w:t>
      </w:r>
    </w:p>
    <w:p w14:paraId="0D7D6BD2" w14:textId="77777777" w:rsidR="00E54656" w:rsidRPr="00D41A70" w:rsidRDefault="00E54656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1F9E1927" w14:textId="77777777" w:rsidR="00E54656" w:rsidRPr="00D41A70" w:rsidRDefault="00E9116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9936" behindDoc="0" locked="0" layoutInCell="0" allowOverlap="0" wp14:anchorId="6E7A6A3E" wp14:editId="694AB9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2" name="Πλαίσιο κειμένου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2F2D87" w14:textId="77777777" w:rsidR="00BC276B" w:rsidRPr="00D150C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7A6A3E" id="Πλαίσιο κειμένου 502" o:spid="_x0000_s1048" type="#_x0000_t202" style="position:absolute;margin-left:0;margin-top:785.3pt;width:99.2pt;height:28.35pt;z-index:252839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O7G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jHc8WshiktghhQwOJgx&#10;vDQgVEK+wqiDrU2xerkikmJUP+TArnFkUkd6X5H7ymJfITwHqBRrjJw41+5pWLWSLSuI5PjMxQkw&#10;smSWLIa6LqsNj2EzbVGbV8Ss/r5urX69db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Z8jux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22F2D87" w14:textId="77777777" w:rsidR="00BC276B" w:rsidRPr="00D150C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54656" w:rsidRPr="00D41A70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0F37BA0C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Αναλύουμε τον αριθμό 15,258:</w:t>
      </w:r>
    </w:p>
    <w:p w14:paraId="67E91FC5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5,258 =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1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0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) +</w:t>
      </w:r>
    </w:p>
    <w:p w14:paraId="7574B85B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2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..) +</w:t>
      </w:r>
    </w:p>
    <w:p w14:paraId="19D17B90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…… x 0,001) ή</w:t>
      </w:r>
    </w:p>
    <w:p w14:paraId="147E0A93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5,258 =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1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0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) +</w:t>
      </w:r>
    </w:p>
    <w:p w14:paraId="426852EA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….. x</w:t>
      </w:r>
      <w:r w:rsidR="00F473BE" w:rsidRPr="00D41A70">
        <w:rPr>
          <w:position w:val="-34"/>
          <w:sz w:val="36"/>
          <w:szCs w:val="36"/>
        </w:rPr>
        <w:object w:dxaOrig="499" w:dyaOrig="900" w14:anchorId="72CE2DA5">
          <v:shape id="_x0000_i1060" type="#_x0000_t75" style="width:24.85pt;height:44.7pt" o:ole="">
            <v:imagedata r:id="rId95" o:title=""/>
          </v:shape>
          <o:OLEObject Type="Embed" ProgID="Equation.DSMT4" ShapeID="_x0000_i1060" DrawAspect="Content" ObjectID="_1620137281" r:id="rId96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) + (…… x </w:t>
      </w:r>
      <w:r w:rsidR="00F473BE" w:rsidRPr="00D41A70">
        <w:rPr>
          <w:position w:val="-34"/>
          <w:sz w:val="36"/>
          <w:szCs w:val="36"/>
        </w:rPr>
        <w:object w:dxaOrig="700" w:dyaOrig="900" w14:anchorId="6ABA141E">
          <v:shape id="_x0000_i1061" type="#_x0000_t75" style="width:36pt;height:44.7pt" o:ole="">
            <v:imagedata r:id="rId97" o:title=""/>
          </v:shape>
          <o:OLEObject Type="Embed" ProgID="Equation.DSMT4" ShapeID="_x0000_i1061" DrawAspect="Content" ObjectID="_1620137282" r:id="rId98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) +</w:t>
      </w:r>
    </w:p>
    <w:p w14:paraId="3741A69C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8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…)</w:t>
      </w:r>
    </w:p>
    <w:p w14:paraId="6CA19313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Στο δεκαδικό μέρος ποιο ψηφίο έχει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br/>
        <w:t>τη μεγαλύτερη αξία;</w:t>
      </w:r>
    </w:p>
    <w:p w14:paraId="0D942908" w14:textId="77777777" w:rsidR="001A28D7" w:rsidRDefault="001A28D7" w:rsidP="001A28D7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07F6C564" w14:textId="77777777" w:rsidR="00D30126" w:rsidRDefault="00D30126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20FF4A9F" w14:textId="77777777"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Γράφουμε σε σειρά τους παραπάνω αριθμούς του πίνακα (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 xml:space="preserve">σελίδες </w:t>
      </w:r>
      <w:r w:rsidR="00D150CD">
        <w:rPr>
          <w:rFonts w:ascii="Arial-BoldMT" w:hAnsi="Arial-BoldMT"/>
          <w:b/>
          <w:bCs/>
          <w:color w:val="242021"/>
          <w:sz w:val="36"/>
          <w:szCs w:val="36"/>
        </w:rPr>
        <w:t>18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 xml:space="preserve">/11 και </w:t>
      </w:r>
      <w:r w:rsidR="00D150CD">
        <w:rPr>
          <w:rFonts w:ascii="Arial-BoldMT" w:hAnsi="Arial-BoldMT"/>
          <w:b/>
          <w:bCs/>
          <w:color w:val="242021"/>
          <w:sz w:val="36"/>
          <w:szCs w:val="36"/>
        </w:rPr>
        <w:t>19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>/11)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 από τον μικρότερο στον μεγαλύτερο:</w:t>
      </w:r>
    </w:p>
    <w:p w14:paraId="7CDE7F90" w14:textId="77777777" w:rsidR="00855915" w:rsidRPr="00D41A70" w:rsidRDefault="00855915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 &lt; .............................................&lt;</w:t>
      </w:r>
    </w:p>
    <w:p w14:paraId="7ED0B44A" w14:textId="77777777" w:rsidR="00C97581" w:rsidRPr="00D41A70" w:rsidRDefault="00C97581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&lt; ............................................ &lt;</w:t>
      </w:r>
      <w:r w:rsidR="00D3012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 &lt;</w:t>
      </w:r>
    </w:p>
    <w:p w14:paraId="27A17A30" w14:textId="77777777" w:rsidR="00E54656" w:rsidRPr="00D41A70" w:rsidRDefault="00C97581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&lt; ............................................. &lt; ............................................</w:t>
      </w:r>
    </w:p>
    <w:p w14:paraId="78D94E4A" w14:textId="77777777" w:rsidR="00E54656" w:rsidRPr="00D41A70" w:rsidRDefault="00E54656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439D5855" w14:textId="77777777" w:rsidR="008574D8" w:rsidRPr="00D41A70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1984" behindDoc="0" locked="0" layoutInCell="0" allowOverlap="0" wp14:anchorId="7FA2A26E" wp14:editId="1D3E46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3" name="Πλαίσιο κειμένου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122CDE" w14:textId="77777777" w:rsidR="00BC276B" w:rsidRPr="00D150C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A2A26E" id="Πλαίσιο κειμένου 503" o:spid="_x0000_s1049" type="#_x0000_t202" style="position:absolute;margin-left:0;margin-top:785.3pt;width:99.2pt;height:28.35pt;z-index:252841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/yOrgIAADM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hwf8j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E122CDE" w14:textId="77777777" w:rsidR="00BC276B" w:rsidRPr="00D150C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574D8" w:rsidRPr="00D41A70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D41A70" w14:paraId="25379D2D" w14:textId="77777777" w:rsidTr="00232C4B">
        <w:tc>
          <w:tcPr>
            <w:tcW w:w="9639" w:type="dxa"/>
            <w:shd w:val="clear" w:color="auto" w:fill="006600"/>
          </w:tcPr>
          <w:p w14:paraId="06527AA4" w14:textId="77777777" w:rsidR="00991AF4" w:rsidRPr="00D41A70" w:rsidRDefault="00991AF4" w:rsidP="00793ECF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bookmarkStart w:id="6" w:name="_Hlk521764536"/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991AF4" w:rsidRPr="00D41A70" w14:paraId="430DCEDA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619598A5" w14:textId="77777777" w:rsidR="00991AF4" w:rsidRPr="00D41A70" w:rsidRDefault="00C33D2E" w:rsidP="00793ECF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ε έναν δεκαδικό αριθμό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άθε ψηφίο, ανάλογα με τη θέση 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υ στον αριθμό, έχει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ιαφορετική αξία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03C56408" w14:textId="77777777" w:rsidR="00991AF4" w:rsidRPr="00D41A70" w:rsidRDefault="00991AF4" w:rsidP="00991AF4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D41A70" w14:paraId="49B74ED2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469B2A6C" w14:textId="77777777" w:rsidR="00991AF4" w:rsidRPr="00D41A70" w:rsidRDefault="00991AF4" w:rsidP="00991AF4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991AF4" w:rsidRPr="00D41A70" w14:paraId="127A5E63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74"/>
              <w:gridCol w:w="1474"/>
              <w:gridCol w:w="1474"/>
              <w:gridCol w:w="1474"/>
              <w:gridCol w:w="1474"/>
            </w:tblGrid>
            <w:tr w:rsidR="008574D8" w:rsidRPr="00D41A70" w14:paraId="5732289B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14:paraId="1857A31C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14:paraId="75193452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14:paraId="62F9351C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14:paraId="0D774ED0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14:paraId="35173AA9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14:paraId="7ACD4675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14:paraId="3A4C9987" w14:textId="77777777"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0,4 =</w: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27AA9401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B761A6"/>
                      <w:sz w:val="36"/>
                      <w:szCs w:val="36"/>
                    </w:rPr>
                    <w:t>δεκ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14:paraId="55FCBA89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5B8D013F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0084C9"/>
                      <w:sz w:val="36"/>
                      <w:szCs w:val="36"/>
                    </w:rPr>
                    <w:t>εκ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14:paraId="4B75A1CE" w14:textId="77777777"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= 0,04</w:t>
                  </w:r>
                </w:p>
              </w:tc>
            </w:tr>
            <w:tr w:rsidR="008574D8" w:rsidRPr="00D41A70" w14:paraId="63C4A77A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14:paraId="3014E28D" w14:textId="77777777"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14:paraId="2C44125E" w14:textId="77777777"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0976" behindDoc="0" locked="0" layoutInCell="1" allowOverlap="1" wp14:anchorId="7923961B" wp14:editId="65428271">
                            <wp:simplePos x="0" y="0"/>
                            <wp:positionH relativeFrom="column">
                              <wp:posOffset>347980</wp:posOffset>
                            </wp:positionH>
                            <wp:positionV relativeFrom="paragraph">
                              <wp:posOffset>-12065</wp:posOffset>
                            </wp:positionV>
                            <wp:extent cx="514350" cy="419100"/>
                            <wp:effectExtent l="38100" t="38100" r="19050" b="19050"/>
                            <wp:wrapNone/>
                            <wp:docPr id="24" name="Ευθύγραμμο βέλος σύνδεσης 2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 flipV="1">
                                      <a:off x="0" y="0"/>
                                      <a:ext cx="514350" cy="419100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31495AA" id="Ευθύγραμμο βέλος σύνδεσης 24" o:spid="_x0000_s1026" type="#_x0000_t32" style="position:absolute;margin-left:27.4pt;margin-top:-.95pt;width:40.5pt;height:33pt;flip:x y;z-index:25267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14:paraId="4A815D24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14:paraId="5FDF025F" w14:textId="77777777"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7120" behindDoc="0" locked="0" layoutInCell="1" allowOverlap="1" wp14:anchorId="439313F9" wp14:editId="7C721903">
                            <wp:simplePos x="0" y="0"/>
                            <wp:positionH relativeFrom="column">
                              <wp:posOffset>-78104</wp:posOffset>
                            </wp:positionH>
                            <wp:positionV relativeFrom="paragraph">
                              <wp:posOffset>-2541</wp:posOffset>
                            </wp:positionV>
                            <wp:extent cx="508000" cy="447675"/>
                            <wp:effectExtent l="19050" t="38100" r="44450" b="28575"/>
                            <wp:wrapNone/>
                            <wp:docPr id="27" name="Ευθύγραμμο βέλος σύνδεσης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08000" cy="44767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A9D2489" id="Ευθύγραμμο βέλος σύνδεσης 27" o:spid="_x0000_s1026" type="#_x0000_t32" style="position:absolute;margin-left:-6.15pt;margin-top:-.2pt;width:40pt;height:35.25pt;flip:y;z-index:25267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</w:tcPr>
                <w:p w14:paraId="096ADD9E" w14:textId="77777777"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14:paraId="12D59A2E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14:paraId="0A59CC30" w14:textId="77777777"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14:paraId="31FB1140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07D1867E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51B847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,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B761A6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0084C9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EF3D50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14:paraId="0C2132C5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14:paraId="70A55C5F" w14:textId="77777777"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14:paraId="1984D710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14:paraId="27889F51" w14:textId="77777777"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14:paraId="3F54C0A4" w14:textId="77777777" w:rsidR="008574D8" w:rsidRPr="00D41A70" w:rsidRDefault="00793ECF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5072" behindDoc="0" locked="0" layoutInCell="1" allowOverlap="1" wp14:anchorId="403674F6" wp14:editId="0431D85D">
                            <wp:simplePos x="0" y="0"/>
                            <wp:positionH relativeFrom="column">
                              <wp:posOffset>422275</wp:posOffset>
                            </wp:positionH>
                            <wp:positionV relativeFrom="paragraph">
                              <wp:posOffset>-22860</wp:posOffset>
                            </wp:positionV>
                            <wp:extent cx="438150" cy="447675"/>
                            <wp:effectExtent l="38100" t="19050" r="19050" b="47625"/>
                            <wp:wrapNone/>
                            <wp:docPr id="26" name="Ευθύγραμμο βέλος σύνδεσης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438150" cy="44767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41A5FFB" id="Ευθύγραμμο βέλος σύνδεσης 26" o:spid="_x0000_s1026" type="#_x0000_t32" style="position:absolute;margin-left:33.25pt;margin-top:-1.8pt;width:34.5pt;height:35.25pt;flip:x;z-index:25267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14:paraId="316F21BB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14:paraId="0F6DC7B9" w14:textId="77777777"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3024" behindDoc="0" locked="0" layoutInCell="1" allowOverlap="1" wp14:anchorId="074616D8" wp14:editId="26E712A5">
                            <wp:simplePos x="0" y="0"/>
                            <wp:positionH relativeFrom="column">
                              <wp:posOffset>-68579</wp:posOffset>
                            </wp:positionH>
                            <wp:positionV relativeFrom="paragraph">
                              <wp:posOffset>-3811</wp:posOffset>
                            </wp:positionV>
                            <wp:extent cx="548640" cy="414655"/>
                            <wp:effectExtent l="19050" t="19050" r="41910" b="42545"/>
                            <wp:wrapNone/>
                            <wp:docPr id="25" name="Ευθύγραμμο βέλος σύνδεσης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48640" cy="41465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8A631E9" id="Ευθύγραμμο βέλος σύνδεσης 25" o:spid="_x0000_s1026" type="#_x0000_t32" style="position:absolute;margin-left:-5.4pt;margin-top:-.3pt;width:43.2pt;height:32.65pt;z-index:25267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</w:tcPr>
                <w:p w14:paraId="0193ADF2" w14:textId="77777777"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14:paraId="4AB89303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14:paraId="183B327E" w14:textId="77777777"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 =</w: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320CDB29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51B847"/>
                      <w:sz w:val="36"/>
                      <w:szCs w:val="36"/>
                    </w:rPr>
                    <w:t>Μ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14:paraId="32408BC0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14:paraId="713E0A65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EF3D50"/>
                      <w:sz w:val="36"/>
                      <w:szCs w:val="36"/>
                    </w:rPr>
                    <w:t>χιλ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14:paraId="7421AB61" w14:textId="77777777"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= 0,004</w:t>
                  </w:r>
                </w:p>
              </w:tc>
            </w:tr>
            <w:tr w:rsidR="008574D8" w:rsidRPr="00D41A70" w14:paraId="56A9A1C1" w14:textId="77777777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14:paraId="25ECADC9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14:paraId="03D3CDBE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14:paraId="6F889DB4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14:paraId="6716FE9F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14:paraId="7832F9E4" w14:textId="77777777"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</w:tbl>
          <w:p w14:paraId="44AF41C1" w14:textId="77777777" w:rsidR="00991AF4" w:rsidRPr="00D41A70" w:rsidRDefault="00991AF4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B83A433" w14:textId="77777777" w:rsidR="00980D76" w:rsidRPr="00D41A70" w:rsidRDefault="00980D76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023BC" w:rsidRPr="00D41A70" w14:paraId="05CCAE00" w14:textId="77777777" w:rsidTr="005023BC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043F2720" w14:textId="77777777" w:rsidR="005023BC" w:rsidRPr="00D41A70" w:rsidRDefault="005023BC" w:rsidP="00793ECF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023BC" w:rsidRPr="00D41A70" w14:paraId="6EFF28A6" w14:textId="77777777" w:rsidTr="005023BC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183BF265" w14:textId="77777777" w:rsidR="00F12A82" w:rsidRPr="00D41A70" w:rsidRDefault="00F12A82" w:rsidP="00793ECF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γράψουμε έναν δεκαδικό αριθμό:</w:t>
            </w:r>
          </w:p>
          <w:p w14:paraId="4ECECF9A" w14:textId="77777777" w:rsidR="005023BC" w:rsidRPr="00D41A70" w:rsidRDefault="00F12A82" w:rsidP="00793ECF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με ψηφία, β. με λέξεις.</w:t>
            </w:r>
          </w:p>
        </w:tc>
      </w:tr>
    </w:tbl>
    <w:p w14:paraId="4DC7631D" w14:textId="77777777" w:rsidR="005023BC" w:rsidRPr="00D41A70" w:rsidRDefault="005023BC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:rsidRPr="00D41A70" w14:paraId="1EC0ACB0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75321E48" w14:textId="77777777" w:rsidR="00F12A82" w:rsidRPr="00D41A70" w:rsidRDefault="00F12A82" w:rsidP="00793ECF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F12A82" w:rsidRPr="00D41A70" w14:paraId="607E073E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60ADB194" w14:textId="77777777" w:rsidR="00F12A82" w:rsidRPr="00D41A70" w:rsidRDefault="00F12A82" w:rsidP="00793ECF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32,006</w:t>
            </w:r>
          </w:p>
          <w:p w14:paraId="02826C36" w14:textId="77777777" w:rsidR="00F12A82" w:rsidRPr="00D41A70" w:rsidRDefault="00F12A82" w:rsidP="00793ECF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τριάντα δύο και έξι χιλιοστά</w:t>
            </w:r>
          </w:p>
        </w:tc>
      </w:tr>
    </w:tbl>
    <w:p w14:paraId="5DE8B522" w14:textId="77777777" w:rsidR="00793ECF" w:rsidRDefault="00E91164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8128" behindDoc="0" locked="0" layoutInCell="0" allowOverlap="0" wp14:anchorId="09C303EF" wp14:editId="197A9FF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7" name="Πλαίσιο κειμένου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1B15D8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303EF" id="Πλαίσιο κειμένου 507" o:spid="_x0000_s1050" type="#_x0000_t202" style="position:absolute;margin-left:0;margin-top:785.3pt;width:99.2pt;height:28.35pt;z-index:252848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6ib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frqJ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C1B15D8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379C181" w14:textId="77777777" w:rsidR="00793ECF" w:rsidRDefault="00793ECF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:rsidRPr="00D41A70" w14:paraId="16C56C77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310137C6" w14:textId="77777777" w:rsidR="00F12A82" w:rsidRPr="00D41A70" w:rsidRDefault="00F12A82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F12A82" w:rsidRPr="00D41A70" w14:paraId="3669002E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2EDEDA49" w14:textId="77777777" w:rsidR="00F12A82" w:rsidRPr="00D41A70" w:rsidRDefault="00F12A82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 δεκαδικοί αριθμοί, όπως και οι φυσικοί, μπορούν να αναλυθούν με το δεκαδικό τους ανάπτυγμα.</w:t>
            </w:r>
          </w:p>
        </w:tc>
      </w:tr>
    </w:tbl>
    <w:p w14:paraId="7538C07F" w14:textId="77777777" w:rsidR="00A329F6" w:rsidRPr="00D41A70" w:rsidRDefault="00A329F6" w:rsidP="0054475E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14:paraId="636A03BC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1D3DB589" w14:textId="77777777" w:rsidR="00A329F6" w:rsidRPr="00D41A70" w:rsidRDefault="00A329F6" w:rsidP="0054475E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329F6" w:rsidRPr="00D41A70" w14:paraId="3A0CB52F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751E41A0" w14:textId="77777777" w:rsidR="0054475E" w:rsidRDefault="00706C1E" w:rsidP="0054475E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,315 = 3 Μ + 3 </w:t>
            </w:r>
            <w:proofErr w:type="spellStart"/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.</w:t>
            </w:r>
            <w:proofErr w:type="spellEnd"/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+ 1 εκ. + 5 χιλ.</w:t>
            </w:r>
            <w:r w:rsidR="00C03FD7"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= </w:t>
            </w:r>
          </w:p>
          <w:p w14:paraId="24C87A68" w14:textId="77777777" w:rsidR="00A329F6" w:rsidRPr="00D41A70" w:rsidRDefault="00706C1E" w:rsidP="0054475E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= (3 x 1) + (3 x 0,1) + (1 x 0,01) + (5 x 0,001)</w:t>
            </w:r>
          </w:p>
        </w:tc>
      </w:tr>
    </w:tbl>
    <w:p w14:paraId="148F97E8" w14:textId="77777777" w:rsidR="00A329F6" w:rsidRPr="00D41A70" w:rsidRDefault="00A329F6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14:paraId="56423A0C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63C34BDD" w14:textId="77777777" w:rsidR="00A329F6" w:rsidRPr="00D41A70" w:rsidRDefault="00A329F6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A329F6" w:rsidRPr="00D41A70" w14:paraId="001E96BD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45B9B341" w14:textId="77777777" w:rsidR="00A329F6" w:rsidRPr="00D41A70" w:rsidRDefault="00C03FD7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νάμεσα σε δύο δεκαδικούς αριθμούς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γαλύτερος 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ίναι αυτός που έχει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μεγαλύτερο ακέραιο μέρος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30898722" w14:textId="77777777" w:rsidR="00A329F6" w:rsidRPr="00D41A70" w:rsidRDefault="00A329F6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14:paraId="7878BD5D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2711FF38" w14:textId="77777777" w:rsidR="00A329F6" w:rsidRPr="00D41A70" w:rsidRDefault="00A329F6" w:rsidP="0054475E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329F6" w:rsidRPr="00D41A70" w14:paraId="3094560A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B059790" w14:textId="77777777" w:rsidR="00A329F6" w:rsidRPr="00D41A70" w:rsidRDefault="00F401CC" w:rsidP="0054475E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6,5 &gt; 24,998 (γιατί 26 &gt; 24)</w:t>
            </w:r>
          </w:p>
        </w:tc>
      </w:tr>
    </w:tbl>
    <w:p w14:paraId="45B59899" w14:textId="77777777" w:rsidR="00F401CC" w:rsidRPr="00D41A70" w:rsidRDefault="00F401CC" w:rsidP="0054475E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:rsidRPr="00D41A70" w14:paraId="78A4043C" w14:textId="77777777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62ABECB0" w14:textId="77777777" w:rsidR="00F401CC" w:rsidRPr="00D41A70" w:rsidRDefault="00F401CC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401CC" w:rsidRPr="00D41A70" w14:paraId="00934619" w14:textId="77777777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47436C01" w14:textId="77777777" w:rsidR="00F401CC" w:rsidRPr="00D41A70" w:rsidRDefault="00F401CC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 να συγκρίνουμε δύο δεκαδικούς αριθμούς με το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διο ακέραιο μέρος, συγκρίνουμε το δεκαδικό τους μέρος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πρώτα τα δέκατα, μετά τα εκατοστά κ.λπ.</w:t>
            </w:r>
          </w:p>
        </w:tc>
      </w:tr>
    </w:tbl>
    <w:p w14:paraId="2CF4D77E" w14:textId="77777777" w:rsidR="0054475E" w:rsidRDefault="00E91164" w:rsidP="00F401CC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6080" behindDoc="0" locked="0" layoutInCell="0" allowOverlap="0" wp14:anchorId="1056E2A1" wp14:editId="7040FA8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6" name="Πλαίσιο κειμένου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FF445B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56E2A1" id="Πλαίσιο κειμένου 506" o:spid="_x0000_s1051" type="#_x0000_t202" style="position:absolute;margin-left:0;margin-top:785.3pt;width:99.2pt;height:28.35pt;z-index:252846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LrT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J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43v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ckutO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AFF445B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7FBCF45" w14:textId="77777777" w:rsidR="0054475E" w:rsidRDefault="0054475E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:rsidRPr="00D41A70" w14:paraId="42E9A9F8" w14:textId="77777777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224B6EE2" w14:textId="77777777" w:rsidR="00F401CC" w:rsidRPr="00D41A70" w:rsidRDefault="00F401CC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401CC" w:rsidRPr="00D41A70" w14:paraId="00E20C99" w14:textId="77777777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192A6F14" w14:textId="77777777" w:rsidR="00F401CC" w:rsidRPr="00D41A70" w:rsidRDefault="00F401CC" w:rsidP="00567858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υγκρίνω: 19,76 και 19,7499</w:t>
            </w:r>
          </w:p>
          <w:p w14:paraId="0BF41FE5" w14:textId="77777777"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διο ακέραιο μέρος (19 = 19),</w:t>
            </w:r>
          </w:p>
          <w:p w14:paraId="2F784E90" w14:textId="77777777"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δια δέκατα (7 = 7),</w:t>
            </w:r>
          </w:p>
          <w:p w14:paraId="356AB0E5" w14:textId="77777777"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αφορετικά εκατοστά (6 &gt; 4),</w:t>
            </w:r>
          </w:p>
          <w:p w14:paraId="59111F13" w14:textId="77777777"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άρα 19,76 &gt; 19,7499.</w:t>
            </w:r>
          </w:p>
        </w:tc>
      </w:tr>
    </w:tbl>
    <w:p w14:paraId="7B0A043F" w14:textId="77777777" w:rsidR="00F401CC" w:rsidRDefault="00F401CC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54475E" w:rsidRPr="00D41A70" w14:paraId="10C8A472" w14:textId="77777777" w:rsidTr="00B63D82">
        <w:tc>
          <w:tcPr>
            <w:tcW w:w="9639" w:type="dxa"/>
            <w:shd w:val="clear" w:color="auto" w:fill="EFE9F5"/>
          </w:tcPr>
          <w:p w14:paraId="4A51EDB5" w14:textId="77777777" w:rsidR="0054475E" w:rsidRPr="00D41A70" w:rsidRDefault="0054475E" w:rsidP="00B63D82">
            <w:pPr>
              <w:spacing w:after="160" w:line="276" w:lineRule="auto"/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07D8D8AE" wp14:editId="24FD3C97">
                  <wp:extent cx="500380" cy="719455"/>
                  <wp:effectExtent l="0" t="0" r="0" b="4445"/>
                  <wp:docPr id="472" name="Εικόνα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41A70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D41A70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D41A70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Εφαρμογή </w:t>
            </w:r>
          </w:p>
          <w:p w14:paraId="441911B2" w14:textId="77777777" w:rsidR="0054475E" w:rsidRPr="00D41A70" w:rsidRDefault="0054475E" w:rsidP="00B63D82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D41A70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Τοποθετώ δεκαδικούς αριθμούς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αριθμογραμμή</w:t>
            </w:r>
            <w:proofErr w:type="spellEnd"/>
          </w:p>
        </w:tc>
      </w:tr>
      <w:tr w:rsidR="0054475E" w:rsidRPr="00D41A70" w14:paraId="0CE59624" w14:textId="77777777" w:rsidTr="00B63D82">
        <w:tc>
          <w:tcPr>
            <w:tcW w:w="9639" w:type="dxa"/>
            <w:shd w:val="clear" w:color="auto" w:fill="EFE9F5"/>
          </w:tcPr>
          <w:p w14:paraId="7C596787" w14:textId="77777777" w:rsidR="0054475E" w:rsidRPr="00D41A70" w:rsidRDefault="0054475E" w:rsidP="00B63D82">
            <w:pPr>
              <w:tabs>
                <w:tab w:val="left" w:pos="2325"/>
              </w:tabs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Να βρείτε τους δεκαδικούς αριθμούς που αντιστοιχούν στα σημεία Α, Β, Γ και Δ της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ς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:</w:t>
            </w:r>
          </w:p>
        </w:tc>
      </w:tr>
      <w:tr w:rsidR="0054475E" w:rsidRPr="00D41A70" w14:paraId="39A11331" w14:textId="77777777" w:rsidTr="00B63D82">
        <w:tc>
          <w:tcPr>
            <w:tcW w:w="9639" w:type="dxa"/>
            <w:shd w:val="clear" w:color="auto" w:fill="EFE9F5"/>
          </w:tcPr>
          <w:p w14:paraId="5EBD8C5D" w14:textId="77777777" w:rsidR="0054475E" w:rsidRDefault="0054475E" w:rsidP="00B63D82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220A3B3C" wp14:editId="7D8F201F">
                  <wp:extent cx="1271044" cy="5760000"/>
                  <wp:effectExtent l="3493" t="0" r="0" b="0"/>
                  <wp:docPr id="473" name="Εικόνα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271044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BEA8D9" w14:textId="77777777"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Με βάση τα γνωστά σημεία πάνω στην </w:t>
            </w:r>
            <w:proofErr w:type="spellStart"/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αριθμογραμμή</w:t>
            </w:r>
            <w:proofErr w:type="spellEnd"/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 παρατηρούμε ότι η ακέραιη μονάδα είναι χωρισμένη σε 100 ίσα μέρη. Επομένως:</w:t>
            </w:r>
          </w:p>
          <w:p w14:paraId="3560573D" w14:textId="77777777"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Α 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0,07            Β 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 Γ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</w:t>
            </w:r>
          </w:p>
          <w:p w14:paraId="4BFF80CC" w14:textId="77777777"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Δ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</w:t>
            </w:r>
          </w:p>
          <w:p w14:paraId="23FCF072" w14:textId="77777777" w:rsidR="00B63D82" w:rsidRPr="00D41A70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14:paraId="736A071B" w14:textId="77777777" w:rsidR="00B63D82" w:rsidRDefault="00B63D82">
      <w:r>
        <w:br w:type="page"/>
      </w:r>
      <w:r w:rsidR="00E91164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844032" behindDoc="0" locked="0" layoutInCell="0" allowOverlap="0" wp14:anchorId="76D02F5B" wp14:editId="2BB5BE0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5" name="Πλαίσιο κειμένου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A04732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D02F5B" id="Πλαίσιο κειμένου 505" o:spid="_x0000_s1052" type="#_x0000_t202" style="position:absolute;margin-left:0;margin-top:785.3pt;width:99.2pt;height:28.35pt;z-index:252844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I0L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x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42f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d0jQ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4A04732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B63D82" w:rsidRPr="00D41A70" w14:paraId="2173EBFE" w14:textId="77777777" w:rsidTr="00B63D82">
        <w:tc>
          <w:tcPr>
            <w:tcW w:w="9639" w:type="dxa"/>
            <w:shd w:val="clear" w:color="auto" w:fill="EFE9F5"/>
          </w:tcPr>
          <w:p w14:paraId="459F7B83" w14:textId="77777777" w:rsidR="00B63D82" w:rsidRPr="00D41A70" w:rsidRDefault="00B63D82" w:rsidP="00B63D82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2. Να τοποθετήσετε πάνω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το ένα εκατοστό και το ένα χιλιοστό:</w:t>
            </w:r>
          </w:p>
          <w:p w14:paraId="12522F3A" w14:textId="77777777" w:rsidR="00B63D82" w:rsidRDefault="00B63D82" w:rsidP="00B63D82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7648ECA2" wp14:editId="66AB02FA">
                  <wp:extent cx="1081827" cy="5760000"/>
                  <wp:effectExtent l="4128" t="0" r="8572" b="8573"/>
                  <wp:docPr id="474" name="Εικόνα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081827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EA875A" w14:textId="77777777" w:rsidR="00B63D82" w:rsidRPr="00D41A70" w:rsidRDefault="00B63D82" w:rsidP="00B63D82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3. Να τοποθετήσετε πάνω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τους αριθμούς 1,4 και 1,40: </w:t>
            </w:r>
          </w:p>
          <w:p w14:paraId="41578C3E" w14:textId="77777777" w:rsidR="00B63D82" w:rsidRPr="00D41A70" w:rsidRDefault="00B63D82" w:rsidP="00B63D82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499E2209" wp14:editId="528C9EB7">
                  <wp:extent cx="1133233" cy="5760000"/>
                  <wp:effectExtent l="0" t="8255" r="1905" b="1905"/>
                  <wp:docPr id="475" name="Εικόνα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133233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AC0CCD" w14:textId="77777777" w:rsidR="00B63D82" w:rsidRPr="00D41A70" w:rsidRDefault="00B63D82" w:rsidP="00B63D82">
            <w:pPr>
              <w:spacing w:after="160"/>
              <w:rPr>
                <w:noProof/>
                <w:sz w:val="36"/>
                <w:szCs w:val="36"/>
              </w:rPr>
            </w:pPr>
          </w:p>
        </w:tc>
      </w:tr>
    </w:tbl>
    <w:p w14:paraId="773128BE" w14:textId="77777777" w:rsidR="00B63D82" w:rsidRDefault="00B63D82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4C347D" w:rsidRPr="00D41A70" w14:paraId="5551AD07" w14:textId="77777777" w:rsidTr="00401027">
        <w:trPr>
          <w:jc w:val="center"/>
        </w:trPr>
        <w:tc>
          <w:tcPr>
            <w:tcW w:w="9639" w:type="dxa"/>
            <w:shd w:val="clear" w:color="auto" w:fill="FEF8E8"/>
          </w:tcPr>
          <w:p w14:paraId="33F4E714" w14:textId="77777777" w:rsidR="004C347D" w:rsidRPr="00D41A70" w:rsidRDefault="004C347D" w:rsidP="004C347D">
            <w:pPr>
              <w:spacing w:after="12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786688" behindDoc="0" locked="0" layoutInCell="1" allowOverlap="1" wp14:anchorId="77B1BE73" wp14:editId="78E43829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76" name="Εικόνα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D41A70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D41A70">
              <w:rPr>
                <w:rFonts w:ascii="Tahoma" w:hAnsi="Tahoma" w:cs="Tahoma"/>
                <w:b/>
                <w:sz w:val="36"/>
                <w:szCs w:val="36"/>
              </w:rPr>
              <w:t>Ανα</w:t>
            </w:r>
            <w:r w:rsidRPr="00D41A70">
              <w:rPr>
                <w:rFonts w:ascii="Tahoma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4C347D" w:rsidRPr="00D41A70" w14:paraId="4D592817" w14:textId="77777777" w:rsidTr="00401027">
        <w:trPr>
          <w:jc w:val="center"/>
        </w:trPr>
        <w:tc>
          <w:tcPr>
            <w:tcW w:w="9639" w:type="dxa"/>
            <w:shd w:val="clear" w:color="auto" w:fill="FEF8E8"/>
          </w:tcPr>
          <w:p w14:paraId="3967B950" w14:textId="77777777" w:rsidR="004C347D" w:rsidRPr="00D41A70" w:rsidRDefault="004C347D" w:rsidP="004C347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Αν προσθέσουμε ένα μηδέν στο τέλος ενός δεκαδικού αριθμού, αλλάζει η αξία του;</w:t>
            </w:r>
          </w:p>
          <w:p w14:paraId="5B3D0EBF" w14:textId="77777777" w:rsidR="004C347D" w:rsidRPr="00D41A70" w:rsidRDefault="004C347D" w:rsidP="004C347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Γράφουμε δεκαδικούς αριθμούς από τους οποίους ο ένας είναι 100 φορές μεγαλύτερος από τον άλλο.</w:t>
            </w:r>
          </w:p>
          <w:p w14:paraId="506BA9AD" w14:textId="77777777" w:rsidR="004C347D" w:rsidRPr="00D41A70" w:rsidRDefault="004C347D" w:rsidP="004C347D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έναν δεκαδικό αριθμό που βρίσκεται ανάμεσα στο 3,74 και το 3,75.</w:t>
            </w:r>
            <w:r w:rsidRPr="00D41A70">
              <w:rPr>
                <w:sz w:val="36"/>
                <w:szCs w:val="36"/>
              </w:rPr>
              <w:t xml:space="preserve"> </w:t>
            </w:r>
          </w:p>
        </w:tc>
      </w:tr>
    </w:tbl>
    <w:p w14:paraId="7063D6D0" w14:textId="77777777" w:rsidR="004C347D" w:rsidRDefault="004C347D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4134EF4F" w14:textId="77777777" w:rsidR="004C347D" w:rsidRDefault="004C347D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26CD8C62" w14:textId="77777777" w:rsidR="00B63D82" w:rsidRDefault="00B63D82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  <w:r w:rsidR="00E91164"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0176" behindDoc="0" locked="0" layoutInCell="0" allowOverlap="0" wp14:anchorId="664B7CCC" wp14:editId="78FF7A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8" name="Πλαίσιο κειμένου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680A32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4B7CCC" id="Πλαίσιο κειμένου 508" o:spid="_x0000_s1053" type="#_x0000_t202" style="position:absolute;margin-left:0;margin-top:785.3pt;width:99.2pt;height:28.35pt;z-index:252850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fma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MOt+Zq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3680A32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424D84" w:rsidRPr="00DD1192" w14:paraId="326C7DE8" w14:textId="77777777" w:rsidTr="00DD1192">
        <w:tc>
          <w:tcPr>
            <w:tcW w:w="8199" w:type="dxa"/>
            <w:shd w:val="clear" w:color="auto" w:fill="DEDDED"/>
            <w:vAlign w:val="bottom"/>
          </w:tcPr>
          <w:p w14:paraId="368F478C" w14:textId="77777777" w:rsidR="00DD1192" w:rsidRDefault="00424D84" w:rsidP="00DD1192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bookmarkStart w:id="7" w:name="_Hlk529033794"/>
            <w:bookmarkEnd w:id="6"/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στρογγυλοποίηση</w:t>
            </w:r>
            <w:r w:rsid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 xml:space="preserve"> </w:t>
            </w:r>
          </w:p>
          <w:p w14:paraId="31B88553" w14:textId="77777777" w:rsidR="00424D84" w:rsidRPr="00DD1192" w:rsidRDefault="00424D84" w:rsidP="00DD1192">
            <w:pPr>
              <w:rPr>
                <w:rFonts w:ascii="Tahoma" w:hAnsi="Tahoma" w:cs="Tahoma"/>
                <w:b/>
                <w:color w:val="8079B8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στους δεκαδικούς</w:t>
            </w:r>
            <w:r w:rsid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 xml:space="preserve"> </w:t>
            </w:r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αριθμούς</w:t>
            </w:r>
          </w:p>
        </w:tc>
        <w:tc>
          <w:tcPr>
            <w:tcW w:w="1439" w:type="dxa"/>
            <w:shd w:val="clear" w:color="auto" w:fill="DEDDED"/>
            <w:vAlign w:val="bottom"/>
          </w:tcPr>
          <w:p w14:paraId="0EDF953A" w14:textId="77777777" w:rsidR="00424D84" w:rsidRPr="00DD1192" w:rsidRDefault="00424D84" w:rsidP="00DD1192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DD1192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7</w:t>
            </w:r>
          </w:p>
        </w:tc>
      </w:tr>
    </w:tbl>
    <w:p w14:paraId="0726EABA" w14:textId="77777777" w:rsidR="00424D84" w:rsidRPr="00DD1192" w:rsidRDefault="00424D84" w:rsidP="00424D84">
      <w:p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24D84" w:rsidRPr="00DD1192" w14:paraId="6812DA81" w14:textId="77777777" w:rsidTr="00567858">
        <w:tc>
          <w:tcPr>
            <w:tcW w:w="1476" w:type="dxa"/>
            <w:vAlign w:val="center"/>
          </w:tcPr>
          <w:p w14:paraId="7B0792F2" w14:textId="77777777" w:rsidR="00424D84" w:rsidRPr="00DD1192" w:rsidRDefault="00424D84" w:rsidP="0056785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noProof/>
                <w:color w:val="4A8ECB"/>
                <w:sz w:val="36"/>
                <w:szCs w:val="36"/>
              </w:rPr>
              <w:drawing>
                <wp:inline distT="0" distB="0" distL="0" distR="0" wp14:anchorId="7C0572CF" wp14:editId="78125E51">
                  <wp:extent cx="792000" cy="792000"/>
                  <wp:effectExtent l="0" t="0" r="8255" b="8255"/>
                  <wp:docPr id="32" name="Εικόνα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C9D42A6" w14:textId="77777777" w:rsidR="00424D84" w:rsidRPr="00DD1192" w:rsidRDefault="00424D84" w:rsidP="00567858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36557EF9" w14:textId="77777777" w:rsidR="00424D84" w:rsidRPr="00DD1192" w:rsidRDefault="00424D84" w:rsidP="00424D84">
      <w:pPr>
        <w:spacing w:after="160" w:line="240" w:lineRule="auto"/>
        <w:rPr>
          <w:rFonts w:ascii="Arial" w:eastAsia="Calibri" w:hAnsi="Arial" w:cs="Arial"/>
          <w:b/>
          <w:sz w:val="36"/>
          <w:szCs w:val="36"/>
        </w:rPr>
      </w:pPr>
    </w:p>
    <w:p w14:paraId="08F4F6D2" w14:textId="77777777" w:rsidR="00132C2F" w:rsidRPr="00DD1192" w:rsidRDefault="00424D84" w:rsidP="00424D84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Συχνά στην καθημερινή ζωή κάνουμε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2224" behindDoc="0" locked="0" layoutInCell="0" allowOverlap="0" wp14:anchorId="73B931A6" wp14:editId="22B2A09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0" name="Πλαίσιο κειμένου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7E80B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B931A6" id="Πλαίσιο κειμένου 510" o:spid="_x0000_s1054" type="#_x0000_t202" style="position:absolute;margin-left:0;margin-top:785.3pt;width:99.2pt;height:28.35pt;z-index:252852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d0q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LKd3Sq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5F7E80B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εκτιμήσεις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για διάφορες καταστάσεις.</w:t>
      </w:r>
    </w:p>
    <w:bookmarkEnd w:id="7"/>
    <w:p w14:paraId="38AD7A08" w14:textId="77777777" w:rsidR="00424D84" w:rsidRPr="00DD1192" w:rsidRDefault="00DD1192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1216" behindDoc="0" locked="0" layoutInCell="1" allowOverlap="1" wp14:anchorId="39C8BC38" wp14:editId="64E97C9E">
                <wp:simplePos x="0" y="0"/>
                <wp:positionH relativeFrom="column">
                  <wp:posOffset>137160</wp:posOffset>
                </wp:positionH>
                <wp:positionV relativeFrom="paragraph">
                  <wp:posOffset>241935</wp:posOffset>
                </wp:positionV>
                <wp:extent cx="5143500" cy="742950"/>
                <wp:effectExtent l="19050" t="19050" r="19050" b="228600"/>
                <wp:wrapNone/>
                <wp:docPr id="37" name="Φυσαλίδα ομιλίας: Ορθογώνιο με στρογγυλεμένες γωνίες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3500" cy="742950"/>
                        </a:xfrm>
                        <a:prstGeom prst="wedgeRoundRectCallout">
                          <a:avLst>
                            <a:gd name="adj1" fmla="val -30002"/>
                            <a:gd name="adj2" fmla="val 76550"/>
                            <a:gd name="adj3" fmla="val 16667"/>
                          </a:avLst>
                        </a:prstGeom>
                        <a:solidFill>
                          <a:srgbClr val="BDFFDB"/>
                        </a:solidFill>
                        <a:ln w="38100">
                          <a:solidFill>
                            <a:srgbClr val="42C28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F43694" w14:textId="77777777" w:rsidR="00BC276B" w:rsidRPr="00DD1192" w:rsidRDefault="00BC276B" w:rsidP="000479F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ια να αγοράσω 2 κιλά κουτσομούρες και 1 κιλό μουρμούρες, θα χρειαστώ περίπου 43 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C8BC38" id="Φυσαλίδα ομιλίας: Ορθογώνιο με στρογγυλεμένες γωνίες 37" o:spid="_x0000_s1055" type="#_x0000_t62" style="position:absolute;margin-left:10.8pt;margin-top:19.05pt;width:405pt;height:58.5pt;z-index:25268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" adj="4320,27335" fillcolor="#bdffdb" strokecolor="#42c288" strokeweight="3pt">
                <v:textbox inset="0,0,0,0">
                  <w:txbxContent>
                    <w:p w14:paraId="5DF43694" w14:textId="77777777" w:rsidR="00BC276B" w:rsidRPr="00DD1192" w:rsidRDefault="00BC276B" w:rsidP="000479F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ια να αγοράσω 2 κιλά κουτσομούρες και 1 κιλό μουρμούρες, θα χρειαστώ περίπου 43 €.</w:t>
                      </w:r>
                    </w:p>
                  </w:txbxContent>
                </v:textbox>
              </v:shape>
            </w:pict>
          </mc:Fallback>
        </mc:AlternateContent>
      </w:r>
    </w:p>
    <w:p w14:paraId="722F5108" w14:textId="77777777"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14:paraId="1C448EBA" w14:textId="77777777"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14:paraId="0D2441ED" w14:textId="77777777" w:rsidR="00424D84" w:rsidRPr="00DD1192" w:rsidRDefault="00DD1192" w:rsidP="0091510E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683264" behindDoc="0" locked="0" layoutInCell="1" allowOverlap="1" wp14:anchorId="6C5EB627" wp14:editId="087EE092">
                <wp:simplePos x="0" y="0"/>
                <wp:positionH relativeFrom="column">
                  <wp:posOffset>2270760</wp:posOffset>
                </wp:positionH>
                <wp:positionV relativeFrom="paragraph">
                  <wp:posOffset>1811655</wp:posOffset>
                </wp:positionV>
                <wp:extent cx="1838325" cy="1404620"/>
                <wp:effectExtent l="0" t="0" r="28575" b="21590"/>
                <wp:wrapNone/>
                <wp:docPr id="3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1C81A4" w14:textId="77777777" w:rsidR="00BC276B" w:rsidRPr="00DD1192" w:rsidRDefault="00BC276B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ΜΟΥΡΜΟΥΡΕΣ</w:t>
                            </w:r>
                          </w:p>
                          <w:p w14:paraId="54A61EA8" w14:textId="77777777" w:rsidR="00BC276B" w:rsidRPr="00DD1192" w:rsidRDefault="00BC276B" w:rsidP="000479F1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13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5EB627" id="_x0000_s1056" type="#_x0000_t202" style="position:absolute;margin-left:178.8pt;margin-top:142.65pt;width:144.75pt;height:110.6pt;z-index:252683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" fillcolor="#42c288">
                <v:textbox style="mso-fit-shape-to-text:t">
                  <w:txbxContent>
                    <w:p w14:paraId="041C81A4" w14:textId="77777777" w:rsidR="00BC276B" w:rsidRPr="00DD1192" w:rsidRDefault="00BC276B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ΜΟΥΡΜΟΥΡΕΣ</w:t>
                      </w:r>
                    </w:p>
                    <w:p w14:paraId="54A61EA8" w14:textId="77777777" w:rsidR="00BC276B" w:rsidRPr="00DD1192" w:rsidRDefault="00BC276B" w:rsidP="000479F1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13,99€</w:t>
                      </w:r>
                    </w:p>
                  </w:txbxContent>
                </v:textbox>
              </v:shape>
            </w:pict>
          </mc:Fallback>
        </mc:AlternateContent>
      </w:r>
      <w:r w:rsidR="00424D84" w:rsidRPr="00DD1192">
        <w:rPr>
          <w:noProof/>
          <w:sz w:val="36"/>
          <w:szCs w:val="36"/>
        </w:rPr>
        <w:drawing>
          <wp:inline distT="0" distB="0" distL="0" distR="0" wp14:anchorId="0679F1D2" wp14:editId="0F3EC249">
            <wp:extent cx="1714500" cy="2451734"/>
            <wp:effectExtent l="0" t="0" r="0" b="635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933" cy="2455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1D818" w14:textId="77777777" w:rsidR="000479F1" w:rsidRPr="00DD1192" w:rsidRDefault="00DD1192">
      <w:pPr>
        <w:rPr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anchor distT="0" distB="0" distL="114300" distR="114300" simplePos="0" relativeHeight="252789760" behindDoc="0" locked="0" layoutInCell="1" allowOverlap="1" wp14:anchorId="75B01873" wp14:editId="7FA6DAE0">
            <wp:simplePos x="0" y="0"/>
            <wp:positionH relativeFrom="column">
              <wp:posOffset>1423035</wp:posOffset>
            </wp:positionH>
            <wp:positionV relativeFrom="paragraph">
              <wp:posOffset>136525</wp:posOffset>
            </wp:positionV>
            <wp:extent cx="2407920" cy="2303780"/>
            <wp:effectExtent l="0" t="0" r="0" b="0"/>
            <wp:wrapNone/>
            <wp:docPr id="38" name="Εικόνα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541"/>
                    <a:stretch/>
                  </pic:blipFill>
                  <pic:spPr bwMode="auto">
                    <a:xfrm>
                      <a:off x="0" y="0"/>
                      <a:ext cx="2407920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38CBF6FF" w14:textId="77777777" w:rsidR="0091510E" w:rsidRPr="00DD1192" w:rsidRDefault="000479F1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685312" behindDoc="0" locked="0" layoutInCell="1" allowOverlap="1" wp14:anchorId="3F27C12E" wp14:editId="732ADAA6">
                <wp:simplePos x="0" y="0"/>
                <wp:positionH relativeFrom="page">
                  <wp:posOffset>4257675</wp:posOffset>
                </wp:positionH>
                <wp:positionV relativeFrom="paragraph">
                  <wp:posOffset>203200</wp:posOffset>
                </wp:positionV>
                <wp:extent cx="2228850" cy="1404620"/>
                <wp:effectExtent l="0" t="0" r="19050" b="21590"/>
                <wp:wrapNone/>
                <wp:docPr id="4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8969BE" w14:textId="77777777" w:rsidR="00BC276B" w:rsidRPr="00DD1192" w:rsidRDefault="00BC276B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ΚΟΥΤΣΟΜΟΥΡΕΣ</w:t>
                            </w:r>
                          </w:p>
                          <w:p w14:paraId="3BAA5146" w14:textId="77777777" w:rsidR="00BC276B" w:rsidRPr="00DD1192" w:rsidRDefault="00BC276B" w:rsidP="000479F1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15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27C12E" id="_x0000_s1057" type="#_x0000_t202" style="position:absolute;margin-left:335.25pt;margin-top:16pt;width:175.5pt;height:110.6pt;z-index:252685312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" fillcolor="#42c288">
                <v:textbox style="mso-fit-shape-to-text:t">
                  <w:txbxContent>
                    <w:p w14:paraId="1D8969BE" w14:textId="77777777" w:rsidR="00BC276B" w:rsidRPr="00DD1192" w:rsidRDefault="00BC276B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ΚΟΥΤΣΟΜΟΥΡΕΣ</w:t>
                      </w:r>
                    </w:p>
                    <w:p w14:paraId="3BAA5146" w14:textId="77777777" w:rsidR="00BC276B" w:rsidRPr="00DD1192" w:rsidRDefault="00BC276B" w:rsidP="000479F1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15,99€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1510E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p w14:paraId="03CF6C28" w14:textId="77777777" w:rsidR="00DD1192" w:rsidRDefault="00820A2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α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Υπολόγισε σωστά η Αγγελική τα χρήματα που θα χρειαστεί, για να αγοράσει ψάρια;</w:t>
      </w:r>
    </w:p>
    <w:p w14:paraId="4774F400" w14:textId="77777777" w:rsidR="00DD1192" w:rsidRDefault="00820A22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Γιατί πολλοί έμποροι δίνουν στα προϊόντα τους τιμές που τελειώνουν σε 0,9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4272" behindDoc="0" locked="0" layoutInCell="0" allowOverlap="0" wp14:anchorId="4E130372" wp14:editId="4A78110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1" name="Πλαίσιο κειμένου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6CCB3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130372" id="Πλαίσιο κειμένου 511" o:spid="_x0000_s1058" type="#_x0000_t202" style="position:absolute;margin-left:0;margin-top:785.3pt;width:99.2pt;height:28.35pt;z-index:252854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RvfVQ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066CCB3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9;</w:t>
      </w:r>
    </w:p>
    <w:p w14:paraId="6CC18A0D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57D9FDB2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60E681EF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061399BA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8736" behindDoc="0" locked="0" layoutInCell="1" allowOverlap="1" wp14:anchorId="7B32AAA9" wp14:editId="61CA032A">
                <wp:simplePos x="0" y="0"/>
                <wp:positionH relativeFrom="margin">
                  <wp:posOffset>699135</wp:posOffset>
                </wp:positionH>
                <wp:positionV relativeFrom="paragraph">
                  <wp:posOffset>191135</wp:posOffset>
                </wp:positionV>
                <wp:extent cx="2286000" cy="1038225"/>
                <wp:effectExtent l="19050" t="19050" r="647700" b="600075"/>
                <wp:wrapNone/>
                <wp:docPr id="34" name="Φυσαλίδα ομιλίας: Ορθογώνιο με στρογγυλεμένες γωνίες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1038225"/>
                        </a:xfrm>
                        <a:prstGeom prst="wedgeRoundRectCallout">
                          <a:avLst>
                            <a:gd name="adj1" fmla="val 72015"/>
                            <a:gd name="adj2" fmla="val 98632"/>
                            <a:gd name="adj3" fmla="val 16667"/>
                          </a:avLst>
                        </a:prstGeom>
                        <a:solidFill>
                          <a:srgbClr val="DEDDED"/>
                        </a:solidFill>
                        <a:ln w="3810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48D22B" w14:textId="77777777" w:rsidR="00BC276B" w:rsidRPr="00DD1192" w:rsidRDefault="00BC276B" w:rsidP="00DD119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Το ύψος του πεύκου είναι περίπου 16 μέτρ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32AAA9" id="Φυσαλίδα ομιλίας: Ορθογώνιο με στρογγυλεμένες γωνίες 34" o:spid="_x0000_s1059" type="#_x0000_t62" style="position:absolute;margin-left:55.05pt;margin-top:15.05pt;width:180pt;height:81.75pt;z-index:252788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" adj="26355,32105" fillcolor="#dedded" strokecolor="#7030a0" strokeweight="3pt">
                <v:textbox inset="0,0,0,0">
                  <w:txbxContent>
                    <w:p w14:paraId="3948D22B" w14:textId="77777777" w:rsidR="00BC276B" w:rsidRPr="00DD1192" w:rsidRDefault="00BC276B" w:rsidP="00DD1192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Το ύψος του πεύκου είναι περίπου 16 μέτρα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D1192">
        <w:rPr>
          <w:noProof/>
          <w:sz w:val="36"/>
          <w:szCs w:val="36"/>
        </w:rPr>
        <w:drawing>
          <wp:anchor distT="0" distB="0" distL="114300" distR="114300" simplePos="0" relativeHeight="252790784" behindDoc="0" locked="0" layoutInCell="1" allowOverlap="1" wp14:anchorId="1DE84025" wp14:editId="71F195C4">
            <wp:simplePos x="0" y="0"/>
            <wp:positionH relativeFrom="column">
              <wp:posOffset>3013710</wp:posOffset>
            </wp:positionH>
            <wp:positionV relativeFrom="paragraph">
              <wp:posOffset>19685</wp:posOffset>
            </wp:positionV>
            <wp:extent cx="2980800" cy="2368800"/>
            <wp:effectExtent l="0" t="0" r="0" b="0"/>
            <wp:wrapNone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00" cy="23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8FD1743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60724300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1A8132CA" w14:textId="77777777" w:rsidR="00DD1192" w:rsidRDefault="00DD1192" w:rsidP="00DD1192">
      <w:pPr>
        <w:jc w:val="right"/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6986366A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5CE261D7" w14:textId="77777777"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73D04D12" w14:textId="77777777" w:rsidR="0091510E" w:rsidRDefault="00820A2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Τι νομίζετε ότι έλαβε υπόψη του ο Νίκος, για να εκτιμήσει το ύψος του πεύκου;</w:t>
      </w:r>
    </w:p>
    <w:p w14:paraId="19298ED2" w14:textId="77777777" w:rsidR="00DD1192" w:rsidRDefault="00DD1192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6A58DBB0" w14:textId="77777777" w:rsidR="00DD1192" w:rsidRDefault="00DD1192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6DF0E120" w14:textId="77777777" w:rsidR="00F71A2D" w:rsidRPr="00DD1192" w:rsidRDefault="00F71A2D" w:rsidP="00F71A2D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>2.</w:t>
      </w:r>
    </w:p>
    <w:p w14:paraId="4CF981EF" w14:textId="77777777" w:rsidR="00F71A2D" w:rsidRPr="00DD1192" w:rsidRDefault="00F71A2D" w:rsidP="00F71A2D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5C0B8799" wp14:editId="415DDB1D">
            <wp:extent cx="2400987" cy="5832000"/>
            <wp:effectExtent l="0" t="952" r="0" b="0"/>
            <wp:docPr id="477" name="Εικόνα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400987" cy="58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A8AAA" w14:textId="77777777" w:rsidR="00DD1192" w:rsidRDefault="00F71A2D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7360" behindDoc="0" locked="0" layoutInCell="1" allowOverlap="1" wp14:anchorId="48ABBBE7" wp14:editId="7F547AFC">
                <wp:simplePos x="0" y="0"/>
                <wp:positionH relativeFrom="margin">
                  <wp:posOffset>171450</wp:posOffset>
                </wp:positionH>
                <wp:positionV relativeFrom="paragraph">
                  <wp:posOffset>200660</wp:posOffset>
                </wp:positionV>
                <wp:extent cx="3143250" cy="1028700"/>
                <wp:effectExtent l="19050" t="19050" r="19050" b="419100"/>
                <wp:wrapNone/>
                <wp:docPr id="4" name="Φυσαλίδα ομιλίας: Ορθογώνιο με στρογγυλεμένες γωνίες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028700"/>
                        </a:xfrm>
                        <a:prstGeom prst="wedgeRoundRectCallout">
                          <a:avLst>
                            <a:gd name="adj1" fmla="val 39311"/>
                            <a:gd name="adj2" fmla="val 86302"/>
                            <a:gd name="adj3" fmla="val 16667"/>
                          </a:avLst>
                        </a:prstGeom>
                        <a:solidFill>
                          <a:srgbClr val="FFC3CB"/>
                        </a:solidFill>
                        <a:ln w="38100">
                          <a:solidFill>
                            <a:srgbClr val="FF7D9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35272C" w14:textId="77777777" w:rsidR="00BC276B" w:rsidRDefault="00BC276B" w:rsidP="00F71A2D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Η απόσταση από τα </w:t>
                            </w:r>
                          </w:p>
                          <w:p w14:paraId="302CA657" w14:textId="77777777" w:rsidR="00BC276B" w:rsidRDefault="00BC276B" w:rsidP="00F71A2D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Φαλάσαρνα στην Κνωσό </w:t>
                            </w:r>
                          </w:p>
                          <w:p w14:paraId="3BF62BE6" w14:textId="77777777" w:rsidR="00BC276B" w:rsidRPr="00F71A2D" w:rsidRDefault="00BC276B" w:rsidP="00F71A2D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είναι περίπου 198χ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ABBBE7" id="Φυσαλίδα ομιλίας: Ορθογώνιο με στρογγυλεμένες γωνίες 4" o:spid="_x0000_s1060" type="#_x0000_t62" style="position:absolute;margin-left:13.5pt;margin-top:15.8pt;width:247.5pt;height:81pt;z-index:252687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" adj="19291,29441" fillcolor="#ffc3cb" strokecolor="#ff7d90" strokeweight="3pt">
                <v:textbox inset="0,0,0,0">
                  <w:txbxContent>
                    <w:p w14:paraId="3635272C" w14:textId="77777777" w:rsidR="00BC276B" w:rsidRDefault="00BC276B" w:rsidP="00F71A2D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Η απόσταση από τα </w:t>
                      </w:r>
                    </w:p>
                    <w:p w14:paraId="302CA657" w14:textId="77777777" w:rsidR="00BC276B" w:rsidRDefault="00BC276B" w:rsidP="00F71A2D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Φαλάσαρνα στην Κνωσό </w:t>
                      </w:r>
                    </w:p>
                    <w:p w14:paraId="3BF62BE6" w14:textId="77777777" w:rsidR="00BC276B" w:rsidRPr="00F71A2D" w:rsidRDefault="00BC276B" w:rsidP="00F71A2D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είναι περίπου 198χμ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8A65142" w14:textId="77777777" w:rsidR="00F71A2D" w:rsidRDefault="00F71A2D">
      <w:pPr>
        <w:rPr>
          <w:rFonts w:ascii="Arial" w:hAnsi="Arial" w:cs="Arial"/>
          <w:b/>
          <w:noProof/>
          <w:sz w:val="36"/>
          <w:szCs w:val="36"/>
        </w:rPr>
      </w:pPr>
    </w:p>
    <w:p w14:paraId="3F881EFA" w14:textId="77777777"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14:paraId="64193A07" w14:textId="77777777" w:rsidR="00F71A2D" w:rsidRDefault="00F71A2D" w:rsidP="00F71A2D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66FF0F3A" wp14:editId="61F823AC">
            <wp:extent cx="1677600" cy="2347200"/>
            <wp:effectExtent l="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k27-05-koritsi2.emf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600" cy="23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41D3F" w14:textId="77777777" w:rsidR="00F71A2D" w:rsidRDefault="00F71A2D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0272D9A6" w14:textId="77777777" w:rsidR="00251C67" w:rsidRPr="00DD1192" w:rsidRDefault="00251C67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Σε ποιο ψηφίο </w:t>
      </w: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στρογγυλοποίησε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τους αριθμούς η Δανάη;</w:t>
      </w:r>
    </w:p>
    <w:p w14:paraId="0B146E07" w14:textId="77777777" w:rsidR="00F71A2D" w:rsidRDefault="00F71A2D" w:rsidP="00F71A2D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29CDC948" w14:textId="77777777" w:rsidR="000443C9" w:rsidRPr="00DD1192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6320" behindDoc="0" locked="0" layoutInCell="0" allowOverlap="0" wp14:anchorId="077D6424" wp14:editId="707766B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0" name="Πλαίσιο κειμένου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55ED78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D6424" id="Πλαίσιο κειμένου 90" o:spid="_x0000_s1061" type="#_x0000_t202" style="position:absolute;margin-left:0;margin-top:785.3pt;width:99.2pt;height:28.35pt;z-index:252856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9RkIG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A55ED78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443C9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p w14:paraId="56AF853E" w14:textId="77777777" w:rsidR="00251C67" w:rsidRPr="00DD1192" w:rsidRDefault="000443C9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δεκαδικούς αριθμούς που δείχνουν τις χιλιομετρικές αποστάσεις στις παρακάτω </w:t>
      </w:r>
      <w:proofErr w:type="spellStart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αριθμογραμμές</w:t>
      </w:r>
      <w:proofErr w:type="spellEnd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. Σε ποιον φυσικό αριθμό είναι κάθε δεκαδικός αριθμός πιο κοντά;</w:t>
      </w:r>
    </w:p>
    <w:p w14:paraId="26979206" w14:textId="77777777" w:rsidR="000443C9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2FAC1F59" wp14:editId="793B5AE4">
            <wp:extent cx="5400000" cy="1056692"/>
            <wp:effectExtent l="0" t="0" r="0" b="0"/>
            <wp:docPr id="17" name="Εικόνα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056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C9C0F4" w14:textId="77777777" w:rsidR="000443C9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751ADA8E" wp14:editId="223F71FF">
            <wp:extent cx="5400000" cy="983295"/>
            <wp:effectExtent l="0" t="0" r="0" b="762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98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C2324" w14:textId="77777777" w:rsidR="006D78EB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77051994" wp14:editId="19B329B8">
            <wp:extent cx="5400000" cy="978813"/>
            <wp:effectExtent l="0" t="0" r="0" b="0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97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CCF07" w14:textId="77777777" w:rsidR="000443C9" w:rsidRDefault="000443C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Στρογγυλοποιούμε τους δεκαδικούς αριθμούς με τη βοήθεια των </w:t>
      </w:r>
      <w:proofErr w:type="spellStart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αριθμογραμμών</w:t>
      </w:r>
      <w:proofErr w:type="spellEnd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. Εξηγούμε τη σκέψη μας.</w:t>
      </w:r>
    </w:p>
    <w:p w14:paraId="49FF2D2A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5D747434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579AE7D3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6CBC69EF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1338DF54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8368" behindDoc="0" locked="0" layoutInCell="0" allowOverlap="0" wp14:anchorId="09544180" wp14:editId="0061942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FC2955" w14:textId="77777777" w:rsidR="00BC276B" w:rsidRPr="00FA795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44180" id="Πλαίσιο κειμένου 91" o:spid="_x0000_s1062" type="#_x0000_t202" style="position:absolute;margin-left:0;margin-top:785.3pt;width:99.2pt;height:28.35pt;z-index:252858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y2KrwIAADE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wXLYq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EFC2955" w14:textId="77777777" w:rsidR="00BC276B" w:rsidRPr="00FA795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</w:p>
    <w:p w14:paraId="07DC4368" w14:textId="77777777"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14:paraId="28128E80" w14:textId="77777777" w:rsidR="000443C9" w:rsidRPr="00DD1192" w:rsidRDefault="000443C9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D78EB" w:rsidRPr="00DD1192" w14:paraId="4C7DACD5" w14:textId="77777777" w:rsidTr="00990A53">
        <w:tc>
          <w:tcPr>
            <w:tcW w:w="1701" w:type="dxa"/>
          </w:tcPr>
          <w:p w14:paraId="6AF1944C" w14:textId="77777777" w:rsidR="006D78EB" w:rsidRPr="00DD1192" w:rsidRDefault="006D78EB" w:rsidP="00AC0835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Calibri" w:eastAsia="Calibri" w:hAnsi="Calibri" w:cs="Times New Roman"/>
                <w:noProof/>
                <w:sz w:val="36"/>
                <w:szCs w:val="36"/>
              </w:rPr>
              <w:lastRenderedPageBreak/>
              <w:drawing>
                <wp:inline distT="0" distB="0" distL="0" distR="0" wp14:anchorId="3A7E89E5" wp14:editId="237CE039">
                  <wp:extent cx="719455" cy="496570"/>
                  <wp:effectExtent l="0" t="0" r="4445" b="0"/>
                  <wp:docPr id="21" name="Εικόνα 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0D3129B" w14:textId="77777777" w:rsidR="006D78EB" w:rsidRPr="00DD1192" w:rsidRDefault="006D78EB" w:rsidP="00AC0835">
            <w:pPr>
              <w:spacing w:after="160" w:line="276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bCs/>
                <w:color w:val="2F5496"/>
                <w:sz w:val="36"/>
                <w:szCs w:val="36"/>
              </w:rPr>
              <w:t>Συζητάμε διαφορές ανάμεσα στις έννοιες «εκτίμηση» και «στρογγυλοποίηση». Δίνουμε παραδείγματα.</w:t>
            </w:r>
          </w:p>
        </w:tc>
      </w:tr>
    </w:tbl>
    <w:p w14:paraId="0C5C5022" w14:textId="77777777" w:rsidR="000443C9" w:rsidRPr="00DD1192" w:rsidRDefault="000443C9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DD1192" w14:paraId="1FEE6A16" w14:textId="77777777" w:rsidTr="00990A53">
        <w:tc>
          <w:tcPr>
            <w:tcW w:w="9639" w:type="dxa"/>
            <w:shd w:val="clear" w:color="auto" w:fill="006600"/>
          </w:tcPr>
          <w:p w14:paraId="4C7AD948" w14:textId="77777777" w:rsidR="002C3C46" w:rsidRPr="00DD1192" w:rsidRDefault="002C3C46" w:rsidP="00AC083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C3C46" w:rsidRPr="00DD1192" w14:paraId="7FEA7FD8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18689A0C" w14:textId="77777777" w:rsidR="002C3C46" w:rsidRPr="00DD1192" w:rsidRDefault="002C3C46" w:rsidP="00AC083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 χρήσιμο εργαλείο στην καθημερινή ζωή, γιατί μας δίνει τη δυνατότητα να υπολογίζουμε κατά προσέγγιση διάφορα μεγέθη.</w:t>
            </w:r>
          </w:p>
        </w:tc>
      </w:tr>
    </w:tbl>
    <w:p w14:paraId="6237783A" w14:textId="77777777" w:rsidR="002C3C46" w:rsidRPr="00DD1192" w:rsidRDefault="002C3C46" w:rsidP="00AC0835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DD1192" w14:paraId="42D41A91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050C4588" w14:textId="77777777" w:rsidR="002C3C46" w:rsidRPr="00DD1192" w:rsidRDefault="002C3C46" w:rsidP="00AC083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C3C46" w:rsidRPr="00DD1192" w14:paraId="7F26217C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E0C144D" w14:textId="77777777" w:rsidR="00971970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ήκος του μολυβιού είναι περίπου 8 εκ.</w:t>
            </w:r>
          </w:p>
          <w:p w14:paraId="1073AFD5" w14:textId="77777777" w:rsidR="00971970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ταξίδι θα διαρκέσει περίπου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2,5 ώρες.</w:t>
            </w:r>
          </w:p>
          <w:p w14:paraId="412D3A66" w14:textId="77777777" w:rsidR="002C3C46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γινόμενο 7,99 x 2,47 είναι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περίπου 8 x 2,5 = 20.</w:t>
            </w:r>
          </w:p>
        </w:tc>
      </w:tr>
    </w:tbl>
    <w:p w14:paraId="74DF885B" w14:textId="77777777" w:rsidR="000443C9" w:rsidRPr="00DD1192" w:rsidRDefault="000443C9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9645" w:type="dxa"/>
        <w:tblBorders>
          <w:top w:val="none" w:sz="0" w:space="0" w:color="auto"/>
          <w:left w:val="none" w:sz="0" w:space="0" w:color="auto"/>
          <w:bottom w:val="single" w:sz="48" w:space="0" w:color="00B05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71970" w:rsidRPr="00DD1192" w14:paraId="29CBE781" w14:textId="77777777" w:rsidTr="00923A9E">
        <w:tc>
          <w:tcPr>
            <w:tcW w:w="9645" w:type="dxa"/>
            <w:tcBorders>
              <w:bottom w:val="nil"/>
            </w:tcBorders>
            <w:shd w:val="clear" w:color="auto" w:fill="006600"/>
            <w:hideMark/>
          </w:tcPr>
          <w:p w14:paraId="3E7F0411" w14:textId="77777777" w:rsidR="00971970" w:rsidRPr="00DD1192" w:rsidRDefault="00971970" w:rsidP="00AC083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971970" w:rsidRPr="00DD1192" w14:paraId="5DCEC5DE" w14:textId="77777777" w:rsidTr="00923A9E">
        <w:trPr>
          <w:trHeight w:val="294"/>
        </w:trPr>
        <w:tc>
          <w:tcPr>
            <w:tcW w:w="9645" w:type="dxa"/>
            <w:tcBorders>
              <w:bottom w:val="single" w:sz="48" w:space="0" w:color="006600"/>
            </w:tcBorders>
            <w:shd w:val="clear" w:color="auto" w:fill="D9FFD9"/>
            <w:hideMark/>
          </w:tcPr>
          <w:p w14:paraId="0E7D05DA" w14:textId="77777777"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τρογγυλοποίη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 γίνεται όπως και στους φυσικούς αριθμούς.</w:t>
            </w:r>
          </w:p>
          <w:p w14:paraId="6D562255" w14:textId="77777777"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. Προσδιορίζουμε τ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θέ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ψηφίου του αριθμού στην οποία θα κάνουμε τη στρογγυλοποίηση.</w:t>
            </w:r>
          </w:p>
          <w:p w14:paraId="1C70022E" w14:textId="77777777"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Εξετάζουμε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το ψηφίο που βρίσκεται στην αμέσως επόμενη δεξιά θέση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Αν είναι:</w:t>
            </w:r>
          </w:p>
          <w:p w14:paraId="10105663" w14:textId="77777777" w:rsidR="00971970" w:rsidRPr="00AC0835" w:rsidRDefault="00E91164" w:rsidP="00AC0835">
            <w:pPr>
              <w:pStyle w:val="a3"/>
              <w:numPr>
                <w:ilvl w:val="0"/>
                <w:numId w:val="5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66560" behindDoc="0" locked="0" layoutInCell="0" allowOverlap="0" wp14:anchorId="08B2BE41" wp14:editId="4C398B6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0" name="Πλαίσιο κειμένου 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9700E6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B2BE41" id="Πλαίσιο κειμένου 520" o:spid="_x0000_s1063" type="#_x0000_t202" style="position:absolute;left:0;text-align:left;margin-left:0;margin-top:785.3pt;width:99.2pt;height:28.35pt;z-index:252866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ArlmH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069700E6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971970"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0, 1, 2, 3 ή 4, </w:t>
            </w:r>
            <w:r w:rsidR="00971970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ότε αντικαθιστούμε το ψηφίο αυτό και όλα όσα είναι δεξιά του με το 0.</w:t>
            </w:r>
          </w:p>
        </w:tc>
      </w:tr>
    </w:tbl>
    <w:p w14:paraId="6089AE70" w14:textId="77777777" w:rsidR="00AC0835" w:rsidRDefault="00E91164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868608" behindDoc="0" locked="0" layoutInCell="0" allowOverlap="0" wp14:anchorId="56A57BFB" wp14:editId="2592214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521" name="Πλαίσιο κειμένου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5E8365" w14:textId="77777777" w:rsidR="00BC276B" w:rsidRPr="00CA22D6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 -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A57BFB" id="Πλαίσιο κειμένου 521" o:spid="_x0000_s1064" type="#_x0000_t202" style="position:absolute;margin-left:0;margin-top:785.3pt;width:107.7pt;height:28.35pt;z-index:252868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" o:allowincell="f" o:allowoverlap="f" fillcolor="#fc9" stroked="f" strokeweight="2.25pt">
                <v:textbox inset="1.5mm,1.5mm,1.5mm,1.5mm">
                  <w:txbxContent>
                    <w:p w14:paraId="205E8365" w14:textId="77777777" w:rsidR="00BC276B" w:rsidRPr="00CA22D6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 -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C0835">
        <w:br w:type="page"/>
      </w:r>
    </w:p>
    <w:tbl>
      <w:tblPr>
        <w:tblStyle w:val="a4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C0835" w:rsidRPr="00DD1192" w14:paraId="1FE7D48D" w14:textId="77777777" w:rsidTr="0090496D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</w:tcPr>
          <w:p w14:paraId="1CF5E1E5" w14:textId="77777777" w:rsidR="00AC0835" w:rsidRPr="00DD1192" w:rsidRDefault="00AC0835" w:rsidP="00AC0835">
            <w:pPr>
              <w:pStyle w:val="a3"/>
              <w:numPr>
                <w:ilvl w:val="0"/>
                <w:numId w:val="5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5, 6, 7, 8 ή 9,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ότε αντικαθιστούμε το ψηφίο αυτό και όλα όσα είναι δεξιά του με το 0 και αυξάνουμε κατά μία μονάδα το </w:t>
            </w:r>
            <w:r w:rsidRPr="00DD1192">
              <w:rPr>
                <w:sz w:val="36"/>
                <w:szCs w:val="36"/>
              </w:rPr>
              <w:t xml:space="preserve">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ψηφίο της θέσης στην οποία κάνουμε τη στρογγυλοποίηση.</w:t>
            </w:r>
          </w:p>
        </w:tc>
      </w:tr>
    </w:tbl>
    <w:p w14:paraId="1BD1EE35" w14:textId="77777777" w:rsidR="005B2264" w:rsidRDefault="005B2264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0496D" w:rsidRPr="00DD1192" w14:paraId="68118F09" w14:textId="77777777" w:rsidTr="00990A53">
        <w:tc>
          <w:tcPr>
            <w:tcW w:w="9645" w:type="dxa"/>
            <w:shd w:val="clear" w:color="auto" w:fill="FF0000"/>
            <w:hideMark/>
          </w:tcPr>
          <w:p w14:paraId="5FAC1795" w14:textId="77777777" w:rsidR="0090496D" w:rsidRPr="00DD1192" w:rsidRDefault="0090496D" w:rsidP="00927C4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90496D" w:rsidRPr="00DD1192" w14:paraId="0EE0B564" w14:textId="77777777" w:rsidTr="00990A53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04A9394B" w14:textId="77777777"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ρογγυλοποιούμε στα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έκατα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ς αριθμούς:</w:t>
            </w:r>
          </w:p>
          <w:p w14:paraId="6B07B0BC" w14:textId="77777777"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23,846 β. 23,876.</w:t>
            </w:r>
          </w:p>
          <w:p w14:paraId="211408DF" w14:textId="77777777" w:rsidR="0090496D" w:rsidRPr="00DD1192" w:rsidRDefault="0090496D" w:rsidP="00927C4A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Στην αμέσως επόμενη δεξιά θέση από το 8 είναι το 4. Τα ψηφία 4, 6 θα αντικατασταθούν με 0.</w:t>
            </w:r>
          </w:p>
          <w:p w14:paraId="18A50E22" w14:textId="77777777"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θα γίνει: 23,80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64512" behindDoc="0" locked="0" layoutInCell="0" allowOverlap="0" wp14:anchorId="72146DFF" wp14:editId="14CCC67A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16" name="Πλαίσιο κειμένου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4140E1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146DFF" id="Πλαίσιο κειμένου 516" o:spid="_x0000_s1065" type="#_x0000_t202" style="position:absolute;margin-left:0;margin-top:785.3pt;width:99.2pt;height:28.35pt;z-index:252864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qF8sAIAADM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2jqF8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064140E1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 ή 23,8.</w:t>
            </w:r>
          </w:p>
          <w:p w14:paraId="0F1BEDE5" w14:textId="77777777" w:rsidR="0090496D" w:rsidRPr="00DD1192" w:rsidRDefault="0090496D" w:rsidP="00927C4A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Στην αμέσως επόμενη δεξιά θέση από το 8 είναι το 7. Το ψηφίο 8 στα δέκατα θα αντικατασταθεί με το 9 και τα ψηφία 7, 6 θα αντικατασταθούν με το ψηφίο 0.</w:t>
            </w:r>
          </w:p>
          <w:p w14:paraId="3D821EDE" w14:textId="77777777" w:rsidR="0090496D" w:rsidRPr="00DD1192" w:rsidRDefault="0090496D" w:rsidP="00927C4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θα γίνει: 23,900 ή 23,9.</w:t>
            </w:r>
          </w:p>
          <w:p w14:paraId="43E6F8B9" w14:textId="77777777" w:rsidR="0090496D" w:rsidRPr="00DD1192" w:rsidRDefault="0090496D" w:rsidP="00927C4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5D9B6B2F" w14:textId="77777777" w:rsidR="0090496D" w:rsidRPr="00DD1192" w:rsidRDefault="0090496D">
      <w:pPr>
        <w:rPr>
          <w:rFonts w:ascii="Arial" w:hAnsi="Arial" w:cs="Arial"/>
          <w:b/>
          <w:noProof/>
          <w:sz w:val="36"/>
          <w:szCs w:val="36"/>
        </w:rPr>
      </w:pPr>
    </w:p>
    <w:p w14:paraId="2E6BCA35" w14:textId="77777777" w:rsidR="00971970" w:rsidRPr="00DD1192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76800" behindDoc="0" locked="0" layoutInCell="0" allowOverlap="0" wp14:anchorId="0EE6ED19" wp14:editId="4C22831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25" name="Πλαίσιο κειμένου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8B606D" w14:textId="77777777" w:rsidR="00BC276B" w:rsidRPr="00CA22D6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E6ED19" id="Πλαίσιο κειμένου 525" o:spid="_x0000_s1066" type="#_x0000_t202" style="position:absolute;margin-left:0;margin-top:785.3pt;width:99.2pt;height:28.35pt;z-index:252876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N55rgIAADM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EWjee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58B606D" w14:textId="77777777" w:rsidR="00BC276B" w:rsidRPr="00CA22D6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71970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D179E" w:rsidRPr="00DD1192" w14:paraId="44C5E06B" w14:textId="77777777" w:rsidTr="00C0439B">
        <w:tc>
          <w:tcPr>
            <w:tcW w:w="9639" w:type="dxa"/>
            <w:shd w:val="clear" w:color="auto" w:fill="EFE9FF"/>
          </w:tcPr>
          <w:p w14:paraId="78392ED0" w14:textId="77777777" w:rsidR="008D179E" w:rsidRPr="00DD1192" w:rsidRDefault="008D179E" w:rsidP="00927C4A">
            <w:pPr>
              <w:spacing w:line="276" w:lineRule="auto"/>
              <w:rPr>
                <w:rFonts w:ascii="Arial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DD1192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630BED3C" wp14:editId="5B98F581">
                  <wp:extent cx="500380" cy="719455"/>
                  <wp:effectExtent l="0" t="0" r="0" b="4445"/>
                  <wp:docPr id="9527" name="Εικόνα 9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D1192">
              <w:rPr>
                <w:rFonts w:ascii="Arial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DD1192">
              <w:rPr>
                <w:rFonts w:ascii="Tahoma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DD1192">
              <w:rPr>
                <w:rFonts w:ascii="Tahoma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8D179E" w:rsidRPr="00DD1192" w14:paraId="712BF19A" w14:textId="77777777" w:rsidTr="00C0439B">
        <w:tc>
          <w:tcPr>
            <w:tcW w:w="9639" w:type="dxa"/>
            <w:shd w:val="clear" w:color="auto" w:fill="EFE9FF"/>
          </w:tcPr>
          <w:p w14:paraId="763F3046" w14:textId="77777777" w:rsidR="008D179E" w:rsidRPr="00DD1192" w:rsidRDefault="00C0439B" w:rsidP="00927C4A">
            <w:pPr>
              <w:spacing w:line="276" w:lineRule="auto"/>
              <w:rPr>
                <w:rFonts w:ascii="Tahoma" w:hAnsi="Tahoma" w:cs="Tahoma"/>
                <w:b/>
                <w:sz w:val="36"/>
                <w:szCs w:val="36"/>
                <w:lang w:eastAsia="el-GR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Το σχολείο θέλει να αγοράσει 5 μπάλες ποδοσφαίρου καθεμία από τις οποίες κοστίζει 19,87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 Θα φτάσουν 100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ια την αγορά αυτή;</w:t>
            </w:r>
          </w:p>
        </w:tc>
      </w:tr>
      <w:tr w:rsidR="008D179E" w:rsidRPr="00DD1192" w14:paraId="0104EA63" w14:textId="77777777" w:rsidTr="00C0439B">
        <w:tc>
          <w:tcPr>
            <w:tcW w:w="9639" w:type="dxa"/>
            <w:shd w:val="clear" w:color="auto" w:fill="EFE9F5"/>
          </w:tcPr>
          <w:p w14:paraId="3DE08AAB" w14:textId="77777777" w:rsidR="00C0439B" w:rsidRPr="00DD1192" w:rsidRDefault="00C0439B" w:rsidP="00927C4A">
            <w:pPr>
              <w:pStyle w:val="a3"/>
              <w:numPr>
                <w:ilvl w:val="0"/>
                <w:numId w:val="6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19,87 μπορεί να στρογγυλοποιηθεί στον αριθμό 20. Είναι 5 x 20 = …..….. .</w:t>
            </w:r>
          </w:p>
          <w:p w14:paraId="6A34A759" w14:textId="77777777" w:rsidR="0057513F" w:rsidRPr="00DD1192" w:rsidRDefault="00C0439B" w:rsidP="00927C4A">
            <w:pPr>
              <w:pStyle w:val="a3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τα 100€ φτάνουν και θα περ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74752" behindDoc="0" locked="0" layoutInCell="0" allowOverlap="0" wp14:anchorId="160F467C" wp14:editId="630FB6BF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4" name="Πλαίσιο κειμένου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FD01FA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0F467C" id="Πλαίσιο κειμένου 524" o:spid="_x0000_s1067" type="#_x0000_t202" style="position:absolute;left:0;text-align:left;margin-left:0;margin-top:785.3pt;width:99.2pt;height:28.35pt;z-index:252874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8wxrgIAADM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afMM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5AFD01FA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ισσέψουν μερικά λεπτά του ευρώ.</w:t>
            </w:r>
            <w:r w:rsidRPr="00DD1192">
              <w:rPr>
                <w:sz w:val="36"/>
                <w:szCs w:val="36"/>
              </w:rPr>
              <w:t xml:space="preserve"> </w:t>
            </w:r>
          </w:p>
        </w:tc>
      </w:tr>
      <w:tr w:rsidR="00D04D08" w:rsidRPr="00DD1192" w14:paraId="7947881F" w14:textId="77777777" w:rsidTr="00C0439B">
        <w:tc>
          <w:tcPr>
            <w:tcW w:w="9639" w:type="dxa"/>
            <w:shd w:val="clear" w:color="auto" w:fill="EFE9F5"/>
          </w:tcPr>
          <w:p w14:paraId="34A07E67" w14:textId="77777777" w:rsidR="00D04D08" w:rsidRDefault="00D04D08" w:rsidP="00927C4A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. Να στρογγυλοποιήσετε τον δεκαδικό αριθμό 14,728 στα εκατοστά με τη βοήθεια της </w:t>
            </w:r>
            <w:proofErr w:type="spellStart"/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ς:</w:t>
            </w:r>
            <w:r w:rsidR="0087568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l</w:t>
            </w:r>
            <w:proofErr w:type="spellEnd"/>
          </w:p>
          <w:p w14:paraId="0C1E163B" w14:textId="77777777" w:rsidR="00CA22D6" w:rsidRPr="00DD1192" w:rsidRDefault="00CA22D6" w:rsidP="00927C4A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D04D08" w:rsidRPr="00DD1192" w14:paraId="46FB337E" w14:textId="77777777" w:rsidTr="00C0439B">
        <w:tc>
          <w:tcPr>
            <w:tcW w:w="9639" w:type="dxa"/>
            <w:shd w:val="clear" w:color="auto" w:fill="EFE9F5"/>
          </w:tcPr>
          <w:p w14:paraId="483DF5AD" w14:textId="77777777" w:rsidR="00D04D08" w:rsidRPr="00DD1192" w:rsidRDefault="0045190F" w:rsidP="00927C4A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noProof/>
                <w:sz w:val="36"/>
                <w:szCs w:val="36"/>
              </w:rPr>
              <w:drawing>
                <wp:inline distT="0" distB="0" distL="0" distR="0" wp14:anchorId="6CE2A3F6" wp14:editId="4DB907C2">
                  <wp:extent cx="5263200" cy="1551600"/>
                  <wp:effectExtent l="0" t="0" r="0" b="0"/>
                  <wp:docPr id="22" name="Εικόνα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3200" cy="155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06B901" w14:textId="77777777" w:rsidR="00D04D08" w:rsidRPr="00DD1192" w:rsidRDefault="00E91164" w:rsidP="00CA22D6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78848" behindDoc="0" locked="0" layoutInCell="0" allowOverlap="0" wp14:anchorId="4E6B6CD3" wp14:editId="0A3AC23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7" name="Πλαίσιο κειμένου 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C39AA1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6B6CD3" id="Πλαίσιο κειμένου 527" o:spid="_x0000_s1068" type="#_x0000_t202" style="position:absolute;margin-left:0;margin-top:785.3pt;width:99.2pt;height:28.35pt;z-index:252878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/vp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H3++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70C39AA1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45190F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14,728 βρίσκεται ανάμεσα στους αριθμούς 14,72 και 14,73 και είναι πιο κοντά στο …….......… από ό,τι στο …....….…. . Η στρογγυλοποίησή του στα εκατοστά δίνει τον αριθμό ……......... .</w:t>
            </w:r>
          </w:p>
          <w:p w14:paraId="78F415F4" w14:textId="77777777" w:rsidR="00D04D08" w:rsidRPr="00DD1192" w:rsidRDefault="00D04D08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2DF33A5F" w14:textId="77777777" w:rsidR="00751BF4" w:rsidRPr="00DD1192" w:rsidRDefault="00CA22D6">
      <w:pPr>
        <w:rPr>
          <w:sz w:val="36"/>
          <w:szCs w:val="36"/>
        </w:rPr>
      </w:pPr>
      <w:r w:rsidRPr="00CA22D6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9552" behindDoc="0" locked="0" layoutInCell="0" allowOverlap="0" wp14:anchorId="0B391FC8" wp14:editId="2984FBC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30" name="Πλαίσιο κειμένο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1A7F88" w14:textId="77777777" w:rsidR="00BC276B" w:rsidRPr="00CA22D6" w:rsidRDefault="00BC276B" w:rsidP="00BC276B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391FC8" id="Πλαίσιο κειμένου 30" o:spid="_x0000_s1069" type="#_x0000_t202" style="position:absolute;margin-left:0;margin-top:785.3pt;width:99.2pt;height:28.35pt;z-index:253079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k7jzi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01A7F88" w14:textId="77777777" w:rsidR="00BC276B" w:rsidRPr="00CA22D6" w:rsidRDefault="00BC276B" w:rsidP="00BC276B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51BF4" w:rsidRPr="00DD1192">
        <w:rPr>
          <w:sz w:val="36"/>
          <w:szCs w:val="36"/>
        </w:rPr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637A74" w:rsidRPr="00DD1192" w14:paraId="63E3432B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671320EE" w14:textId="77777777" w:rsidR="00637A74" w:rsidRPr="00DD1192" w:rsidRDefault="00637A74" w:rsidP="00637A74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anchor distT="0" distB="0" distL="114300" distR="114300" simplePos="0" relativeHeight="252572672" behindDoc="0" locked="0" layoutInCell="1" allowOverlap="1" wp14:anchorId="6DBC872A" wp14:editId="749A501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28" name="Εικόνα 9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DD1192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DD1192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DD1192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637A74" w:rsidRPr="00DD1192" w14:paraId="14412CA6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2094BA5D" w14:textId="77777777" w:rsidR="00C0439B" w:rsidRPr="00DD1192" w:rsidRDefault="00C0439B" w:rsidP="00CA22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. Εξηγούμε γιατί ο αριθμός 9,5 που στην </w:t>
            </w:r>
            <w:proofErr w:type="spellStart"/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βρίσκεται ακριβώς στη μέση ανάμεσα στο 9 και στο 10, στρογγυλοποιείται στο 10 και όχι στο 9.</w:t>
            </w:r>
          </w:p>
          <w:p w14:paraId="04BE514A" w14:textId="77777777" w:rsidR="00637A74" w:rsidRPr="00DD1192" w:rsidRDefault="00E91164" w:rsidP="00CA22D6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80896" behindDoc="0" locked="0" layoutInCell="0" allowOverlap="0" wp14:anchorId="5EFF69AE" wp14:editId="078624A3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8" name="Πλαίσιο κειμένου 5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49DCB8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FF69AE" id="Πλαίσιο κειμένου 528" o:spid="_x0000_s1070" type="#_x0000_t202" style="position:absolute;margin-left:0;margin-top:785.3pt;width:99.2pt;height:28.35pt;z-index:252880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WgB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V8loA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1E49DCB8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C0439B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Το πλάτος ενός τζαμιού είναι 0,76 μ. Επειδή έσπασε και θέλουμε να παραγγείλουμε καινούργιο, μπορούμε να στρογγυλοποιήσουμε τον αριθμό στα δέκατα;</w:t>
            </w:r>
          </w:p>
        </w:tc>
      </w:tr>
    </w:tbl>
    <w:p w14:paraId="235A8897" w14:textId="77777777" w:rsidR="0045190F" w:rsidRPr="00DD1192" w:rsidRDefault="00CA22D6">
      <w:pPr>
        <w:rPr>
          <w:rFonts w:ascii="Arial" w:hAnsi="Arial" w:cs="Arial"/>
          <w:b/>
          <w:noProof/>
          <w:sz w:val="36"/>
          <w:szCs w:val="36"/>
        </w:rPr>
      </w:pPr>
      <w:r w:rsidRPr="00CA22D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1600" behindDoc="0" locked="0" layoutInCell="0" allowOverlap="0" wp14:anchorId="40382E52" wp14:editId="4655E6F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31" name="Πλαίσιο κειμένου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D27F91" w14:textId="77777777" w:rsidR="00BC276B" w:rsidRPr="00CA22D6" w:rsidRDefault="00BC276B" w:rsidP="00BC276B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382E52" id="Πλαίσιο κειμένου 31" o:spid="_x0000_s1071" type="#_x0000_t202" style="position:absolute;margin-left:0;margin-top:785.3pt;width:99.2pt;height:28.35pt;z-index:253081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fDarwIAADE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gF8Nq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9D27F91" w14:textId="77777777" w:rsidR="00BC276B" w:rsidRPr="00CA22D6" w:rsidRDefault="00BC276B" w:rsidP="00BC276B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336C9BE" w14:textId="77777777"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E03935" w:rsidRPr="00AA742D" w14:paraId="0DCC658F" w14:textId="77777777" w:rsidTr="00C352F7">
        <w:tc>
          <w:tcPr>
            <w:tcW w:w="8505" w:type="dxa"/>
            <w:shd w:val="clear" w:color="auto" w:fill="DEDDED"/>
            <w:vAlign w:val="bottom"/>
          </w:tcPr>
          <w:p w14:paraId="47E66367" w14:textId="77777777" w:rsidR="00E03935" w:rsidRPr="00C352F7" w:rsidRDefault="00E03935" w:rsidP="00990A53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C352F7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Πρόσθεση και αφαίρεση με 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6C80370A" w14:textId="77777777" w:rsidR="00E03935" w:rsidRPr="00C352F7" w:rsidRDefault="00E03935" w:rsidP="00C352F7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C352F7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8</w:t>
            </w:r>
          </w:p>
        </w:tc>
      </w:tr>
    </w:tbl>
    <w:p w14:paraId="7560DA37" w14:textId="77777777" w:rsidR="00E03935" w:rsidRPr="003B012D" w:rsidRDefault="00E03935" w:rsidP="00E0393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03935" w:rsidRPr="003B012D" w14:paraId="2853D48F" w14:textId="77777777" w:rsidTr="00990A53">
        <w:tc>
          <w:tcPr>
            <w:tcW w:w="1476" w:type="dxa"/>
            <w:vAlign w:val="center"/>
          </w:tcPr>
          <w:p w14:paraId="1FA063D2" w14:textId="77777777" w:rsidR="00E03935" w:rsidRPr="003B012D" w:rsidRDefault="00E03935" w:rsidP="00990A5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88A7023" wp14:editId="21FCE9D3">
                  <wp:extent cx="792000" cy="792000"/>
                  <wp:effectExtent l="0" t="0" r="8255" b="8255"/>
                  <wp:docPr id="35" name="Εικόνα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722423C" w14:textId="77777777" w:rsidR="00E03935" w:rsidRPr="00C352F7" w:rsidRDefault="00E03935" w:rsidP="00990A5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C352F7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330E46D8" w14:textId="77777777" w:rsidR="00E03935" w:rsidRPr="003B012D" w:rsidRDefault="00E03935" w:rsidP="00E03935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45C09E97" w14:textId="77777777" w:rsidR="0045190F" w:rsidRDefault="00E03935" w:rsidP="00250C2E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7EA307D5" wp14:editId="4F7081D2">
            <wp:extent cx="4946400" cy="3736800"/>
            <wp:effectExtent l="0" t="0" r="6985" b="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946400" cy="37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90E3B2" w14:textId="77777777" w:rsidR="0045190F" w:rsidRPr="00250C2E" w:rsidRDefault="0004170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Ο Νίκος και η Αγγελική έκαναν μια βόλτα στο βουνό με τα ποδήλατά τους.</w:t>
      </w:r>
    </w:p>
    <w:p w14:paraId="167BD92A" w14:textId="77777777" w:rsidR="003B212B" w:rsidRPr="00250C2E" w:rsidRDefault="0004170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Στην αρχή της διαδρομής το ταχύμετρο στο ποδήλατο του Νίκου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έδειχνε 26,030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. και στο τέλος 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της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διαδρομής 29,4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. Ποια διαδρομή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ακολούθησε μαζί με την Αγγελική;</w:t>
      </w:r>
    </w:p>
    <w:p w14:paraId="2846EE43" w14:textId="77777777" w:rsidR="003B212B" w:rsidRPr="00250C2E" w:rsidRDefault="0004170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>Λύση</w:t>
      </w:r>
    </w:p>
    <w:p w14:paraId="442F3730" w14:textId="77777777" w:rsidR="0045190F" w:rsidRPr="00250C2E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2944" behindDoc="0" locked="0" layoutInCell="0" allowOverlap="0" wp14:anchorId="2A31307A" wp14:editId="3C1D945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29" name="Πλαίσιο κειμένου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A5129C" w14:textId="77777777" w:rsidR="00BC276B" w:rsidRPr="000032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31307A" id="Πλαίσιο κειμένου 529" o:spid="_x0000_s1072" type="#_x0000_t202" style="position:absolute;margin-left:0;margin-top:785.3pt;width:99.2pt;height:28.35pt;z-index:252882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bTFK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A5129C" w14:textId="77777777" w:rsidR="00BC276B" w:rsidRPr="000032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4170A" w:rsidRPr="00250C2E">
        <w:rPr>
          <w:rFonts w:ascii="Tahoma-Bold" w:hAnsi="Tahoma-Bold"/>
          <w:b/>
          <w:bCs/>
          <w:color w:val="242021"/>
          <w:sz w:val="36"/>
          <w:szCs w:val="36"/>
        </w:rPr>
        <w:t xml:space="preserve">1. </w:t>
      </w:r>
      <w:r w:rsidR="0004170A"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υμε το μήκος της διαδρομής Α και της διαδρομής Β:</w:t>
      </w:r>
    </w:p>
    <w:p w14:paraId="626504C7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</w:p>
    <w:p w14:paraId="5875260D" w14:textId="77777777" w:rsidR="003B212B" w:rsidRPr="00250C2E" w:rsidRDefault="003B212B">
      <w:pPr>
        <w:rPr>
          <w:rFonts w:ascii="Tahoma-Bold" w:hAnsi="Tahoma-Bold"/>
          <w:b/>
          <w:bCs/>
          <w:color w:val="D7191E"/>
          <w:sz w:val="36"/>
          <w:szCs w:val="36"/>
        </w:rPr>
      </w:pPr>
      <w:r w:rsidRPr="00250C2E">
        <w:rPr>
          <w:rFonts w:ascii="Tahoma-Bold" w:hAnsi="Tahoma-Bold"/>
          <w:b/>
          <w:bCs/>
          <w:color w:val="D7191E"/>
          <w:sz w:val="36"/>
          <w:szCs w:val="36"/>
        </w:rPr>
        <w:lastRenderedPageBreak/>
        <w:t>Διαδρομή Α</w:t>
      </w:r>
    </w:p>
    <w:p w14:paraId="21419FCF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ρησιμοποιώντας το υλικό δεκαδικής βάσης</w:t>
      </w:r>
    </w:p>
    <w:p w14:paraId="6D9C8EEE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drawing>
          <wp:inline distT="0" distB="0" distL="0" distR="0" wp14:anchorId="55D05CD1" wp14:editId="358592E5">
            <wp:extent cx="6120130" cy="6925945"/>
            <wp:effectExtent l="0" t="0" r="0" b="8255"/>
            <wp:docPr id="42" name="Εικόνα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92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42C49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4992" behindDoc="0" locked="0" layoutInCell="0" allowOverlap="0" wp14:anchorId="60613448" wp14:editId="0C1F86E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2" name="Πλαίσιο κειμένου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065681" w14:textId="77777777" w:rsidR="00BC276B" w:rsidRPr="000032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613448" id="Πλαίσιο κειμένου 532" o:spid="_x0000_s1073" type="#_x0000_t202" style="position:absolute;margin-left:0;margin-top:785.3pt;width:99.2pt;height:28.35pt;z-index:252884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Gnqy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4065681" w14:textId="77777777" w:rsidR="00BC276B" w:rsidRPr="000032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8C3AEAE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14:paraId="161131F7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14:paraId="2CB681A9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drawing>
          <wp:inline distT="0" distB="0" distL="0" distR="0" wp14:anchorId="3085F540" wp14:editId="1E1E62BB">
            <wp:extent cx="6120130" cy="6852920"/>
            <wp:effectExtent l="0" t="0" r="0" b="5080"/>
            <wp:docPr id="45" name="Εικόνα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85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98FB52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7040" behindDoc="0" locked="0" layoutInCell="0" allowOverlap="0" wp14:anchorId="0EBE688B" wp14:editId="39BD505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3" name="Πλαίσιο κειμένου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F5869B" w14:textId="77777777" w:rsidR="00BC276B" w:rsidRPr="000032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BE688B" id="Πλαίσιο κειμένου 533" o:spid="_x0000_s1074" type="#_x0000_t202" style="position:absolute;margin-left:0;margin-top:785.3pt;width:99.2pt;height:28.35pt;z-index:252887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Xtp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GqXtp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FF5869B" w14:textId="77777777" w:rsidR="00BC276B" w:rsidRPr="000032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7EE6B35" w14:textId="77777777" w:rsidR="003B212B" w:rsidRPr="00250C2E" w:rsidRDefault="003B212B">
      <w:pPr>
        <w:rPr>
          <w:rFonts w:ascii="Tahoma-Bold" w:hAnsi="Tahoma-Bold"/>
          <w:b/>
          <w:bCs/>
          <w:color w:val="0089CF"/>
          <w:sz w:val="36"/>
          <w:szCs w:val="36"/>
        </w:rPr>
      </w:pPr>
      <w:r w:rsidRPr="00250C2E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>Διαδρομή B</w:t>
      </w:r>
    </w:p>
    <w:p w14:paraId="509391D1" w14:textId="77777777" w:rsidR="003B212B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ντας με κάθετη πράξη</w:t>
      </w:r>
    </w:p>
    <w:p w14:paraId="484DD64B" w14:textId="77777777" w:rsidR="00003209" w:rsidRDefault="0000320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inline distT="0" distB="0" distL="0" distR="0" wp14:anchorId="2EC0347C" wp14:editId="1EAA3DD5">
                <wp:extent cx="5961413" cy="2838203"/>
                <wp:effectExtent l="19050" t="19050" r="39370" b="38735"/>
                <wp:docPr id="46" name="Ορθογώνιο: Στρογγύλεμα γωνιών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1413" cy="2838203"/>
                        </a:xfrm>
                        <a:prstGeom prst="roundRect">
                          <a:avLst/>
                        </a:prstGeom>
                        <a:noFill/>
                        <a:ln w="571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3B35CE0" id="Ορθογώνιο: Στρογγύλεμα γωνιών 46" o:spid="_x0000_s1026" style="width:469.4pt;height:22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" filled="f" strokecolor="#00b050" strokeweight="4.5pt">
                <w10:anchorlock/>
              </v:roundrect>
            </w:pict>
          </mc:Fallback>
        </mc:AlternateContent>
      </w:r>
    </w:p>
    <w:p w14:paraId="6D22CD24" w14:textId="77777777" w:rsidR="00003209" w:rsidRPr="00250C2E" w:rsidRDefault="00003209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6B24CC5F" w14:textId="77777777"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Γράφουμε στον παραπάνω πίνακα 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 xml:space="preserve">(σελίδες </w:t>
      </w:r>
      <w:r w:rsidR="00003209" w:rsidRPr="00003209">
        <w:rPr>
          <w:rFonts w:ascii="Arial-BoldMT" w:hAnsi="Arial-BoldMT"/>
          <w:b/>
          <w:bCs/>
          <w:color w:val="242021"/>
          <w:sz w:val="36"/>
          <w:szCs w:val="36"/>
        </w:rPr>
        <w:t>34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 xml:space="preserve">/15 και </w:t>
      </w:r>
      <w:r w:rsidR="00003209" w:rsidRPr="00003209">
        <w:rPr>
          <w:rFonts w:ascii="Arial-BoldMT" w:hAnsi="Arial-BoldMT"/>
          <w:b/>
          <w:bCs/>
          <w:color w:val="242021"/>
          <w:sz w:val="36"/>
          <w:szCs w:val="36"/>
        </w:rPr>
        <w:t>35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>/15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) τον αριθμό που βρήκαμε.</w:t>
      </w:r>
    </w:p>
    <w:p w14:paraId="7DC140BC" w14:textId="77777777"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9DD5F9C" w14:textId="77777777"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 xml:space="preserve">2.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υμε τη χιλιομετρική απόσταση που διένυσαν τα παιδιά χρησιμοποιώντας το υλικό δεκαδικής βάσης:</w:t>
      </w:r>
    </w:p>
    <w:p w14:paraId="3CA9D27E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29,4 – 26,03 = ………..............…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59FCF820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14:paraId="58C7C0FC" w14:textId="77777777" w:rsidR="003B212B" w:rsidRPr="00250C2E" w:rsidRDefault="00E91164">
      <w:pPr>
        <w:rPr>
          <w:rFonts w:ascii="Arial" w:hAnsi="Arial" w:cs="Arial"/>
          <w:b/>
          <w:noProof/>
          <w:sz w:val="36"/>
          <w:szCs w:val="36"/>
        </w:rPr>
        <w:sectPr w:rsidR="003B212B" w:rsidRPr="00250C2E" w:rsidSect="00B471C4">
          <w:footerReference w:type="default" r:id="rId114"/>
          <w:pgSz w:w="11906" w:h="16838" w:code="9"/>
          <w:pgMar w:top="1134" w:right="1134" w:bottom="1134" w:left="1134" w:header="709" w:footer="709" w:gutter="0"/>
          <w:pgNumType w:start="5"/>
          <w:cols w:space="708"/>
          <w:docGrid w:linePitch="360"/>
        </w:sect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9088" behindDoc="0" locked="0" layoutInCell="0" allowOverlap="0" wp14:anchorId="0412E47B" wp14:editId="63D3FC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6" name="Πλαίσιο κειμένου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3F9E03" w14:textId="77777777" w:rsidR="00BC276B" w:rsidRPr="000032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12E47B" id="Πλαίσιο κειμένου 536" o:spid="_x0000_s1075" type="#_x0000_t202" style="position:absolute;margin-left:0;margin-top:785.3pt;width:99.2pt;height:28.35pt;z-index:252889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WTfsAIAADM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laWTf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23F9E03" w14:textId="77777777" w:rsidR="00BC276B" w:rsidRPr="000032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24369D4" w14:textId="77777777" w:rsidR="003B212B" w:rsidRPr="00250C2E" w:rsidRDefault="001A24E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lastRenderedPageBreak/>
        <w:drawing>
          <wp:inline distT="0" distB="0" distL="0" distR="0" wp14:anchorId="5697290E" wp14:editId="000EE857">
            <wp:extent cx="2046605" cy="8863330"/>
            <wp:effectExtent l="1588" t="0" r="0" b="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046605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F9B2B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14:paraId="7630A074" w14:textId="77777777" w:rsidR="001A24EA" w:rsidRPr="00250C2E" w:rsidRDefault="001A24E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>Απάντηση:</w:t>
      </w:r>
    </w:p>
    <w:p w14:paraId="42887F32" w14:textId="77777777" w:rsidR="001A24EA" w:rsidRPr="00250C2E" w:rsidRDefault="001A24E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Τα παιδιά ακολούθησαν τη διαδρομή ……...................</w:t>
      </w:r>
    </w:p>
    <w:p w14:paraId="09848127" w14:textId="77777777" w:rsidR="001A24EA" w:rsidRPr="00250C2E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1360" behindDoc="0" locked="0" layoutInCell="0" allowOverlap="0" wp14:anchorId="56F3F472" wp14:editId="67F5A50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9" name="Πλαίσιο κειμένου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8D612A" w14:textId="77777777" w:rsidR="00BC276B" w:rsidRPr="00053AD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F3F472" id="Πλαίσιο κειμένου 179" o:spid="_x0000_s1076" type="#_x0000_t202" style="position:absolute;margin-left:0;margin-top:538.65pt;width:99.2pt;height:28.35pt;z-index:253071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wFyrgIAADMFAAAOAAAAZHJzL2Uyb0RvYy54bWysVNuO0zAQfUfiHyy/d5OU9JKo6Wq3SxDS&#10;cpEWPsBNnMYisYPtNlkQT4j/4AcQ4oEHbto/yP4SY7vtdk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tncBcq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38D612A" w14:textId="77777777" w:rsidR="00BC276B" w:rsidRPr="00053AD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B5B5C6E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14:paraId="3AF5C8B2" w14:textId="77777777"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  <w:sectPr w:rsidR="003B212B" w:rsidRPr="00250C2E" w:rsidSect="003B212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00F18" w:rsidRPr="00250C2E" w14:paraId="4B1F1DC6" w14:textId="77777777" w:rsidTr="001A24EA">
        <w:tc>
          <w:tcPr>
            <w:tcW w:w="9639" w:type="dxa"/>
            <w:shd w:val="clear" w:color="auto" w:fill="006600"/>
          </w:tcPr>
          <w:p w14:paraId="02211B40" w14:textId="77777777" w:rsidR="00600F18" w:rsidRPr="00250C2E" w:rsidRDefault="00600F18" w:rsidP="002B17B2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bookmarkStart w:id="8" w:name="_Hlk521771883"/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600F18" w:rsidRPr="00250C2E" w14:paraId="3BBB6F7B" w14:textId="77777777" w:rsidTr="001A24EA">
        <w:trPr>
          <w:trHeight w:val="294"/>
        </w:trPr>
        <w:tc>
          <w:tcPr>
            <w:tcW w:w="9639" w:type="dxa"/>
            <w:shd w:val="clear" w:color="auto" w:fill="D9FFD9"/>
          </w:tcPr>
          <w:p w14:paraId="03C5FF44" w14:textId="77777777" w:rsidR="001A24EA" w:rsidRPr="00250C2E" w:rsidRDefault="001A24EA" w:rsidP="002B17B2">
            <w:pPr>
              <w:pStyle w:val="a3"/>
              <w:numPr>
                <w:ilvl w:val="0"/>
                <w:numId w:val="7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 προσθέτουμε ή αφαιρούμε μέρη ίδιας αξίας: χιλιοστά με χιλιοστά, εκατοστά με εκατοστά, δέκατα με δέκατα, μονάδες με μονάδες κ.λπ.</w:t>
            </w:r>
          </w:p>
          <w:p w14:paraId="5DDE7F03" w14:textId="77777777" w:rsidR="00600F18" w:rsidRPr="00250C2E" w:rsidRDefault="001A24EA" w:rsidP="002B17B2">
            <w:pPr>
              <w:pStyle w:val="a3"/>
              <w:numPr>
                <w:ilvl w:val="0"/>
                <w:numId w:val="7"/>
              </w:num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ις κάθετες πράξεις προσέχουμε κάθε ψηφίο ίδιας αξίας να είναι το ένα κάτω από το άλλο.</w:t>
            </w:r>
          </w:p>
        </w:tc>
      </w:tr>
    </w:tbl>
    <w:p w14:paraId="20B08FE9" w14:textId="77777777" w:rsidR="00600F18" w:rsidRPr="00250C2E" w:rsidRDefault="00600F18" w:rsidP="002B17B2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250C2E" w14:paraId="45A87A08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308DA966" w14:textId="77777777" w:rsidR="00E607DB" w:rsidRPr="00250C2E" w:rsidRDefault="00E607DB" w:rsidP="002B17B2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E607DB" w:rsidRPr="00250C2E" w14:paraId="7710AD7B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E607DB" w:rsidRPr="00250C2E" w14:paraId="383BD590" w14:textId="77777777" w:rsidTr="00990A53">
              <w:tc>
                <w:tcPr>
                  <w:tcW w:w="4706" w:type="dxa"/>
                </w:tcPr>
                <w:p w14:paraId="6B5E65C9" w14:textId="77777777"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250C2E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12,8 + 4,9 = 17,7</w:t>
                  </w:r>
                </w:p>
              </w:tc>
              <w:tc>
                <w:tcPr>
                  <w:tcW w:w="4707" w:type="dxa"/>
                </w:tcPr>
                <w:p w14:paraId="1F73CAE7" w14:textId="77777777"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250C2E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8,25 - 3,12 = 5,13</w:t>
                  </w:r>
                </w:p>
              </w:tc>
            </w:tr>
            <w:tr w:rsidR="00E607DB" w:rsidRPr="00250C2E" w14:paraId="0BAC810A" w14:textId="77777777" w:rsidTr="00990A53">
              <w:tc>
                <w:tcPr>
                  <w:tcW w:w="4706" w:type="dxa"/>
                </w:tcPr>
                <w:p w14:paraId="6A7CC063" w14:textId="77777777"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</w:tcPr>
                <w:p w14:paraId="4EED9651" w14:textId="77777777"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E607DB" w:rsidRPr="00250C2E" w14:paraId="0E8C09FD" w14:textId="77777777" w:rsidTr="00990A53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4706" w:type="dxa"/>
                  <w:tcBorders>
                    <w:righ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:rsidRPr="00250C2E" w14:paraId="4E2C62D8" w14:textId="77777777" w:rsidTr="00990A53">
                    <w:tc>
                      <w:tcPr>
                        <w:tcW w:w="4480" w:type="dxa"/>
                      </w:tcPr>
                      <w:p w14:paraId="73DF076A" w14:textId="77777777" w:rsidR="00E607DB" w:rsidRPr="00250C2E" w:rsidRDefault="00E607DB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36"/>
                            <w:szCs w:val="36"/>
                          </w:rPr>
                          <w:t xml:space="preserve">Δ Μ </w:t>
                        </w: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 xml:space="preserve">δ εκ </w:t>
                        </w:r>
                        <w:proofErr w:type="spellStart"/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:rsidRPr="00250C2E" w14:paraId="76A3D45D" w14:textId="77777777" w:rsidTr="00990A53">
                    <w:tc>
                      <w:tcPr>
                        <w:tcW w:w="4480" w:type="dxa"/>
                      </w:tcPr>
                      <w:p w14:paraId="17D8E3B2" w14:textId="77777777" w:rsidR="00E607DB" w:rsidRPr="00250C2E" w:rsidRDefault="002B17B2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8864" behindDoc="0" locked="0" layoutInCell="1" allowOverlap="1" wp14:anchorId="55C84545" wp14:editId="7F165875">
                                  <wp:simplePos x="0" y="0"/>
                                  <wp:positionH relativeFrom="column">
                                    <wp:posOffset>771203</wp:posOffset>
                                  </wp:positionH>
                                  <wp:positionV relativeFrom="paragraph">
                                    <wp:posOffset>-56239</wp:posOffset>
                                  </wp:positionV>
                                  <wp:extent cx="386761" cy="470541"/>
                                  <wp:effectExtent l="0" t="0" r="70485" b="62865"/>
                                  <wp:wrapNone/>
                                  <wp:docPr id="58" name="Ευθύγραμμο βέλος σύνδεσης 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86761" cy="47054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874EEE6" id="Ευθύγραμμο βέλος σύνδεσης 58" o:spid="_x0000_s1026" type="#_x0000_t32" style="position:absolute;margin-left:60.7pt;margin-top:-4.45pt;width:30.45pt;height:37.05pt;z-index:25270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7056" behindDoc="0" locked="0" layoutInCell="1" allowOverlap="1" wp14:anchorId="174C6C07" wp14:editId="69D91531">
                                  <wp:simplePos x="0" y="0"/>
                                  <wp:positionH relativeFrom="column">
                                    <wp:posOffset>1775853</wp:posOffset>
                                  </wp:positionH>
                                  <wp:positionV relativeFrom="paragraph">
                                    <wp:posOffset>-31415</wp:posOffset>
                                  </wp:positionV>
                                  <wp:extent cx="45719" cy="442661"/>
                                  <wp:effectExtent l="38100" t="0" r="50165" b="52705"/>
                                  <wp:wrapNone/>
                                  <wp:docPr id="61" name="Ευθύγραμμο βέλος σύνδεσης 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45719" cy="4426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445B7C6" id="Ευθύγραμμο βέλος σύνδεσης 61" o:spid="_x0000_s1026" type="#_x0000_t32" style="position:absolute;margin-left:139.85pt;margin-top:-2.45pt;width:3.6pt;height:34.85pt;flip:x;z-index:25271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8080" behindDoc="0" locked="0" layoutInCell="1" allowOverlap="1" wp14:anchorId="480EF209" wp14:editId="00681911">
                                  <wp:simplePos x="0" y="0"/>
                                  <wp:positionH relativeFrom="column">
                                    <wp:posOffset>1536651</wp:posOffset>
                                  </wp:positionH>
                                  <wp:positionV relativeFrom="paragraph">
                                    <wp:posOffset>-64515</wp:posOffset>
                                  </wp:positionV>
                                  <wp:extent cx="85444" cy="459211"/>
                                  <wp:effectExtent l="0" t="0" r="67310" b="55245"/>
                                  <wp:wrapNone/>
                                  <wp:docPr id="60" name="Ευθύγραμμο βέλος σύνδεσης 6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85444" cy="45921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22AEF4E" id="Ευθύγραμμο βέλος σύνδεσης 60" o:spid="_x0000_s1026" type="#_x0000_t32" style="position:absolute;margin-left:121pt;margin-top:-5.1pt;width:6.75pt;height:36.15pt;z-index:25271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:rsidRPr="00250C2E" w14:paraId="39FCBE43" w14:textId="77777777" w:rsidTr="00990A53">
                    <w:tc>
                      <w:tcPr>
                        <w:tcW w:w="4480" w:type="dxa"/>
                      </w:tcPr>
                      <w:p w14:paraId="0616F68A" w14:textId="77777777" w:rsidR="00E607DB" w:rsidRPr="00250C2E" w:rsidRDefault="002B17B2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9888" behindDoc="0" locked="0" layoutInCell="1" allowOverlap="1" wp14:anchorId="349653D4" wp14:editId="061ABDC5">
                                  <wp:simplePos x="0" y="0"/>
                                  <wp:positionH relativeFrom="column">
                                    <wp:posOffset>1069107</wp:posOffset>
                                  </wp:positionH>
                                  <wp:positionV relativeFrom="paragraph">
                                    <wp:posOffset>-370913</wp:posOffset>
                                  </wp:positionV>
                                  <wp:extent cx="195939" cy="479899"/>
                                  <wp:effectExtent l="0" t="0" r="52070" b="53975"/>
                                  <wp:wrapNone/>
                                  <wp:docPr id="62" name="Ευθύγραμμο βέλος σύνδεσης 6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195939" cy="47989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F2A4A1" id="Ευθύγραμμο βέλος σύνδεσης 62" o:spid="_x0000_s1026" type="#_x0000_t32" style="position:absolute;margin-left:84.2pt;margin-top:-29.2pt;width:15.45pt;height:37.8pt;z-index:25270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0912" behindDoc="0" locked="0" layoutInCell="1" allowOverlap="1" wp14:anchorId="4AEED095" wp14:editId="46C4CFCD">
                                  <wp:simplePos x="0" y="0"/>
                                  <wp:positionH relativeFrom="column">
                                    <wp:posOffset>1230472</wp:posOffset>
                                  </wp:positionH>
                                  <wp:positionV relativeFrom="paragraph">
                                    <wp:posOffset>-366774</wp:posOffset>
                                  </wp:positionV>
                                  <wp:extent cx="252391" cy="475761"/>
                                  <wp:effectExtent l="0" t="0" r="71755" b="57785"/>
                                  <wp:wrapNone/>
                                  <wp:docPr id="59" name="Ευθύγραμμο βέλος σύνδεσης 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52391" cy="4757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13D16B4" id="Ευθύγραμμο βέλος σύνδεσης 59" o:spid="_x0000_s1026" type="#_x0000_t32" style="position:absolute;margin-left:96.9pt;margin-top:-28.9pt;width:19.85pt;height:37.45pt;z-index:25271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="00E607DB"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16,784</w:t>
                        </w:r>
                      </w:p>
                    </w:tc>
                  </w:tr>
                  <w:tr w:rsidR="00E607DB" w:rsidRPr="00250C2E" w14:paraId="372DB854" w14:textId="77777777" w:rsidTr="00990A53">
                    <w:tc>
                      <w:tcPr>
                        <w:tcW w:w="4480" w:type="dxa"/>
                      </w:tcPr>
                      <w:p w14:paraId="301BD7AC" w14:textId="77777777"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  <w:u w:val="single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  <w:u w:val="single"/>
                          </w:rPr>
                          <w:t>+ 12,818</w:t>
                        </w:r>
                      </w:p>
                    </w:tc>
                  </w:tr>
                  <w:tr w:rsidR="00E607DB" w:rsidRPr="00250C2E" w14:paraId="12F55C6B" w14:textId="77777777" w:rsidTr="00990A53">
                    <w:tc>
                      <w:tcPr>
                        <w:tcW w:w="4480" w:type="dxa"/>
                      </w:tcPr>
                      <w:p w14:paraId="700535FF" w14:textId="77777777"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29,602</w:t>
                        </w:r>
                      </w:p>
                    </w:tc>
                  </w:tr>
                </w:tbl>
                <w:p w14:paraId="69E7342F" w14:textId="77777777"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  <w:tcBorders>
                    <w:lef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:rsidRPr="00250C2E" w14:paraId="0BF94A7B" w14:textId="77777777" w:rsidTr="00990A53">
                    <w:tc>
                      <w:tcPr>
                        <w:tcW w:w="4480" w:type="dxa"/>
                      </w:tcPr>
                      <w:p w14:paraId="65C9DB92" w14:textId="77777777" w:rsidR="00E607DB" w:rsidRPr="00250C2E" w:rsidRDefault="00E607DB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36"/>
                            <w:szCs w:val="36"/>
                          </w:rPr>
                          <w:t xml:space="preserve">Δ Μ </w:t>
                        </w: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 xml:space="preserve">δ εκ </w:t>
                        </w:r>
                        <w:proofErr w:type="spellStart"/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:rsidRPr="00250C2E" w14:paraId="3E2CFAA9" w14:textId="77777777" w:rsidTr="00990A53">
                    <w:tc>
                      <w:tcPr>
                        <w:tcW w:w="4480" w:type="dxa"/>
                      </w:tcPr>
                      <w:p w14:paraId="75AB0D5F" w14:textId="77777777" w:rsidR="00E607DB" w:rsidRPr="00250C2E" w:rsidRDefault="002B17B2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1936" behindDoc="0" locked="0" layoutInCell="1" allowOverlap="1" wp14:anchorId="0764C5FD" wp14:editId="400C3E92">
                                  <wp:simplePos x="0" y="0"/>
                                  <wp:positionH relativeFrom="column">
                                    <wp:posOffset>786759</wp:posOffset>
                                  </wp:positionH>
                                  <wp:positionV relativeFrom="paragraph">
                                    <wp:posOffset>-56239</wp:posOffset>
                                  </wp:positionV>
                                  <wp:extent cx="345920" cy="495366"/>
                                  <wp:effectExtent l="0" t="0" r="73660" b="57150"/>
                                  <wp:wrapNone/>
                                  <wp:docPr id="453" name="Ευθύγραμμο βέλος σύνδεσης 4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45920" cy="495366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3F9D8C5" id="Ευθύγραμμο βέλος σύνδεσης 453" o:spid="_x0000_s1026" type="#_x0000_t32" style="position:absolute;margin-left:61.95pt;margin-top:-4.45pt;width:27.25pt;height:39pt;z-index:25271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2960" behindDoc="0" locked="0" layoutInCell="1" allowOverlap="1" wp14:anchorId="30C941B4" wp14:editId="33EA67FD">
                                  <wp:simplePos x="0" y="0"/>
                                  <wp:positionH relativeFrom="column">
                                    <wp:posOffset>1010187</wp:posOffset>
                                  </wp:positionH>
                                  <wp:positionV relativeFrom="paragraph">
                                    <wp:posOffset>-85202</wp:posOffset>
                                  </wp:positionV>
                                  <wp:extent cx="291597" cy="504724"/>
                                  <wp:effectExtent l="0" t="0" r="70485" b="48260"/>
                                  <wp:wrapNone/>
                                  <wp:docPr id="452" name="Ευθύγραμμο βέλος σύνδεσης 45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91597" cy="504724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4A2F883" id="Ευθύγραμμο βέλος σύνδεσης 452" o:spid="_x0000_s1026" type="#_x0000_t32" style="position:absolute;margin-left:79.55pt;margin-top:-6.7pt;width:22.95pt;height:39.75pt;z-index:25271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3984" behindDoc="0" locked="0" layoutInCell="1" allowOverlap="1" wp14:anchorId="42A42755" wp14:editId="2E85BA3A">
                                  <wp:simplePos x="0" y="0"/>
                                  <wp:positionH relativeFrom="column">
                                    <wp:posOffset>1283266</wp:posOffset>
                                  </wp:positionH>
                                  <wp:positionV relativeFrom="paragraph">
                                    <wp:posOffset>-64513</wp:posOffset>
                                  </wp:positionV>
                                  <wp:extent cx="173777" cy="467544"/>
                                  <wp:effectExtent l="0" t="0" r="55245" b="66040"/>
                                  <wp:wrapNone/>
                                  <wp:docPr id="63" name="Ευθύγραμμο βέλος σύνδεσης 6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173777" cy="467544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FADCD12" id="Ευθύγραμμο βέλος σύνδεσης 63" o:spid="_x0000_s1026" type="#_x0000_t32" style="position:absolute;margin-left:101.05pt;margin-top:-5.1pt;width:13.7pt;height:36.8pt;z-index:25271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6032" behindDoc="0" locked="0" layoutInCell="1" allowOverlap="1" wp14:anchorId="5B460E72" wp14:editId="29A52147">
                                  <wp:simplePos x="0" y="0"/>
                                  <wp:positionH relativeFrom="column">
                                    <wp:posOffset>1741758</wp:posOffset>
                                  </wp:positionH>
                                  <wp:positionV relativeFrom="paragraph">
                                    <wp:posOffset>-27277</wp:posOffset>
                                  </wp:positionV>
                                  <wp:extent cx="116627" cy="442661"/>
                                  <wp:effectExtent l="38100" t="0" r="36195" b="52705"/>
                                  <wp:wrapNone/>
                                  <wp:docPr id="450" name="Ευθύγραμμο βέλος σύνδεσης 45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116627" cy="4426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A5B1C23" id="Ευθύγραμμο βέλος σύνδεσης 450" o:spid="_x0000_s1026" type="#_x0000_t32" style="position:absolute;margin-left:137.15pt;margin-top:-2.15pt;width:9.2pt;height:34.85pt;flip:x;z-index:25271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:rsidRPr="00250C2E" w14:paraId="2D3CC137" w14:textId="77777777" w:rsidTr="00990A53">
                    <w:tc>
                      <w:tcPr>
                        <w:tcW w:w="4480" w:type="dxa"/>
                      </w:tcPr>
                      <w:p w14:paraId="5E98F6B1" w14:textId="77777777" w:rsidR="00E607DB" w:rsidRPr="00250C2E" w:rsidRDefault="002B17B2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5008" behindDoc="0" locked="0" layoutInCell="1" allowOverlap="1" wp14:anchorId="3EFA6FEB" wp14:editId="28A45D05">
                                  <wp:simplePos x="0" y="0"/>
                                  <wp:positionH relativeFrom="column">
                                    <wp:posOffset>1523244</wp:posOffset>
                                  </wp:positionH>
                                  <wp:positionV relativeFrom="paragraph">
                                    <wp:posOffset>-358499</wp:posOffset>
                                  </wp:positionV>
                                  <wp:extent cx="82751" cy="475819"/>
                                  <wp:effectExtent l="0" t="0" r="69850" b="57785"/>
                                  <wp:wrapNone/>
                                  <wp:docPr id="451" name="Ευθύγραμμο βέλος σύνδεσης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82751" cy="47581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EC44250" id="Ευθύγραμμο βέλος σύνδεσης 451" o:spid="_x0000_s1026" type="#_x0000_t32" style="position:absolute;margin-left:119.95pt;margin-top:-28.25pt;width:6.5pt;height:37.45pt;z-index:25271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="00E607DB"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14,200</w:t>
                        </w:r>
                      </w:p>
                    </w:tc>
                  </w:tr>
                  <w:tr w:rsidR="00E607DB" w:rsidRPr="00250C2E" w14:paraId="6D0960A7" w14:textId="77777777" w:rsidTr="00990A53">
                    <w:tc>
                      <w:tcPr>
                        <w:tcW w:w="4480" w:type="dxa"/>
                      </w:tcPr>
                      <w:p w14:paraId="0ECD1773" w14:textId="77777777"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  <w:u w:val="single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  <w:u w:val="single"/>
                          </w:rPr>
                          <w:t>-    8,097</w:t>
                        </w:r>
                      </w:p>
                    </w:tc>
                  </w:tr>
                  <w:tr w:rsidR="00E607DB" w:rsidRPr="00250C2E" w14:paraId="45AE844B" w14:textId="77777777" w:rsidTr="00990A53">
                    <w:tc>
                      <w:tcPr>
                        <w:tcW w:w="4480" w:type="dxa"/>
                      </w:tcPr>
                      <w:p w14:paraId="1BCDEA9F" w14:textId="77777777"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  6,103</w:t>
                        </w:r>
                      </w:p>
                    </w:tc>
                  </w:tr>
                </w:tbl>
                <w:p w14:paraId="5316035E" w14:textId="77777777"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E607DB" w:rsidRPr="00250C2E" w14:paraId="26D28EA7" w14:textId="77777777" w:rsidTr="00990A53">
              <w:tc>
                <w:tcPr>
                  <w:tcW w:w="4706" w:type="dxa"/>
                </w:tcPr>
                <w:p w14:paraId="2D67E469" w14:textId="77777777"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  <w:tcBorders>
                    <w:left w:val="nil"/>
                  </w:tcBorders>
                </w:tcPr>
                <w:p w14:paraId="05B25E26" w14:textId="77777777"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36"/>
                      <w:szCs w:val="36"/>
                    </w:rPr>
                  </w:pPr>
                </w:p>
              </w:tc>
            </w:tr>
          </w:tbl>
          <w:p w14:paraId="76B77501" w14:textId="77777777" w:rsidR="00E607DB" w:rsidRPr="00250C2E" w:rsidRDefault="00E607DB" w:rsidP="002B17B2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55DC4D48" w14:textId="77777777" w:rsidR="001A24EA" w:rsidRPr="00250C2E" w:rsidRDefault="001A24EA" w:rsidP="002B17B2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250C2E" w14:paraId="76093D1A" w14:textId="77777777" w:rsidTr="00990A53">
        <w:tc>
          <w:tcPr>
            <w:tcW w:w="9639" w:type="dxa"/>
            <w:shd w:val="clear" w:color="auto" w:fill="006600"/>
          </w:tcPr>
          <w:p w14:paraId="7F8D97E6" w14:textId="77777777" w:rsidR="00E607DB" w:rsidRPr="00250C2E" w:rsidRDefault="00E607DB" w:rsidP="002B17B2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607DB" w:rsidRPr="00250C2E" w14:paraId="7085F69B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5B79F3AC" w14:textId="77777777" w:rsidR="00E607DB" w:rsidRPr="00250C2E" w:rsidRDefault="00E91164" w:rsidP="002B17B2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93184" behindDoc="0" locked="0" layoutInCell="0" allowOverlap="0" wp14:anchorId="449149B4" wp14:editId="14C563C6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39" name="Πλαίσιο κειμένου 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EE82FDE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9149B4" id="Πλαίσιο κειμένου 539" o:spid="_x0000_s1077" type="#_x0000_t202" style="position:absolute;margin-left:0;margin-top:785.3pt;width:99.2pt;height:28.35pt;z-index:252893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LAD+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5EE82FDE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91136" behindDoc="0" locked="0" layoutInCell="0" allowOverlap="0" wp14:anchorId="73914D30" wp14:editId="284B155D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38" name="Πλαίσιο κειμένου 5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08C3E5" w14:textId="77777777" w:rsidR="00BC276B" w:rsidRPr="00273E45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38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914D30" id="Πλαίσιο κειμένου 538" o:spid="_x0000_s1078" type="#_x0000_t202" style="position:absolute;margin-left:0;margin-top:785.3pt;width:99.2pt;height:28.35pt;z-index:252891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IamrgIAADM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45SGp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5808C3E5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ην </w:t>
            </w:r>
            <w:r w:rsidR="00E0627D"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φαίρεση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ών αριθμών ορισμένες φορές χρειάζεται</w:t>
            </w:r>
            <w:r w:rsidR="008C37C2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να μετατρέψουμε ακέραιες μονάδες του μειωτέου σε δέκατα,</w:t>
            </w:r>
            <w:r w:rsidR="008C37C2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στά ή χιλιοστά, ώστε να κάνουμε την αφαίρεση.</w:t>
            </w:r>
          </w:p>
        </w:tc>
      </w:tr>
    </w:tbl>
    <w:p w14:paraId="5E529271" w14:textId="77777777" w:rsidR="00F60E28" w:rsidRPr="00250C2E" w:rsidRDefault="00F60E28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  <w:sectPr w:rsidR="00F60E28" w:rsidRPr="00250C2E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41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72"/>
      </w:tblGrid>
      <w:tr w:rsidR="00F60E28" w:rsidRPr="00250C2E" w14:paraId="53C24153" w14:textId="77777777" w:rsidTr="00F60E28">
        <w:tc>
          <w:tcPr>
            <w:tcW w:w="9645" w:type="dxa"/>
            <w:shd w:val="clear" w:color="auto" w:fill="FF0000"/>
            <w:hideMark/>
          </w:tcPr>
          <w:p w14:paraId="20C8D5E4" w14:textId="77777777" w:rsidR="00F60E28" w:rsidRPr="00250C2E" w:rsidRDefault="00F60E28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60E28" w:rsidRPr="00250C2E" w14:paraId="067AE6B1" w14:textId="77777777" w:rsidTr="00F60E28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5E510184" w14:textId="77777777" w:rsidR="00F60E28" w:rsidRPr="00250C2E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,3 -1,6 = 0,7</w:t>
            </w:r>
          </w:p>
          <w:p w14:paraId="64B40229" w14:textId="77777777" w:rsidR="00F60E28" w:rsidRPr="00250C2E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68C3DD99" w14:textId="77777777" w:rsidR="00F60E28" w:rsidRPr="00250C2E" w:rsidRDefault="00F60E28" w:rsidP="00F60E2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noProof/>
                <w:sz w:val="36"/>
                <w:szCs w:val="36"/>
              </w:rPr>
              <w:drawing>
                <wp:inline distT="0" distB="0" distL="0" distR="0" wp14:anchorId="637F4C0D" wp14:editId="25958290">
                  <wp:extent cx="3819525" cy="8648700"/>
                  <wp:effectExtent l="4763" t="0" r="0" b="0"/>
                  <wp:docPr id="454" name="Εικόνα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819525" cy="864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191657" w14:textId="77777777" w:rsidR="00F60E28" w:rsidRPr="00250C2E" w:rsidRDefault="00F60E28" w:rsidP="00990A53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33F0DB09" w14:textId="77777777" w:rsidR="00F60E28" w:rsidRPr="00250C2E" w:rsidRDefault="00F60E28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3A0FADBB" w14:textId="77777777" w:rsidR="00F60E28" w:rsidRPr="00250C2E" w:rsidRDefault="00FA1E0B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  <w:sectPr w:rsidR="00F60E28" w:rsidRPr="00250C2E" w:rsidSect="00F60E28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9312" behindDoc="0" locked="0" layoutInCell="0" allowOverlap="0" wp14:anchorId="73BEA11B" wp14:editId="73377DFE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7" name="Πλαίσιο κειμένου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B2001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BEA11B" id="Πλαίσιο κειμένου 177" o:spid="_x0000_s1079" type="#_x0000_t202" style="position:absolute;margin-left:0;margin-top:538.65pt;width:99.2pt;height:28.35pt;z-index:253069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LfX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NKwt9evAgAAMw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F4B2001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14:paraId="42961E99" w14:textId="77777777" w:rsidTr="00990A53">
        <w:tc>
          <w:tcPr>
            <w:tcW w:w="9639" w:type="dxa"/>
            <w:shd w:val="clear" w:color="auto" w:fill="006600"/>
          </w:tcPr>
          <w:p w14:paraId="0688A106" w14:textId="77777777" w:rsidR="002D641F" w:rsidRPr="00250C2E" w:rsidRDefault="002D641F" w:rsidP="003B31D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2D641F" w:rsidRPr="00250C2E" w14:paraId="44E63731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1420AEFF" w14:textId="77777777" w:rsidR="002D641F" w:rsidRPr="00250C2E" w:rsidRDefault="002D641F" w:rsidP="003B31D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πρόσθεση, αν αλλάξουμε τη σειρά των προσθετέων, δεν αλλάζει το αποτέλεσμα.</w:t>
            </w:r>
          </w:p>
        </w:tc>
      </w:tr>
    </w:tbl>
    <w:p w14:paraId="4EE02260" w14:textId="77777777" w:rsidR="00F60E28" w:rsidRPr="00250C2E" w:rsidRDefault="00F60E28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14:paraId="437A029E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079392F9" w14:textId="77777777" w:rsidR="002D641F" w:rsidRPr="00250C2E" w:rsidRDefault="002D641F" w:rsidP="003B31D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D641F" w:rsidRPr="00250C2E" w14:paraId="406BEAA7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AC34F06" w14:textId="77777777" w:rsidR="002D641F" w:rsidRPr="00250C2E" w:rsidRDefault="002D641F" w:rsidP="003B31D7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,2 + 5,7 = 8,9 και </w:t>
            </w:r>
          </w:p>
          <w:p w14:paraId="71BB7B09" w14:textId="77777777" w:rsidR="002D641F" w:rsidRPr="00250C2E" w:rsidRDefault="002D641F" w:rsidP="003B31D7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,7 + 3,2 = 8,9</w:t>
            </w:r>
          </w:p>
        </w:tc>
      </w:tr>
    </w:tbl>
    <w:p w14:paraId="0715CF2E" w14:textId="77777777" w:rsidR="002D641F" w:rsidRPr="00250C2E" w:rsidRDefault="002D641F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14:paraId="7444A726" w14:textId="77777777" w:rsidTr="00990A53">
        <w:tc>
          <w:tcPr>
            <w:tcW w:w="9639" w:type="dxa"/>
            <w:shd w:val="clear" w:color="auto" w:fill="006600"/>
          </w:tcPr>
          <w:p w14:paraId="6AB9C843" w14:textId="77777777" w:rsidR="002D641F" w:rsidRPr="00250C2E" w:rsidRDefault="002D641F" w:rsidP="003B31D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D641F" w:rsidRPr="00250C2E" w14:paraId="4A7B7BC7" w14:textId="77777777" w:rsidTr="00990A53">
        <w:trPr>
          <w:trHeight w:val="294"/>
        </w:trPr>
        <w:tc>
          <w:tcPr>
            <w:tcW w:w="9639" w:type="dxa"/>
            <w:shd w:val="clear" w:color="auto" w:fill="D9FFD9"/>
          </w:tcPr>
          <w:p w14:paraId="08CD63D4" w14:textId="77777777" w:rsidR="002D641F" w:rsidRPr="00250C2E" w:rsidRDefault="002D641F" w:rsidP="003B31D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ε μια πρόσθεση πολλών αριθμών, αν αλλάξουμε τα ζευγάρια των προσθετέων, το αποτέλεσμα της πρόσθεσης δεν αλλάζει.</w:t>
            </w:r>
          </w:p>
        </w:tc>
      </w:tr>
    </w:tbl>
    <w:p w14:paraId="7E48713B" w14:textId="77777777" w:rsidR="002D641F" w:rsidRPr="00250C2E" w:rsidRDefault="002D641F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14:paraId="236E3A64" w14:textId="77777777" w:rsidTr="00990A53">
        <w:trPr>
          <w:jc w:val="center"/>
        </w:trPr>
        <w:tc>
          <w:tcPr>
            <w:tcW w:w="9639" w:type="dxa"/>
            <w:shd w:val="clear" w:color="auto" w:fill="FF0000"/>
          </w:tcPr>
          <w:p w14:paraId="3C2CF2DF" w14:textId="77777777" w:rsidR="002D641F" w:rsidRPr="00250C2E" w:rsidRDefault="002D641F" w:rsidP="003B31D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D641F" w:rsidRPr="00250C2E" w14:paraId="6D84B515" w14:textId="77777777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6C2DEF3" w14:textId="77777777" w:rsidR="002D641F" w:rsidRPr="00250C2E" w:rsidRDefault="002D641F" w:rsidP="003B31D7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0,58 + 0,25) + 0,75 = 0,83 + 0,75 =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,58 ή</w:t>
            </w:r>
          </w:p>
          <w:p w14:paraId="0CEFFB34" w14:textId="77777777" w:rsidR="002D641F" w:rsidRPr="00250C2E" w:rsidRDefault="002D641F" w:rsidP="00273E45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58 + (0,25 + 0,75) = 0,58 + 1 = 1,58</w:t>
            </w:r>
          </w:p>
        </w:tc>
      </w:tr>
    </w:tbl>
    <w:p w14:paraId="1723D381" w14:textId="77777777" w:rsidR="003B31D7" w:rsidRDefault="003B31D7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5475AC7E" w14:textId="77777777" w:rsidR="003B31D7" w:rsidRDefault="00E91164">
      <w:pPr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95232" behindDoc="0" locked="0" layoutInCell="0" allowOverlap="0" wp14:anchorId="32E97CC6" wp14:editId="4264896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0" name="Πλαίσιο κειμένου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A41387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E97CC6" id="Πλαίσιο κειμένου 540" o:spid="_x0000_s1080" type="#_x0000_t202" style="position:absolute;margin-left:0;margin-top:785.3pt;width:99.2pt;height:28.35pt;z-index:252895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FsergIAADM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EVRbH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0A41387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B31D7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250C2E" w14:paraId="2F23BB57" w14:textId="77777777" w:rsidTr="00745870">
        <w:tc>
          <w:tcPr>
            <w:tcW w:w="9639" w:type="dxa"/>
            <w:shd w:val="clear" w:color="auto" w:fill="EFE9FF"/>
          </w:tcPr>
          <w:bookmarkEnd w:id="8"/>
          <w:p w14:paraId="41673331" w14:textId="77777777" w:rsidR="00981744" w:rsidRPr="00250C2E" w:rsidRDefault="00981744" w:rsidP="003B31D7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250C2E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25F712BA" wp14:editId="12961DCC">
                  <wp:extent cx="500380" cy="719455"/>
                  <wp:effectExtent l="0" t="0" r="0" b="4445"/>
                  <wp:docPr id="198" name="Εικόνα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50C2E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250C2E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250C2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981744" w:rsidRPr="00250C2E" w14:paraId="30747DB4" w14:textId="77777777" w:rsidTr="00745870">
        <w:tc>
          <w:tcPr>
            <w:tcW w:w="9639" w:type="dxa"/>
            <w:shd w:val="clear" w:color="auto" w:fill="EFE9FF"/>
          </w:tcPr>
          <w:p w14:paraId="08D6B899" w14:textId="77777777" w:rsidR="00981744" w:rsidRPr="00250C2E" w:rsidRDefault="002D641F" w:rsidP="00273E45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Η Αγγελική αγόρασε ένα βιβλίο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ξίας 12,80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αι ένα κουτί με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αρκαδόρους αξίας 6,35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 Αν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ίχε 50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, πόσα ρέστα πήρε;</w:t>
            </w:r>
          </w:p>
        </w:tc>
      </w:tr>
      <w:tr w:rsidR="002D641F" w:rsidRPr="00250C2E" w14:paraId="5CF2A8E2" w14:textId="77777777" w:rsidTr="00745870">
        <w:tc>
          <w:tcPr>
            <w:tcW w:w="9639" w:type="dxa"/>
            <w:shd w:val="clear" w:color="auto" w:fill="EFE9FF"/>
          </w:tcPr>
          <w:p w14:paraId="00073E1B" w14:textId="77777777" w:rsidR="002D641F" w:rsidRPr="00250C2E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νουμε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αποτελέσματος, για να αποφύγουμε πιθανά λάθη στις πράξεις:</w:t>
            </w:r>
          </w:p>
          <w:p w14:paraId="30E651E0" w14:textId="77777777" w:rsidR="002D641F" w:rsidRPr="00250C2E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2,80 + 6,35 είναι περίπου</w:t>
            </w:r>
          </w:p>
          <w:p w14:paraId="0EDFBD78" w14:textId="77777777" w:rsidR="002D641F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3 + 6 = 19 € . Άρα 50 – 19 = 31 €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ερίπου ήταν τα ρέστα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14:paraId="38746376" w14:textId="77777777" w:rsidR="00273E45" w:rsidRDefault="00273E45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6418688D" w14:textId="77777777"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ουμε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ριβώς:</w:t>
            </w:r>
          </w:p>
          <w:p w14:paraId="176FDC64" w14:textId="77777777"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2,80 + 6,35 = ……………€ πλήρωσε.</w:t>
            </w:r>
          </w:p>
          <w:p w14:paraId="3966A2C6" w14:textId="77777777"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ρέστα που πήρε ήταν</w:t>
            </w:r>
          </w:p>
          <w:p w14:paraId="317F537B" w14:textId="77777777"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 – 19,15 = 50,00 – 19,15 =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…………. € .</w:t>
            </w:r>
          </w:p>
          <w:p w14:paraId="7CB26F72" w14:textId="77777777" w:rsidR="003B31D7" w:rsidRPr="00250C2E" w:rsidRDefault="003B31D7" w:rsidP="00273E45">
            <w:pPr>
              <w:spacing w:line="276" w:lineRule="auto"/>
              <w:rPr>
                <w:rFonts w:ascii="MicrosoftSansSerif" w:hAnsi="MicrosoftSansSerif"/>
                <w:color w:val="242021"/>
                <w:sz w:val="36"/>
                <w:szCs w:val="36"/>
              </w:rPr>
            </w:pPr>
            <w:r w:rsidRPr="00250C2E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>(Για ευκολία στην αφαίρεση προσθέτουμε μηδενικά στο τέλος του αριθμού με τα λιγότερα δεκαδικά ψηφία).</w:t>
            </w:r>
          </w:p>
          <w:p w14:paraId="646A597B" w14:textId="77777777" w:rsidR="003B31D7" w:rsidRPr="00250C2E" w:rsidRDefault="003B31D7" w:rsidP="00273E45">
            <w:pPr>
              <w:spacing w:line="276" w:lineRule="auto"/>
              <w:rPr>
                <w:rFonts w:ascii="MicrosoftSansSerif" w:hAnsi="MicrosoftSansSerif"/>
                <w:color w:val="242021"/>
                <w:sz w:val="36"/>
                <w:szCs w:val="36"/>
              </w:rPr>
            </w:pPr>
          </w:p>
          <w:p w14:paraId="5EF7A144" w14:textId="77777777" w:rsidR="003B31D7" w:rsidRPr="00250C2E" w:rsidRDefault="003B31D7" w:rsidP="00273E45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ουμε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αποτέλεσμα: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ρέπει να είναι κοντά στην εκτίμηση που κάναμε.</w:t>
            </w:r>
          </w:p>
        </w:tc>
      </w:tr>
    </w:tbl>
    <w:p w14:paraId="6445D79E" w14:textId="77777777" w:rsidR="002D641F" w:rsidRPr="00250C2E" w:rsidRDefault="002D641F" w:rsidP="003B31D7">
      <w:pPr>
        <w:rPr>
          <w:sz w:val="36"/>
          <w:szCs w:val="36"/>
        </w:rPr>
      </w:pPr>
      <w:r w:rsidRPr="00250C2E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99328" behindDoc="0" locked="0" layoutInCell="0" allowOverlap="0" wp14:anchorId="2401E5BD" wp14:editId="77D75A3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2" name="Πλαίσιο κειμένου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F6D670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01E5BD" id="Πλαίσιο κειμένου 542" o:spid="_x0000_s1081" type="#_x0000_t202" style="position:absolute;margin-left:0;margin-top:785.3pt;width:99.2pt;height:28.35pt;z-index:252899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hBg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6M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XG85ddCFJfADClgcDBj&#10;eGlAqIR8hVEHW5ti9XJFJMWofsiBXePIpI70viL3lcW+QngOUCnWGDlxrt3TsGolW1YQyfGZixNg&#10;ZMksWQx1XVYbHsNm2qI2r4hZ/X3dWv1662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B4QYK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CF6D670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B0CD2" w:rsidRPr="00250C2E" w14:paraId="1806E38C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666DA95B" w14:textId="77777777" w:rsidR="00CB0CD2" w:rsidRPr="00250C2E" w:rsidRDefault="00CB0CD2" w:rsidP="00CB0CD2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anchor distT="0" distB="0" distL="114300" distR="114300" simplePos="0" relativeHeight="252582912" behindDoc="0" locked="0" layoutInCell="1" allowOverlap="1" wp14:anchorId="1BAC4EDD" wp14:editId="3C5A435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01" name="Εικόνα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50C2E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250C2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250C2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CB0CD2" w:rsidRPr="00250C2E" w14:paraId="52BDBEF3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5B544361" w14:textId="77777777"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προκύπτει, αν προσθέσουμε ένα δέκατο στον δεκαδικό αριθμό 2,9;</w:t>
            </w:r>
          </w:p>
          <w:p w14:paraId="4AA9D20E" w14:textId="77777777"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Βρίσκουμε δύο δεκαδικούς αριθμούς με άθροισμα περίπου 9.</w:t>
            </w:r>
          </w:p>
          <w:p w14:paraId="6FEC398D" w14:textId="77777777"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δύο αριθμούς με διαφορά μεγαλύτερη από 2,5 και μικρότερη από 3.</w:t>
            </w:r>
          </w:p>
          <w:p w14:paraId="5468C797" w14:textId="77777777" w:rsidR="00CB0CD2" w:rsidRPr="00250C2E" w:rsidRDefault="00D62FA0" w:rsidP="001004F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. Βρίσκουμε το άθροισμα 5 χιλιοστά και 40 εκατοστά και 10 μονάδες.</w:t>
            </w:r>
          </w:p>
        </w:tc>
      </w:tr>
    </w:tbl>
    <w:p w14:paraId="54535AF9" w14:textId="77777777" w:rsidR="000E5CEE" w:rsidRPr="00250C2E" w:rsidRDefault="000E5CEE">
      <w:pPr>
        <w:rPr>
          <w:rFonts w:ascii="Arial" w:hAnsi="Arial" w:cs="Arial"/>
          <w:b/>
          <w:noProof/>
          <w:sz w:val="36"/>
          <w:szCs w:val="36"/>
        </w:rPr>
      </w:pPr>
    </w:p>
    <w:p w14:paraId="1CD5F579" w14:textId="77777777" w:rsidR="008D46DE" w:rsidRDefault="00FA1E0B">
      <w:pPr>
        <w:rPr>
          <w:rFonts w:ascii="Arial" w:hAnsi="Arial" w:cs="Arial"/>
          <w:b/>
          <w:noProof/>
          <w:sz w:val="56"/>
          <w:szCs w:val="56"/>
        </w:rPr>
      </w:pPr>
      <w:r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7280" behindDoc="0" locked="0" layoutInCell="0" allowOverlap="0" wp14:anchorId="6DD605EB" wp14:editId="46ADF3B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1" name="Πλαίσιο κειμένου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7461E8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D605EB" id="Πλαίσιο κειμένου 541" o:spid="_x0000_s1082" type="#_x0000_t202" style="position:absolute;margin-left:0;margin-top:785.3pt;width:99.2pt;height:28.35pt;z-index:252897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ie4rw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R2G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JzXBzv+LUU+SUwQwoYHMwY&#10;XhoQSiFfYNTC1iZYPV8TSTGq7nNg1yg0qSN9qMhDZXmoEJ4BVII1Rk5caPc0rBvJViVEcnzm4hQY&#10;WTBLFkNdlxWUYhTYTFvU9hUxq3+oW6sfb93sO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BOJ7i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27461E8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D46DE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8D46DE" w:rsidRPr="00AA742D" w14:paraId="392A68BA" w14:textId="77777777" w:rsidTr="009635EB">
        <w:tc>
          <w:tcPr>
            <w:tcW w:w="8505" w:type="dxa"/>
            <w:shd w:val="clear" w:color="auto" w:fill="DEDDED"/>
            <w:vAlign w:val="bottom"/>
          </w:tcPr>
          <w:p w14:paraId="5736F5D4" w14:textId="77777777" w:rsidR="00273E45" w:rsidRDefault="008D46DE" w:rsidP="00760827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9635EB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Ο πολλαπλασιασμός </w:t>
            </w:r>
          </w:p>
          <w:p w14:paraId="72819BCE" w14:textId="77777777" w:rsidR="008D46DE" w:rsidRPr="009635EB" w:rsidRDefault="008D46DE" w:rsidP="00760827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9635EB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στους 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71432D36" w14:textId="77777777" w:rsidR="008D46DE" w:rsidRPr="009635EB" w:rsidRDefault="008D46DE" w:rsidP="009635EB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9635EB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9</w:t>
            </w:r>
          </w:p>
        </w:tc>
      </w:tr>
    </w:tbl>
    <w:p w14:paraId="2B008801" w14:textId="77777777" w:rsidR="008D46DE" w:rsidRPr="003B012D" w:rsidRDefault="008D46DE" w:rsidP="008D46D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8D46DE" w:rsidRPr="003B012D" w14:paraId="4A105C7E" w14:textId="77777777" w:rsidTr="00760827">
        <w:tc>
          <w:tcPr>
            <w:tcW w:w="1476" w:type="dxa"/>
            <w:vAlign w:val="center"/>
          </w:tcPr>
          <w:p w14:paraId="4E6E5F6F" w14:textId="77777777" w:rsidR="008D46DE" w:rsidRPr="003B012D" w:rsidRDefault="008D46DE" w:rsidP="0076082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A6CA51B" wp14:editId="5506B18F">
                  <wp:extent cx="792000" cy="792000"/>
                  <wp:effectExtent l="0" t="0" r="8255" b="8255"/>
                  <wp:docPr id="44" name="Εικόνα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B5013B1" w14:textId="77777777" w:rsidR="008D46DE" w:rsidRPr="009635EB" w:rsidRDefault="008D46DE" w:rsidP="00760827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70B93CE4" w14:textId="77777777" w:rsidR="008D46DE" w:rsidRPr="003B012D" w:rsidRDefault="008D46DE" w:rsidP="008D46DE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D61DEFB" w14:textId="77777777" w:rsidR="008D46DE" w:rsidRPr="009635EB" w:rsidRDefault="008D46DE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Αξιοποιούμε τις ιδέες των παιδιών και υπολογίζουμε το γινόμενο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8 x 0,4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με διαφορετικούς τρόπους:</w:t>
      </w:r>
    </w:p>
    <w:p w14:paraId="7EB4093D" w14:textId="77777777" w:rsidR="008D46DE" w:rsidRPr="009635EB" w:rsidRDefault="00FF08E4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0128" behindDoc="0" locked="0" layoutInCell="1" allowOverlap="1" wp14:anchorId="7CD68FFD" wp14:editId="4E5EE355">
                <wp:simplePos x="0" y="0"/>
                <wp:positionH relativeFrom="column">
                  <wp:posOffset>308894</wp:posOffset>
                </wp:positionH>
                <wp:positionV relativeFrom="paragraph">
                  <wp:posOffset>122953</wp:posOffset>
                </wp:positionV>
                <wp:extent cx="3602355" cy="662940"/>
                <wp:effectExtent l="19050" t="19050" r="988695" b="194310"/>
                <wp:wrapNone/>
                <wp:docPr id="48" name="Φυσαλίδα ομιλίας: Ορθογώνιο με στρογγυλεμένες γωνίες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2355" cy="662940"/>
                        </a:xfrm>
                        <a:prstGeom prst="wedgeRoundRectCallout">
                          <a:avLst>
                            <a:gd name="adj1" fmla="val 73466"/>
                            <a:gd name="adj2" fmla="val 68624"/>
                            <a:gd name="adj3" fmla="val 16667"/>
                          </a:avLst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4A495B" w14:textId="77777777" w:rsidR="00BC276B" w:rsidRDefault="00BC276B" w:rsidP="00FF08E4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Θα μετατρέψω τους δεκαδικούς </w:t>
                            </w:r>
                          </w:p>
                          <w:p w14:paraId="47ECE50D" w14:textId="77777777" w:rsidR="00BC276B" w:rsidRPr="009635EB" w:rsidRDefault="00BC276B" w:rsidP="00FF08E4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ριθμούς σε κλάσματ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D68FFD" id="Φυσαλίδα ομιλίας: Ορθογώνιο με στρογγυλεμένες γωνίες 48" o:spid="_x0000_s1083" type="#_x0000_t62" style="position:absolute;margin-left:24.3pt;margin-top:9.7pt;width:283.65pt;height:52.2pt;z-index:25272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" adj="26669,25623" fillcolor="#fbd4b4 [1305]" strokecolor="#e36c0a [2409]" strokeweight="3pt">
                <v:textbox inset="0,0,0,0">
                  <w:txbxContent>
                    <w:p w14:paraId="074A495B" w14:textId="77777777" w:rsidR="00BC276B" w:rsidRDefault="00BC276B" w:rsidP="00FF08E4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Θα μετατρέψω τους δεκαδικούς </w:t>
                      </w:r>
                    </w:p>
                    <w:p w14:paraId="47ECE50D" w14:textId="77777777" w:rsidR="00BC276B" w:rsidRPr="009635EB" w:rsidRDefault="00BC276B" w:rsidP="00FF08E4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ριθμούς σε κλάσματα.</w:t>
                      </w:r>
                    </w:p>
                  </w:txbxContent>
                </v:textbox>
              </v:shape>
            </w:pict>
          </mc:Fallback>
        </mc:AlternateContent>
      </w:r>
    </w:p>
    <w:p w14:paraId="5BD362FE" w14:textId="77777777" w:rsidR="008D46DE" w:rsidRPr="009635EB" w:rsidRDefault="008D46DE" w:rsidP="008D46DE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294408A0" wp14:editId="320BA650">
            <wp:extent cx="1728647" cy="2470932"/>
            <wp:effectExtent l="0" t="0" r="5080" b="5715"/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k29-01-koritsi1.emf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390" cy="249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99199" w14:textId="77777777" w:rsidR="001F055D" w:rsidRPr="009635EB" w:rsidRDefault="00B2754B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α. Μετατρέπουμε τους δεκαδικούς</w:t>
      </w:r>
      <w:r w:rsidR="001F055D"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αριθμούς σε κλάσματα.</w:t>
      </w:r>
    </w:p>
    <w:p w14:paraId="53A386ED" w14:textId="77777777" w:rsidR="001F055D" w:rsidRPr="009635EB" w:rsidRDefault="00F473BE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635EB">
        <w:rPr>
          <w:position w:val="-52"/>
          <w:sz w:val="36"/>
          <w:szCs w:val="36"/>
        </w:rPr>
        <w:object w:dxaOrig="5520" w:dyaOrig="1219" w14:anchorId="03F809C8">
          <v:shape id="_x0000_i1062" type="#_x0000_t75" style="width:276.85pt;height:60.85pt" o:ole="">
            <v:imagedata r:id="rId118" o:title=""/>
          </v:shape>
          <o:OLEObject Type="Embed" ProgID="Equation.DSMT4" ShapeID="_x0000_i1062" DrawAspect="Content" ObjectID="_1620137283" r:id="rId119"/>
        </w:object>
      </w:r>
      <w:r w:rsidR="001F055D"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</w:p>
    <w:p w14:paraId="437C24F6" w14:textId="77777777" w:rsidR="001F055D" w:rsidRDefault="00B2754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•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Συζητάμε αν το γινόμενο θα είναι</w:t>
      </w:r>
      <w:r w:rsidR="001F055D"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ίδιο αλλάζοντας τη σειρά των παραγόντων.</w:t>
      </w:r>
    </w:p>
    <w:p w14:paraId="0CA2DCAB" w14:textId="77777777" w:rsidR="00FF08E4" w:rsidRDefault="00FF08E4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1376" behindDoc="0" locked="0" layoutInCell="0" allowOverlap="0" wp14:anchorId="5D9BF267" wp14:editId="42AF54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4" name="Πλαίσιο κειμένου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06988E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9BF267" id="Πλαίσιο κειμένου 544" o:spid="_x0000_s1084" type="#_x0000_t202" style="position:absolute;margin-left:0;margin-top:785.3pt;width:99.2pt;height:28.35pt;z-index:252901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Q/vrg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Uh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4+Jkx6+FyDfADClgcDBj&#10;eGlAKIV8hVELW5tg9XJFJMWoesiBXaPQpI70oSIPlcWhQngGUAnWGDlxpt3TsGokW5YQyfGZizNg&#10;ZMEsWQx1XVZbHsNm2qK2r4hZ/UPdWv1666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1AEP7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A06988E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EF843CB" w14:textId="77777777" w:rsidR="00B2754B" w:rsidRPr="009635EB" w:rsidRDefault="00B2754B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β. Χρησιμοποιούμε μοντέλα αναπαράστασης</w:t>
      </w:r>
    </w:p>
    <w:p w14:paraId="754D9B02" w14:textId="77777777" w:rsidR="00B2754B" w:rsidRPr="009635EB" w:rsidRDefault="001F055D" w:rsidP="001F055D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noProof/>
          <w:sz w:val="36"/>
          <w:szCs w:val="36"/>
        </w:rPr>
        <w:drawing>
          <wp:inline distT="0" distB="0" distL="0" distR="0" wp14:anchorId="5B5602B6" wp14:editId="0DB2D4B7">
            <wp:extent cx="2886075" cy="2876550"/>
            <wp:effectExtent l="0" t="0" r="9525" b="0"/>
            <wp:docPr id="51" name="Εικόνα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09AE1" w14:textId="77777777" w:rsidR="008D46DE" w:rsidRPr="009635EB" w:rsidRDefault="008D46DE">
      <w:pPr>
        <w:rPr>
          <w:rFonts w:ascii="Arial" w:hAnsi="Arial" w:cs="Arial"/>
          <w:b/>
          <w:noProof/>
          <w:sz w:val="36"/>
          <w:szCs w:val="36"/>
        </w:rPr>
      </w:pPr>
    </w:p>
    <w:p w14:paraId="72828D04" w14:textId="77777777"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2176" behindDoc="0" locked="0" layoutInCell="1" allowOverlap="1" wp14:anchorId="209726BB" wp14:editId="61B59AE4">
                <wp:simplePos x="0" y="0"/>
                <wp:positionH relativeFrom="column">
                  <wp:posOffset>1824933</wp:posOffset>
                </wp:positionH>
                <wp:positionV relativeFrom="paragraph">
                  <wp:posOffset>8644</wp:posOffset>
                </wp:positionV>
                <wp:extent cx="4269740" cy="1714215"/>
                <wp:effectExtent l="590550" t="19050" r="16510" b="19685"/>
                <wp:wrapNone/>
                <wp:docPr id="54" name="Φυσαλίδα ομιλίας: Ορθογώνιο με στρογγυλεμένες γωνίες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9740" cy="1714215"/>
                        </a:xfrm>
                        <a:prstGeom prst="wedgeRoundRectCallout">
                          <a:avLst>
                            <a:gd name="adj1" fmla="val -62228"/>
                            <a:gd name="adj2" fmla="val -18979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728068" w14:textId="77777777" w:rsidR="00BC276B" w:rsidRPr="009635EB" w:rsidRDefault="00BC276B" w:rsidP="001F055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Έχω ένα μέρος της ακέραιης μονάδας, το 0,4. Θέλω να βρω το 0,8 του 0,4. Θα χρησιμοποιήσω το τετράγωνο, για να αναπαραστήσω την 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9726BB" id="Φυσαλίδα ομιλίας: Ορθογώνιο με στρογγυλεμένες γωνίες 54" o:spid="_x0000_s1085" type="#_x0000_t62" style="position:absolute;margin-left:143.7pt;margin-top:.7pt;width:336.2pt;height:135pt;z-index:25272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" adj="-2641,6701" fillcolor="#c6d9f1 [671]" strokecolor="#548dd4 [1951]" strokeweight="3pt">
                <v:textbox inset="0,0,0,0">
                  <w:txbxContent>
                    <w:p w14:paraId="7C728068" w14:textId="77777777" w:rsidR="00BC276B" w:rsidRPr="009635EB" w:rsidRDefault="00BC276B" w:rsidP="001F055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Έχω ένα μέρος της ακέραιης μονάδας, το 0,4. Θέλω να βρω το 0,8 του 0,4. Θα χρησιμοποιήσω το τετράγωνο, για να αναπαραστήσω την ακέραιη μονάδα.</w:t>
                      </w:r>
                    </w:p>
                  </w:txbxContent>
                </v:textbox>
              </v:shape>
            </w:pict>
          </mc:Fallback>
        </mc:AlternateContent>
      </w: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0F03F732" wp14:editId="262EEEE4">
            <wp:extent cx="1315035" cy="2365000"/>
            <wp:effectExtent l="0" t="0" r="0" b="0"/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k29-03-koritsi2.emf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68C625" w14:textId="77777777"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</w:p>
    <w:p w14:paraId="6F863E4C" w14:textId="77777777" w:rsidR="00EE1E7C" w:rsidRPr="009635EB" w:rsidRDefault="00EE1E7C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ο παραπάνω μοντέλο αναπαράστασης και χρωματίζουμε τα μέρη της ακέραιης μονάδας, για να βρούμε το γινόμενο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0,8 x 0,4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. Είναι:</w:t>
      </w:r>
    </w:p>
    <w:p w14:paraId="0C10E70B" w14:textId="77777777" w:rsidR="00EE1E7C" w:rsidRPr="009635EB" w:rsidRDefault="00EE1E7C" w:rsidP="00EE1E7C">
      <w:pPr>
        <w:ind w:left="360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0,8 x 0,4 = …….................…….….</w:t>
      </w:r>
    </w:p>
    <w:p w14:paraId="7F7C472A" w14:textId="77777777" w:rsidR="00EE1E7C" w:rsidRPr="009635EB" w:rsidRDefault="00EE1E7C">
      <w:pPr>
        <w:rPr>
          <w:rFonts w:ascii="Arial" w:hAnsi="Arial" w:cs="Arial"/>
          <w:b/>
          <w:noProof/>
          <w:sz w:val="36"/>
          <w:szCs w:val="36"/>
        </w:rPr>
      </w:pPr>
    </w:p>
    <w:p w14:paraId="5DC322F9" w14:textId="77777777"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3424" behindDoc="0" locked="0" layoutInCell="0" allowOverlap="0" wp14:anchorId="718F5D5E" wp14:editId="23FDD65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5" name="Πλαίσιο κειμένου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CC1C50" w14:textId="77777777" w:rsidR="00BC276B" w:rsidRPr="00273E45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8F5D5E" id="Πλαίσιο κειμένου 545" o:spid="_x0000_s1086" type="#_x0000_t202" style="position:absolute;margin-left:0;margin-top:785.3pt;width:99.2pt;height:28.35pt;z-index:252903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bngrgIAADM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xG54K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DCC1C50" w14:textId="77777777" w:rsidR="00BC276B" w:rsidRPr="00273E45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2218918" w14:textId="77777777" w:rsidR="001F055D" w:rsidRPr="009635EB" w:rsidRDefault="00EE1E7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γ. Κάνουμε την πράξη κάθετα</w:t>
      </w:r>
    </w:p>
    <w:p w14:paraId="7B952100" w14:textId="77777777" w:rsidR="001F055D" w:rsidRPr="009635EB" w:rsidRDefault="00FF08E4" w:rsidP="00EE1E7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4224" behindDoc="0" locked="0" layoutInCell="1" allowOverlap="1" wp14:anchorId="5C1560F6" wp14:editId="3B359988">
                <wp:simplePos x="0" y="0"/>
                <wp:positionH relativeFrom="column">
                  <wp:posOffset>2113242</wp:posOffset>
                </wp:positionH>
                <wp:positionV relativeFrom="paragraph">
                  <wp:posOffset>55463</wp:posOffset>
                </wp:positionV>
                <wp:extent cx="3986530" cy="1427480"/>
                <wp:effectExtent l="723900" t="19050" r="13970" b="20320"/>
                <wp:wrapNone/>
                <wp:docPr id="55" name="Φυσαλίδα ομιλίας: Ορθογώνιο με στρογγυλεμένες γωνίες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86530" cy="1427480"/>
                        </a:xfrm>
                        <a:prstGeom prst="wedgeRoundRectCallout">
                          <a:avLst>
                            <a:gd name="adj1" fmla="val -66320"/>
                            <a:gd name="adj2" fmla="val -8719"/>
                            <a:gd name="adj3" fmla="val 16667"/>
                          </a:avLst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3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39D7CC" w14:textId="77777777" w:rsidR="00BC276B" w:rsidRPr="009635EB" w:rsidRDefault="00BC276B" w:rsidP="00FF08E4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ια να δω πού θα βάλω την υποδιαστολή κάνω εκτίμηση. Το γινόμενο 0,8 x 0,4 ισούται περίπου με 1 x 0,4 = 0,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1560F6" id="Φυσαλίδα ομιλίας: Ορθογώνιο με στρογγυλεμένες γωνίες 55" o:spid="_x0000_s1087" type="#_x0000_t62" style="position:absolute;margin-left:166.4pt;margin-top:4.35pt;width:313.9pt;height:112.4pt;z-index:25272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" adj="-3525,8917" fillcolor="#eaf1dd [662]" strokecolor="#76923c [2406]" strokeweight="3pt">
                <v:textbox inset="0,0,0,0">
                  <w:txbxContent>
                    <w:p w14:paraId="7139D7CC" w14:textId="77777777" w:rsidR="00BC276B" w:rsidRPr="009635EB" w:rsidRDefault="00BC276B" w:rsidP="00FF08E4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ια να δω πού θα βάλω την υποδιαστολή κάνω εκτίμηση. Το γινόμενο 0,8 x 0,4 ισούται περίπου με 1 x 0,4 = 0,4.</w:t>
                      </w:r>
                    </w:p>
                  </w:txbxContent>
                </v:textbox>
              </v:shape>
            </w:pict>
          </mc:Fallback>
        </mc:AlternateContent>
      </w:r>
      <w:r w:rsidR="001F055D"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124FB9EB" wp14:editId="179C391A">
            <wp:extent cx="2019825" cy="2296200"/>
            <wp:effectExtent l="0" t="0" r="0" b="8890"/>
            <wp:docPr id="53" name="Εικόνα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k29-04-agori1.emf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20018D" w14:textId="77777777"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</w:p>
    <w:p w14:paraId="1DE83E24" w14:textId="77777777" w:rsidR="001F055D" w:rsidRPr="009635EB" w:rsidRDefault="001807F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6272" behindDoc="0" locked="0" layoutInCell="1" allowOverlap="1" wp14:anchorId="5F474DEB" wp14:editId="4D852868">
                <wp:simplePos x="0" y="0"/>
                <wp:positionH relativeFrom="column">
                  <wp:posOffset>49587</wp:posOffset>
                </wp:positionH>
                <wp:positionV relativeFrom="paragraph">
                  <wp:posOffset>89052</wp:posOffset>
                </wp:positionV>
                <wp:extent cx="4297045" cy="1837045"/>
                <wp:effectExtent l="19050" t="19050" r="751205" b="11430"/>
                <wp:wrapNone/>
                <wp:docPr id="57" name="Φυσαλίδα ομιλίας: Ορθογώνιο με στρογγυλεμένες γωνίες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7045" cy="1837045"/>
                        </a:xfrm>
                        <a:prstGeom prst="wedgeRoundRectCallout">
                          <a:avLst>
                            <a:gd name="adj1" fmla="val 65594"/>
                            <a:gd name="adj2" fmla="val -6014"/>
                            <a:gd name="adj3" fmla="val 1666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4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9E6053" w14:textId="77777777" w:rsidR="00BC276B" w:rsidRPr="00837F3C" w:rsidRDefault="00BC276B" w:rsidP="001F055D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8 x 4 = 32. Οπότε</w:t>
                            </w: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0,8 x 0,4 = 0,32.</w:t>
                            </w:r>
                          </w:p>
                          <w:tbl>
                            <w:tblPr>
                              <w:tblStyle w:val="a4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40"/>
                              <w:gridCol w:w="1140"/>
                              <w:gridCol w:w="1141"/>
                              <w:gridCol w:w="1141"/>
                              <w:gridCol w:w="1141"/>
                            </w:tblGrid>
                            <w:tr w:rsidR="00BC276B" w:rsidRPr="00837F3C" w14:paraId="594A998C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40E24318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4334BBC5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59145C6A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7D2A4544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59B03E15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BC276B" w:rsidRPr="00837F3C" w14:paraId="419CBA5C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1DF17B9C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541FCACA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62B38D49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1D40048F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3BFBB006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0</w:t>
                                  </w:r>
                                </w:p>
                              </w:tc>
                            </w:tr>
                            <w:tr w:rsidR="00BC276B" w:rsidRPr="00837F3C" w14:paraId="2AECDE0D" w14:textId="77777777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34A62FA4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14:paraId="667E86B6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1F02CFAF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49E61EB3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14:paraId="1C34A6BA" w14:textId="77777777" w:rsidR="00BC276B" w:rsidRPr="00837F3C" w:rsidRDefault="00BC276B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14:paraId="5C0F6034" w14:textId="77777777" w:rsidR="00BC276B" w:rsidRPr="00837F3C" w:rsidRDefault="00BC276B" w:rsidP="00BF0E34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474DEB" id="Φυσαλίδα ομιλίας: Ορθογώνιο με στρογγυλεμένες γωνίες 57" o:spid="_x0000_s1088" type="#_x0000_t62" style="position:absolute;margin-left:3.9pt;margin-top:7pt;width:338.35pt;height:144.65pt;z-index:25272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" adj="24968,9501" fillcolor="#e5dfec [663]" strokecolor="#5f497a [2407]" strokeweight="3pt">
                <v:textbox inset="0,0,0,0">
                  <w:txbxContent>
                    <w:p w14:paraId="729E6053" w14:textId="77777777" w:rsidR="00BC276B" w:rsidRPr="00837F3C" w:rsidRDefault="00BC276B" w:rsidP="001F055D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837F3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8 x 4 = 32. Οπότε</w:t>
                      </w:r>
                      <w:r w:rsidRPr="00837F3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0,8 x 0,4 = 0,32.</w:t>
                      </w:r>
                    </w:p>
                    <w:tbl>
                      <w:tblPr>
                        <w:tblStyle w:val="a4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40"/>
                        <w:gridCol w:w="1140"/>
                        <w:gridCol w:w="1141"/>
                        <w:gridCol w:w="1141"/>
                        <w:gridCol w:w="1141"/>
                      </w:tblGrid>
                      <w:tr w:rsidR="00BC276B" w:rsidRPr="00837F3C" w14:paraId="594A998C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40E24318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4334BBC5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59145C6A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7D2A4544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59B03E15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c>
                      </w:tr>
                      <w:tr w:rsidR="00BC276B" w:rsidRPr="00837F3C" w14:paraId="419CBA5C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1DF17B9C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541FCACA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62B38D49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1D40048F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3BFBB006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0</w:t>
                            </w:r>
                          </w:p>
                        </w:tc>
                      </w:tr>
                      <w:tr w:rsidR="00BC276B" w:rsidRPr="00837F3C" w14:paraId="2AECDE0D" w14:textId="77777777" w:rsidTr="00BF0E34">
                        <w:tc>
                          <w:tcPr>
                            <w:tcW w:w="1140" w:type="dxa"/>
                            <w:vAlign w:val="center"/>
                          </w:tcPr>
                          <w:p w14:paraId="34A62FA4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14:paraId="667E86B6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1F02CFAF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49E61EB3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14:paraId="1C34A6BA" w14:textId="77777777" w:rsidR="00BC276B" w:rsidRPr="00837F3C" w:rsidRDefault="00BC276B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32</w:t>
                            </w:r>
                          </w:p>
                        </w:tc>
                      </w:tr>
                    </w:tbl>
                    <w:p w14:paraId="5C0F6034" w14:textId="77777777" w:rsidR="00BC276B" w:rsidRPr="00837F3C" w:rsidRDefault="00BC276B" w:rsidP="00BF0E34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1A49C3A" w14:textId="77777777" w:rsidR="00BF0E34" w:rsidRPr="009635EB" w:rsidRDefault="00BF0E34" w:rsidP="00BF0E34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086BF72D" wp14:editId="30F62136">
            <wp:extent cx="1005615" cy="2175800"/>
            <wp:effectExtent l="0" t="0" r="4445" b="0"/>
            <wp:docPr id="56" name="Εικόνα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k29-05-agori2.emf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615" cy="217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0A6344" w14:textId="77777777" w:rsidR="00331A3B" w:rsidRPr="009635EB" w:rsidRDefault="00331A3B" w:rsidP="00331A3B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inline distT="0" distB="0" distL="0" distR="0" wp14:anchorId="6D64E05E" wp14:editId="5200687D">
                <wp:extent cx="1333500" cy="1605034"/>
                <wp:effectExtent l="19050" t="19050" r="19050" b="14605"/>
                <wp:docPr id="458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16050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4"/>
                              <w:tblW w:w="1304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04"/>
                            </w:tblGrid>
                            <w:tr w:rsidR="00BC276B" w:rsidRPr="00837F3C" w14:paraId="38A236BC" w14:textId="77777777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59678B9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0,8</w:t>
                                  </w:r>
                                </w:p>
                              </w:tc>
                            </w:tr>
                            <w:tr w:rsidR="00BC276B" w:rsidRPr="00837F3C" w14:paraId="13CCBC3E" w14:textId="77777777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14:paraId="421AA8DB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 0,4</w:t>
                                  </w:r>
                                </w:p>
                              </w:tc>
                            </w:tr>
                            <w:tr w:rsidR="00BC276B" w:rsidRPr="00837F3C" w14:paraId="2D8E850F" w14:textId="77777777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05E5278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BC276B" w:rsidRPr="00837F3C" w14:paraId="64841483" w14:textId="77777777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14:paraId="4F936485" w14:textId="77777777" w:rsidR="00BC276B" w:rsidRPr="00837F3C" w:rsidRDefault="00BC276B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+0 0</w:t>
                                  </w:r>
                                </w:p>
                              </w:tc>
                            </w:tr>
                            <w:tr w:rsidR="00BC276B" w:rsidRPr="00837F3C" w14:paraId="2421FF6F" w14:textId="77777777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3A13C965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14:paraId="475113B3" w14:textId="77777777" w:rsidR="00BC276B" w:rsidRPr="00837F3C" w:rsidRDefault="00BC276B" w:rsidP="00331A3B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D64E05E" id="Πλαίσιο κειμένου 2" o:spid="_x0000_s1089" type="#_x0000_t202" style="width:105pt;height:126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" strokecolor="#e36c0a [2409]" strokeweight="3pt">
                <v:textbox>
                  <w:txbxContent>
                    <w:tbl>
                      <w:tblPr>
                        <w:tblStyle w:val="a4"/>
                        <w:tblW w:w="1304" w:type="dxa"/>
                        <w:jc w:val="center"/>
                        <w:tblBorders>
                          <w:top w:val="single" w:sz="24" w:space="0" w:color="E36C0A" w:themeColor="accent6" w:themeShade="BF"/>
                          <w:left w:val="single" w:sz="24" w:space="0" w:color="E36C0A" w:themeColor="accent6" w:themeShade="BF"/>
                          <w:bottom w:val="single" w:sz="24" w:space="0" w:color="E36C0A" w:themeColor="accent6" w:themeShade="BF"/>
                          <w:right w:val="single" w:sz="24" w:space="0" w:color="E36C0A" w:themeColor="accent6" w:themeShade="BF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04"/>
                      </w:tblGrid>
                      <w:tr w:rsidR="00BC276B" w:rsidRPr="00837F3C" w14:paraId="38A236BC" w14:textId="77777777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59678B9" w14:textId="77777777" w:rsidR="00BC276B" w:rsidRPr="00837F3C" w:rsidRDefault="00BC276B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0,8</w:t>
                            </w:r>
                          </w:p>
                        </w:tc>
                      </w:tr>
                      <w:tr w:rsidR="00BC276B" w:rsidRPr="00837F3C" w14:paraId="13CCBC3E" w14:textId="77777777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14:paraId="421AA8DB" w14:textId="77777777" w:rsidR="00BC276B" w:rsidRPr="00837F3C" w:rsidRDefault="00BC276B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 0,4</w:t>
                            </w:r>
                          </w:p>
                        </w:tc>
                      </w:tr>
                      <w:tr w:rsidR="00BC276B" w:rsidRPr="00837F3C" w14:paraId="2D8E850F" w14:textId="77777777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05E5278" w14:textId="77777777" w:rsidR="00BC276B" w:rsidRPr="00837F3C" w:rsidRDefault="00BC276B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c>
                      </w:tr>
                      <w:tr w:rsidR="00BC276B" w:rsidRPr="00837F3C" w14:paraId="64841483" w14:textId="77777777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14:paraId="4F936485" w14:textId="77777777" w:rsidR="00BC276B" w:rsidRPr="00837F3C" w:rsidRDefault="00BC276B" w:rsidP="00331A3B">
                            <w:pPr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+0 0</w:t>
                            </w:r>
                          </w:p>
                        </w:tc>
                      </w:tr>
                      <w:tr w:rsidR="00BC276B" w:rsidRPr="00837F3C" w14:paraId="2421FF6F" w14:textId="77777777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3A13C965" w14:textId="77777777" w:rsidR="00BC276B" w:rsidRPr="00837F3C" w:rsidRDefault="00BC276B" w:rsidP="00331A3B">
                            <w:pPr>
                              <w:jc w:val="right"/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0,32</w:t>
                            </w:r>
                          </w:p>
                        </w:tc>
                      </w:tr>
                    </w:tbl>
                    <w:p w14:paraId="475113B3" w14:textId="77777777" w:rsidR="00BC276B" w:rsidRPr="00837F3C" w:rsidRDefault="00BC276B" w:rsidP="00331A3B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08F0DD4" w14:textId="77777777" w:rsidR="000E5CEE" w:rsidRPr="009635EB" w:rsidRDefault="00F07599" w:rsidP="00AD0FB4">
      <w:pPr>
        <w:pStyle w:val="a3"/>
        <w:numPr>
          <w:ilvl w:val="0"/>
          <w:numId w:val="9"/>
        </w:numPr>
        <w:spacing w:after="0"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Υπολογίζουμε στο τετράδιό μας με κάθετη πράξη το γινόμενο 3,4 x 1,06 και χρησιμοποιούμε τους παραπάνω τρόπους, για να βάλουμε την υποδιαστολή.</w:t>
      </w:r>
    </w:p>
    <w:p w14:paraId="1B126DF6" w14:textId="77777777" w:rsidR="001807FC" w:rsidRDefault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7520" behindDoc="0" locked="0" layoutInCell="0" allowOverlap="0" wp14:anchorId="74B56470" wp14:editId="6DDB25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7" name="Πλαίσιο κειμένου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C8BD94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B56470" id="Πλαίσιο κειμένου 547" o:spid="_x0000_s1090" type="#_x0000_t202" style="position:absolute;margin-left:0;margin-top:785.3pt;width:99.2pt;height:28.35pt;z-index:252907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zB3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3C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nEc7v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PgjMH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2C8BD94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F07599" w:rsidRPr="009635EB" w14:paraId="2C9D76B2" w14:textId="77777777" w:rsidTr="00760827">
        <w:tc>
          <w:tcPr>
            <w:tcW w:w="1701" w:type="dxa"/>
          </w:tcPr>
          <w:p w14:paraId="2D113815" w14:textId="77777777" w:rsidR="00F07599" w:rsidRPr="009635EB" w:rsidRDefault="00F07599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Calibri" w:eastAsia="Calibri" w:hAnsi="Calibri" w:cs="Times New Roman"/>
                <w:noProof/>
                <w:sz w:val="36"/>
                <w:szCs w:val="36"/>
              </w:rPr>
              <w:lastRenderedPageBreak/>
              <w:drawing>
                <wp:inline distT="0" distB="0" distL="0" distR="0" wp14:anchorId="0B3AB9C8" wp14:editId="66F5E121">
                  <wp:extent cx="719455" cy="496570"/>
                  <wp:effectExtent l="0" t="0" r="4445" b="0"/>
                  <wp:docPr id="455" name="Εικόνα 45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8A13C93" w14:textId="77777777" w:rsidR="00F07599" w:rsidRPr="009635EB" w:rsidRDefault="006B20C8" w:rsidP="006B20C8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Περιγράφουμε όλες τις παραπάνω στρατηγικές που χρησιμοποιήσαμε.</w:t>
            </w:r>
          </w:p>
        </w:tc>
      </w:tr>
    </w:tbl>
    <w:p w14:paraId="2FDF5359" w14:textId="77777777" w:rsidR="00F07599" w:rsidRPr="009635EB" w:rsidRDefault="00F07599" w:rsidP="00F07599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</w:p>
    <w:p w14:paraId="258D3827" w14:textId="77777777" w:rsidR="00F07599" w:rsidRPr="009635EB" w:rsidRDefault="00F07599" w:rsidP="00F07599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Χρησιμοποιούμε την αριθμομηχανή τσέπης, για να υπολογίσουμε τα γινόμενα:</w:t>
      </w:r>
    </w:p>
    <w:p w14:paraId="35AFFA33" w14:textId="77777777" w:rsidR="001807FC" w:rsidRDefault="00F07599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α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.</w:t>
      </w:r>
    </w:p>
    <w:p w14:paraId="3B1E3BB0" w14:textId="77777777"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β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0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14:paraId="11E49B84" w14:textId="77777777"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γ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.00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</w:t>
      </w:r>
    </w:p>
    <w:p w14:paraId="0A2EE2DC" w14:textId="77777777"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δ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</w:t>
      </w:r>
    </w:p>
    <w:p w14:paraId="43C1C579" w14:textId="77777777"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ε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0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</w:t>
      </w:r>
    </w:p>
    <w:p w14:paraId="7BC18B98" w14:textId="77777777" w:rsidR="0041431A" w:rsidRPr="009635EB" w:rsidRDefault="0041431A" w:rsidP="001807FC">
      <w:pPr>
        <w:rPr>
          <w:rFonts w:ascii="Arial" w:hAnsi="Arial" w:cs="Arial"/>
          <w:b/>
          <w:noProof/>
          <w:sz w:val="36"/>
          <w:szCs w:val="36"/>
        </w:rPr>
      </w:pPr>
      <w:proofErr w:type="spellStart"/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στ</w:t>
      </w:r>
      <w:proofErr w:type="spellEnd"/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00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</w:t>
      </w:r>
    </w:p>
    <w:p w14:paraId="4B1541DA" w14:textId="77777777" w:rsidR="0041431A" w:rsidRPr="009635EB" w:rsidRDefault="0041431A" w:rsidP="0041431A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noProof/>
          <w:sz w:val="36"/>
          <w:szCs w:val="36"/>
        </w:rPr>
        <w:drawing>
          <wp:inline distT="0" distB="0" distL="0" distR="0" wp14:anchorId="01CAA707" wp14:editId="56766A91">
            <wp:extent cx="1915200" cy="2203200"/>
            <wp:effectExtent l="0" t="0" r="8890" b="6985"/>
            <wp:docPr id="457" name="Εικόνα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2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C16F3" w14:textId="77777777" w:rsidR="0041431A" w:rsidRPr="009635EB" w:rsidRDefault="0041431A" w:rsidP="0041431A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1431A" w:rsidRPr="009635EB" w14:paraId="11CD8FC5" w14:textId="77777777" w:rsidTr="00760827">
        <w:tc>
          <w:tcPr>
            <w:tcW w:w="1701" w:type="dxa"/>
          </w:tcPr>
          <w:p w14:paraId="5E591814" w14:textId="77777777" w:rsidR="0041431A" w:rsidRPr="009635EB" w:rsidRDefault="0041431A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17E33145" wp14:editId="01E5E076">
                  <wp:extent cx="719455" cy="496570"/>
                  <wp:effectExtent l="0" t="0" r="4445" b="0"/>
                  <wp:docPr id="456" name="Εικόνα 4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1AFDB320" w14:textId="77777777" w:rsidR="0041431A" w:rsidRPr="009635EB" w:rsidRDefault="0041431A" w:rsidP="0041431A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Τι συνέβη στον δεκαδικό αριθμό, όταν τον πολλαπλασιάσαμε με τους παραπάνω αριθμούς; Γιατί;</w:t>
            </w:r>
          </w:p>
        </w:tc>
      </w:tr>
    </w:tbl>
    <w:p w14:paraId="16113470" w14:textId="77777777" w:rsidR="0041431A" w:rsidRPr="009635EB" w:rsidRDefault="0041431A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5472" behindDoc="0" locked="0" layoutInCell="0" allowOverlap="0" wp14:anchorId="6AE0D1C7" wp14:editId="4DDCA10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6" name="Πλαίσιο κειμένου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37EE87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E0D1C7" id="Πλαίσιο κειμένου 546" o:spid="_x0000_s1091" type="#_x0000_t202" style="position:absolute;margin-left:0;margin-top:785.3pt;width:99.2pt;height:28.35pt;z-index:252905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CI/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Vj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XxaMevhcg3wAwpYHAw&#10;Y3hpQCiFfIVRC1ubYPVyRSTFqHrIgV2j0KSO9KEiD5XFoUJ4BlAJ1hg5cabd07BqJFuWEMnxmYsz&#10;YGTBLFkMdV1WWx7DZtqitq+IWf1D3Vr9euu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jsIj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137EE87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9635EB" w14:paraId="28D79444" w14:textId="77777777" w:rsidTr="00760827">
        <w:tc>
          <w:tcPr>
            <w:tcW w:w="9639" w:type="dxa"/>
            <w:shd w:val="clear" w:color="auto" w:fill="006600"/>
          </w:tcPr>
          <w:p w14:paraId="2D15652F" w14:textId="77777777" w:rsidR="00331A3B" w:rsidRPr="009635EB" w:rsidRDefault="00331A3B" w:rsidP="001807FC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331A3B" w:rsidRPr="009635EB" w14:paraId="03925798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715FC686" w14:textId="77777777"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ταν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λλαπλασιάζ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ούς αριθμούς ή δεκαδικό αριθμό με φυσικό αριθμό:</w:t>
            </w:r>
          </w:p>
          <w:p w14:paraId="024FEA03" w14:textId="77777777"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Κάνουμε εκτίμηση του γινομένου.</w:t>
            </w:r>
          </w:p>
          <w:p w14:paraId="4ED114C9" w14:textId="77777777"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Κάνουμε την πράξη κάθετα, σαν να ήταν οι παράγοντες φυσικοί αριθμοί, και έπειτα τοποθετούμε την υποδιαστολή στη σωστή θέση.</w:t>
            </w:r>
          </w:p>
          <w:p w14:paraId="4617367E" w14:textId="77777777" w:rsidR="00331A3B" w:rsidRPr="009635EB" w:rsidRDefault="00331A3B" w:rsidP="001807F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. Ελέγχουμε το γινόμενο με βάση την εκτίμησή μας.</w:t>
            </w:r>
          </w:p>
        </w:tc>
      </w:tr>
    </w:tbl>
    <w:p w14:paraId="20371133" w14:textId="77777777" w:rsidR="00331A3B" w:rsidRPr="009635EB" w:rsidRDefault="00331A3B" w:rsidP="00331A3B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14:paraId="7B9BA718" w14:textId="77777777" w:rsidR="00331A3B" w:rsidRPr="009635EB" w:rsidRDefault="00331A3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9635EB" w14:paraId="7406EBFC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1D662E32" w14:textId="77777777" w:rsidR="00331A3B" w:rsidRPr="009635EB" w:rsidRDefault="00331A3B" w:rsidP="00E14060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31A3B" w:rsidRPr="009635EB" w14:paraId="1789F767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89808C0" w14:textId="77777777"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=</w:t>
            </w:r>
          </w:p>
          <w:p w14:paraId="0B947E4D" w14:textId="77777777"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Κάνω εκτίμηση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 x 3 = 12</w:t>
            </w:r>
          </w:p>
          <w:p w14:paraId="5ABE0D90" w14:textId="77777777"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ω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= 13,312</w:t>
            </w:r>
          </w:p>
          <w:p w14:paraId="481B32FD" w14:textId="77777777"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ω: </w:t>
            </w:r>
            <w:proofErr w:type="spellStart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To</w:t>
            </w:r>
            <w:proofErr w:type="spellEnd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13,312 είναι κοντά στο 12</w:t>
            </w:r>
          </w:p>
          <w:p w14:paraId="56800068" w14:textId="77777777" w:rsidR="00331A3B" w:rsidRPr="009635EB" w:rsidRDefault="00CD7175" w:rsidP="00E14060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24196886" wp14:editId="7DCBA941">
                      <wp:extent cx="1388176" cy="1632329"/>
                      <wp:effectExtent l="19050" t="19050" r="21590" b="25400"/>
                      <wp:docPr id="459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88176" cy="16323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38100">
                                <a:solidFill>
                                  <a:srgbClr val="F79646">
                                    <a:lumMod val="7500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tblStyle w:val="a4"/>
                                    <w:tblW w:w="1687" w:type="dxa"/>
                                    <w:jc w:val="center"/>
                                    <w:tblBorders>
                                      <w:top w:val="single" w:sz="24" w:space="0" w:color="E36C0A" w:themeColor="accent6" w:themeShade="BF"/>
                                      <w:left w:val="single" w:sz="24" w:space="0" w:color="E36C0A" w:themeColor="accent6" w:themeShade="BF"/>
                                      <w:bottom w:val="single" w:sz="24" w:space="0" w:color="E36C0A" w:themeColor="accent6" w:themeShade="BF"/>
                                      <w:right w:val="single" w:sz="24" w:space="0" w:color="E36C0A" w:themeColor="accent6" w:themeShade="BF"/>
                                      <w:insideH w:val="none" w:sz="0" w:space="0" w:color="auto"/>
                                      <w:insideV w:val="none" w:sz="0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687"/>
                                  </w:tblGrid>
                                  <w:tr w:rsidR="00BC276B" w:rsidRPr="00837F3C" w14:paraId="2EDA387D" w14:textId="77777777" w:rsidTr="00E14060">
                                    <w:trPr>
                                      <w:trHeight w:val="449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257C5BCB" w14:textId="77777777" w:rsidR="00BC276B" w:rsidRPr="00837F3C" w:rsidRDefault="00BC276B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4,16</w:t>
                                        </w:r>
                                      </w:p>
                                    </w:tc>
                                  </w:tr>
                                  <w:tr w:rsidR="00BC276B" w:rsidRPr="00837F3C" w14:paraId="507897A6" w14:textId="77777777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04B5E0AA" w14:textId="77777777" w:rsidR="00BC276B" w:rsidRPr="00837F3C" w:rsidRDefault="00BC276B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x 3,2</w:t>
                                        </w:r>
                                      </w:p>
                                    </w:tc>
                                  </w:tr>
                                  <w:tr w:rsidR="00BC276B" w:rsidRPr="00837F3C" w14:paraId="70C03BC8" w14:textId="77777777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3D5E967E" w14:textId="77777777" w:rsidR="00BC276B" w:rsidRPr="00837F3C" w:rsidRDefault="00BC276B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832</w:t>
                                        </w:r>
                                      </w:p>
                                    </w:tc>
                                  </w:tr>
                                  <w:tr w:rsidR="00BC276B" w:rsidRPr="00837F3C" w14:paraId="5267B10C" w14:textId="77777777" w:rsidTr="00E14060">
                                    <w:trPr>
                                      <w:trHeight w:val="449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19C269F6" w14:textId="77777777" w:rsidR="00BC276B" w:rsidRPr="00837F3C" w:rsidRDefault="00BC276B" w:rsidP="00331A3B">
                                        <w:pP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+1248</w:t>
                                        </w:r>
                                      </w:p>
                                    </w:tc>
                                  </w:tr>
                                  <w:tr w:rsidR="00BC276B" w:rsidRPr="00837F3C" w14:paraId="6D105276" w14:textId="77777777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14:paraId="6EFFF96A" w14:textId="77777777" w:rsidR="00BC276B" w:rsidRPr="00837F3C" w:rsidRDefault="00BC276B" w:rsidP="00331A3B">
                                        <w:pPr>
                                          <w:jc w:val="right"/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13,312</w:t>
                                        </w:r>
                                      </w:p>
                                    </w:tc>
                                  </w:tr>
                                </w:tbl>
                                <w:p w14:paraId="26387BEB" w14:textId="77777777" w:rsidR="00BC276B" w:rsidRPr="00837F3C" w:rsidRDefault="00BC276B" w:rsidP="00CD7175">
                                  <w:pPr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4196886" id="_x0000_s1092" type="#_x0000_t202" style="width:109.3pt;height:128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" fillcolor="#ffebeb" strokecolor="#e46c0a" strokeweight="3pt">
                      <v:textbox>
                        <w:txbxContent>
                          <w:tbl>
                            <w:tblPr>
                              <w:tblStyle w:val="a4"/>
                              <w:tblW w:w="1687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687"/>
                            </w:tblGrid>
                            <w:tr w:rsidR="00BC276B" w:rsidRPr="00837F3C" w14:paraId="2EDA387D" w14:textId="77777777" w:rsidTr="00E14060">
                              <w:trPr>
                                <w:trHeight w:val="449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257C5BCB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4,16</w:t>
                                  </w:r>
                                </w:p>
                              </w:tc>
                            </w:tr>
                            <w:tr w:rsidR="00BC276B" w:rsidRPr="00837F3C" w14:paraId="507897A6" w14:textId="77777777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04B5E0AA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 3,2</w:t>
                                  </w:r>
                                </w:p>
                              </w:tc>
                            </w:tr>
                            <w:tr w:rsidR="00BC276B" w:rsidRPr="00837F3C" w14:paraId="70C03BC8" w14:textId="77777777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3D5E967E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832</w:t>
                                  </w:r>
                                </w:p>
                              </w:tc>
                            </w:tr>
                            <w:tr w:rsidR="00BC276B" w:rsidRPr="00837F3C" w14:paraId="5267B10C" w14:textId="77777777" w:rsidTr="00E14060">
                              <w:trPr>
                                <w:trHeight w:val="449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19C269F6" w14:textId="77777777" w:rsidR="00BC276B" w:rsidRPr="00837F3C" w:rsidRDefault="00BC276B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+1248</w:t>
                                  </w:r>
                                </w:p>
                              </w:tc>
                            </w:tr>
                            <w:tr w:rsidR="00BC276B" w:rsidRPr="00837F3C" w14:paraId="6D105276" w14:textId="77777777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14:paraId="6EFFF96A" w14:textId="77777777" w:rsidR="00BC276B" w:rsidRPr="00837F3C" w:rsidRDefault="00BC276B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13,312</w:t>
                                  </w:r>
                                </w:p>
                              </w:tc>
                            </w:tr>
                          </w:tbl>
                          <w:p w14:paraId="26387BEB" w14:textId="77777777" w:rsidR="00BC276B" w:rsidRPr="00837F3C" w:rsidRDefault="00BC276B" w:rsidP="00CD717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079C7039" w14:textId="77777777" w:rsidR="00331A3B" w:rsidRPr="009635EB" w:rsidRDefault="00331A3B" w:rsidP="00E14060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22E4E2D7" w14:textId="77777777" w:rsidR="00C058D4" w:rsidRPr="009635EB" w:rsidRDefault="00C058D4">
      <w:pPr>
        <w:rPr>
          <w:rFonts w:ascii="Arial" w:hAnsi="Arial" w:cs="Arial"/>
          <w:b/>
          <w:noProof/>
          <w:sz w:val="36"/>
          <w:szCs w:val="36"/>
        </w:rPr>
      </w:pPr>
    </w:p>
    <w:p w14:paraId="41DF2354" w14:textId="77777777" w:rsidR="0041431A" w:rsidRPr="009635EB" w:rsidRDefault="0041431A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9568" behindDoc="0" locked="0" layoutInCell="0" allowOverlap="0" wp14:anchorId="092914E2" wp14:editId="0812D5B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0" name="Πλαίσιο κειμένου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727DBA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2914E2" id="Πλαίσιο κειμένου 550" o:spid="_x0000_s1093" type="#_x0000_t202" style="position:absolute;margin-left:0;margin-top:785.3pt;width:99.2pt;height:28.35pt;z-index:252909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raci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6727DBA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14:paraId="4B6C2674" w14:textId="77777777" w:rsidTr="00760827">
        <w:tc>
          <w:tcPr>
            <w:tcW w:w="9639" w:type="dxa"/>
            <w:shd w:val="clear" w:color="auto" w:fill="006600"/>
          </w:tcPr>
          <w:p w14:paraId="285B2376" w14:textId="77777777" w:rsidR="00E3371C" w:rsidRPr="009635EB" w:rsidRDefault="00E3371C" w:rsidP="00FB6C4B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E3371C" w:rsidRPr="009635EB" w14:paraId="5F34CDD5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0F0C2003" w14:textId="77777777" w:rsidR="00E3371C" w:rsidRPr="009635EB" w:rsidRDefault="00E3371C" w:rsidP="00FB6C4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ν πολλαπλασιασμό, αν αλλάξουμε τη σειρά των παραγόντων, δεν αλλάζει το αποτέλεσμα.</w:t>
            </w:r>
          </w:p>
        </w:tc>
      </w:tr>
    </w:tbl>
    <w:p w14:paraId="07C94DCF" w14:textId="77777777" w:rsidR="00E3371C" w:rsidRPr="009635EB" w:rsidRDefault="00E3371C" w:rsidP="00FB6C4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14:paraId="22C3C81A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50BAA11D" w14:textId="77777777" w:rsidR="00E3371C" w:rsidRPr="009635EB" w:rsidRDefault="00E3371C" w:rsidP="00FB6C4B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E3371C" w:rsidRPr="009635EB" w14:paraId="79579F2A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BE05CDE" w14:textId="77777777" w:rsidR="00E3371C" w:rsidRPr="009635EB" w:rsidRDefault="00E3371C" w:rsidP="00FB6C4B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x 1,2 = 3,2 x 1,2 x 4,16 =</w:t>
            </w:r>
            <w:r w:rsidR="00FB6C4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3,312</w:t>
            </w:r>
            <w:r w:rsidRPr="009635EB">
              <w:rPr>
                <w:sz w:val="36"/>
                <w:szCs w:val="36"/>
              </w:rPr>
              <w:t xml:space="preserve"> </w:t>
            </w:r>
          </w:p>
        </w:tc>
      </w:tr>
    </w:tbl>
    <w:p w14:paraId="31820B64" w14:textId="77777777" w:rsidR="0041431A" w:rsidRPr="009635EB" w:rsidRDefault="0041431A" w:rsidP="00FB6C4B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14:paraId="2867CFC0" w14:textId="77777777" w:rsidTr="00760827">
        <w:tc>
          <w:tcPr>
            <w:tcW w:w="9639" w:type="dxa"/>
            <w:shd w:val="clear" w:color="auto" w:fill="006600"/>
          </w:tcPr>
          <w:p w14:paraId="64FBBBFD" w14:textId="77777777" w:rsidR="00E3371C" w:rsidRPr="009635EB" w:rsidRDefault="00E3371C" w:rsidP="00FB6C4B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3371C" w:rsidRPr="009635EB" w14:paraId="7476F7D1" w14:textId="77777777" w:rsidTr="00760827">
        <w:trPr>
          <w:trHeight w:val="294"/>
        </w:trPr>
        <w:tc>
          <w:tcPr>
            <w:tcW w:w="9639" w:type="dxa"/>
            <w:shd w:val="clear" w:color="auto" w:fill="D9FFD9"/>
          </w:tcPr>
          <w:p w14:paraId="3199AF60" w14:textId="77777777" w:rsidR="003D4ECE" w:rsidRPr="009635EB" w:rsidRDefault="00E3371C" w:rsidP="00FB6C4B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ταν πολλαπλασιάζουμε έναν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ό αριθμό με 10, 100,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000, ο αριθμός μεγαλώνει 10,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0, 1.000 φορές αντίστοιχα.</w:t>
            </w:r>
          </w:p>
          <w:p w14:paraId="6FE9B94F" w14:textId="77777777" w:rsidR="00E3371C" w:rsidRPr="009635EB" w:rsidRDefault="00E3371C" w:rsidP="00FB6C4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η υποδιαστολή μετακινείται 1, 2 ή 3 θέσεις δεξιά αντίστοιχα.</w:t>
            </w:r>
          </w:p>
        </w:tc>
      </w:tr>
    </w:tbl>
    <w:p w14:paraId="130E1154" w14:textId="77777777" w:rsidR="00E3371C" w:rsidRPr="009635EB" w:rsidRDefault="00E3371C" w:rsidP="00FB6C4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14:paraId="3B974288" w14:textId="77777777" w:rsidTr="00760827">
        <w:trPr>
          <w:jc w:val="center"/>
        </w:trPr>
        <w:tc>
          <w:tcPr>
            <w:tcW w:w="9639" w:type="dxa"/>
            <w:shd w:val="clear" w:color="auto" w:fill="FF0000"/>
          </w:tcPr>
          <w:p w14:paraId="1DBB757F" w14:textId="77777777" w:rsidR="00E3371C" w:rsidRPr="009635EB" w:rsidRDefault="00E3371C" w:rsidP="00FB6C4B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E3371C" w:rsidRPr="009635EB" w14:paraId="7D6FD2AF" w14:textId="77777777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4E03A7E" w14:textId="77777777" w:rsidR="003D4ECE" w:rsidRPr="009635EB" w:rsidRDefault="003D4ECE" w:rsidP="00FB6C4B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 x 3,4 = 34</w:t>
            </w:r>
          </w:p>
          <w:p w14:paraId="1930BA82" w14:textId="77777777" w:rsidR="00E3371C" w:rsidRPr="009635EB" w:rsidRDefault="003D4ECE" w:rsidP="00FB6C4B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0 x 3,4 = 340 (συμπληρώνω ένα μηδενικό).</w:t>
            </w:r>
          </w:p>
        </w:tc>
      </w:tr>
    </w:tbl>
    <w:p w14:paraId="45F26C06" w14:textId="77777777" w:rsidR="00E3371C" w:rsidRPr="009635EB" w:rsidRDefault="00E3371C" w:rsidP="00FB6C4B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14:paraId="0027041D" w14:textId="77777777" w:rsidR="003D4ECE" w:rsidRPr="009635EB" w:rsidRDefault="003D4ECE" w:rsidP="00FB6C4B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1616" behindDoc="0" locked="0" layoutInCell="0" allowOverlap="0" wp14:anchorId="559E202E" wp14:editId="2E4555D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1" name="Πλαίσιο κειμένου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91AC9E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9E202E" id="Πλαίσιο κειμένου 551" o:spid="_x0000_s1094" type="#_x0000_t202" style="position:absolute;margin-left:0;margin-top:785.3pt;width:99.2pt;height:28.35pt;z-index:252911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KJisA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t1KJi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791AC9E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9635EB" w14:paraId="62EFC9FE" w14:textId="77777777" w:rsidTr="00760827">
        <w:tc>
          <w:tcPr>
            <w:tcW w:w="9639" w:type="dxa"/>
            <w:shd w:val="clear" w:color="auto" w:fill="EFE9FF"/>
          </w:tcPr>
          <w:p w14:paraId="73D58F85" w14:textId="77777777" w:rsidR="003D4ECE" w:rsidRPr="009635EB" w:rsidRDefault="00B92E77" w:rsidP="00180257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B92E77">
              <w:rPr>
                <w:rFonts w:ascii="Arial" w:eastAsia="Calibri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3073408" behindDoc="0" locked="0" layoutInCell="0" allowOverlap="0" wp14:anchorId="34FBA7E6" wp14:editId="3564E744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180" name="Πλαίσιο κειμένου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58A43C8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FBA7E6" id="Πλαίσιο κειμένου 180" o:spid="_x0000_s1095" type="#_x0000_t202" style="position:absolute;margin-left:0;margin-top:785.3pt;width:99.2pt;height:28.35pt;z-index:253073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BQrrwIAADM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J4FC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158A43C8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3D4ECE" w:rsidRPr="009635EB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7B08E4D4" wp14:editId="1F3FA403">
                  <wp:extent cx="500380" cy="719455"/>
                  <wp:effectExtent l="0" t="0" r="0" b="4445"/>
                  <wp:docPr id="461" name="Εικόνα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D4ECE" w:rsidRPr="009635EB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3D4ECE" w:rsidRPr="009635EB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3D4ECE" w:rsidRPr="009635EB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3D4ECE" w:rsidRPr="009635EB" w14:paraId="38B3B4AC" w14:textId="77777777" w:rsidTr="00760827">
        <w:tc>
          <w:tcPr>
            <w:tcW w:w="9639" w:type="dxa"/>
            <w:shd w:val="clear" w:color="auto" w:fill="EFE9FF"/>
          </w:tcPr>
          <w:p w14:paraId="2424F40F" w14:textId="77777777" w:rsidR="003D4ECE" w:rsidRPr="009635EB" w:rsidRDefault="003D4ECE" w:rsidP="00180257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υπολογίσετ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15712" behindDoc="0" locked="0" layoutInCell="0" allowOverlap="0" wp14:anchorId="6783B877" wp14:editId="4348A1F8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55" name="Πλαίσιο κειμένου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D1E1FC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83B877" id="Πλαίσιο κειμένου 555" o:spid="_x0000_s1096" type="#_x0000_t202" style="position:absolute;margin-left:0;margin-top:785.3pt;width:99.2pt;height:28.35pt;z-index:252915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zh+0C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4BD1E1FC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 το γινόμενο</w:t>
            </w:r>
            <w:r w:rsidR="0018025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0,8 x 3,2.</w:t>
            </w:r>
          </w:p>
        </w:tc>
      </w:tr>
      <w:tr w:rsidR="003D4ECE" w:rsidRPr="009635EB" w14:paraId="3F0DEAB5" w14:textId="77777777" w:rsidTr="00760827">
        <w:tc>
          <w:tcPr>
            <w:tcW w:w="9639" w:type="dxa"/>
            <w:shd w:val="clear" w:color="auto" w:fill="EFE9FF"/>
          </w:tcPr>
          <w:p w14:paraId="6127006D" w14:textId="77777777" w:rsidR="00180257" w:rsidRDefault="003D4ECE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νουμε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αποτελέσματος: 0,8 x 3,2 είναι περίπου</w:t>
            </w:r>
            <w:r w:rsidR="0018025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 x 3 = 3.</w:t>
            </w:r>
          </w:p>
          <w:p w14:paraId="30483C8D" w14:textId="77777777" w:rsidR="0051400C" w:rsidRPr="009635EB" w:rsidRDefault="003D4ECE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ριβώς:</w:t>
            </w:r>
          </w:p>
          <w:p w14:paraId="5E47B6BA" w14:textId="77777777" w:rsidR="00180257" w:rsidRDefault="003D4ECE" w:rsidP="00180257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</w:p>
          <w:p w14:paraId="0039DEAE" w14:textId="77777777" w:rsidR="00275E7C" w:rsidRPr="009635EB" w:rsidRDefault="00F473BE" w:rsidP="00180257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position w:val="-34"/>
                <w:sz w:val="36"/>
                <w:szCs w:val="36"/>
              </w:rPr>
              <w:object w:dxaOrig="3300" w:dyaOrig="900" w14:anchorId="547A80C8">
                <v:shape id="_x0000_i1063" type="#_x0000_t75" style="width:165.15pt;height:44.7pt" o:ole="">
                  <v:imagedata r:id="rId125" o:title=""/>
                </v:shape>
                <o:OLEObject Type="Embed" ProgID="Equation.DSMT4" ShapeID="_x0000_i1063" DrawAspect="Content" ObjectID="_1620137284" r:id="rId126"/>
              </w:object>
            </w:r>
            <w:r w:rsidR="00180257">
              <w:rPr>
                <w:sz w:val="36"/>
                <w:szCs w:val="36"/>
              </w:rPr>
              <w:t xml:space="preserve"> </w:t>
            </w:r>
            <w:r w:rsidR="00180257" w:rsidRPr="009635EB">
              <w:rPr>
                <w:position w:val="-34"/>
                <w:sz w:val="36"/>
                <w:szCs w:val="36"/>
              </w:rPr>
              <w:object w:dxaOrig="4060" w:dyaOrig="900" w14:anchorId="7AAB62C0">
                <v:shape id="_x0000_i1064" type="#_x0000_t75" style="width:203.6pt;height:44.7pt" o:ole="">
                  <v:imagedata r:id="rId127" o:title=""/>
                </v:shape>
                <o:OLEObject Type="Embed" ProgID="Equation.DSMT4" ShapeID="_x0000_i1064" DrawAspect="Content" ObjectID="_1620137285" r:id="rId128"/>
              </w:object>
            </w:r>
          </w:p>
          <w:p w14:paraId="47207C46" w14:textId="77777777" w:rsidR="005363B9" w:rsidRPr="009635EB" w:rsidRDefault="005363B9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444C52B6" w14:textId="77777777" w:rsidR="003D4ECE" w:rsidRPr="009635EB" w:rsidRDefault="003D4ECE" w:rsidP="00180257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β΄ τρόπος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ρησιμοπ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13664" behindDoc="0" locked="0" layoutInCell="0" allowOverlap="0" wp14:anchorId="1BF867BF" wp14:editId="23B0D7F1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52" name="Πλαίσιο κειμένου 5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E9CBAB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F867BF" id="Πλαίσιο κειμένου 552" o:spid="_x0000_s1097" type="#_x0000_t202" style="position:absolute;margin-left:0;margin-top:785.3pt;width:99.2pt;height:28.35pt;z-index:252913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4lWm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5AE9CBAB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ούμε μοντέλα αναπαράστασης.</w:t>
            </w:r>
          </w:p>
        </w:tc>
      </w:tr>
    </w:tbl>
    <w:p w14:paraId="13F1EC63" w14:textId="77777777" w:rsidR="0051400C" w:rsidRPr="009635EB" w:rsidRDefault="00B92E77" w:rsidP="00760827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51400C" w:rsidRPr="009635EB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B92E77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5456" behindDoc="0" locked="0" layoutInCell="0" allowOverlap="0" wp14:anchorId="5258EBF3" wp14:editId="3860BA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82" name="Πλαίσιο κειμένου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CA2D6F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58EBF3" id="Πλαίσιο κειμένου 182" o:spid="_x0000_s1098" type="#_x0000_t202" style="position:absolute;margin-left:0;margin-top:785.3pt;width:99.2pt;height:28.35pt;z-index:253075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Ak5CLrQIAADM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1CA2D6F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51400C" w:rsidRPr="009635EB" w14:paraId="62245769" w14:textId="77777777" w:rsidTr="0051400C">
        <w:tc>
          <w:tcPr>
            <w:tcW w:w="14572" w:type="dxa"/>
            <w:shd w:val="clear" w:color="auto" w:fill="EFE9FF"/>
          </w:tcPr>
          <w:p w14:paraId="43064225" w14:textId="552170E8" w:rsidR="0051400C" w:rsidRPr="009635EB" w:rsidRDefault="003A64C9" w:rsidP="0051400C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7EF557EF" wp14:editId="253B5BFE">
                  <wp:extent cx="4686300" cy="7677150"/>
                  <wp:effectExtent l="9525" t="0" r="9525" b="9525"/>
                  <wp:docPr id="463" name="Εικόνα 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686300" cy="7677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3A4C69" w14:textId="77777777" w:rsidR="0051400C" w:rsidRPr="009635EB" w:rsidRDefault="00FA1E0B" w:rsidP="0051400C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51400C" w:rsidRPr="009635EB" w:rsidSect="0051400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7264" behindDoc="0" locked="0" layoutInCell="0" allowOverlap="0" wp14:anchorId="71D99F7A" wp14:editId="44C7FF8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6" name="Πλαίσιο κειμένου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89908E" w14:textId="77777777" w:rsidR="00BC276B" w:rsidRPr="00180257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99F7A" id="Πλαίσιο κειμένου 176" o:spid="_x0000_s1099" type="#_x0000_t202" style="position:absolute;margin-left:0;margin-top:538.65pt;width:99.2pt;height:28.35pt;z-index:253067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lUE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J+aVQSvAgAAMw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189908E" w14:textId="77777777" w:rsidR="00BC276B" w:rsidRPr="00180257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1400C" w:rsidRPr="009635EB" w14:paraId="25C15E2F" w14:textId="77777777" w:rsidTr="0051400C">
        <w:tc>
          <w:tcPr>
            <w:tcW w:w="14572" w:type="dxa"/>
            <w:shd w:val="clear" w:color="auto" w:fill="EFE9FF"/>
          </w:tcPr>
          <w:p w14:paraId="029215E4" w14:textId="77777777" w:rsidR="00EE1A38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>Το τετράγωνο αναπαριστά την ακέραιη μονάδα.</w:t>
            </w:r>
          </w:p>
          <w:p w14:paraId="395E72B7" w14:textId="77777777"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Ζωγραφίζουμε με κίτρινο χρώμα το 3,2. Μετά με πράσινο χρώμα ζωγραφίζουμε το 0,8 από το 3,2.</w:t>
            </w:r>
          </w:p>
          <w:p w14:paraId="7763BABC" w14:textId="77777777"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τράμε και αναδιατάσσουμε τα πράσινα τετραγωνάκια. Με τον παραπάνω τρόπο αναπαραστήσαμε τον δεκαδικό αριθμό 2,56.</w:t>
            </w:r>
          </w:p>
          <w:p w14:paraId="47FFB07D" w14:textId="77777777"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αποτέλεσμα: </w:t>
            </w:r>
            <w:proofErr w:type="spellStart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To</w:t>
            </w:r>
            <w:proofErr w:type="spellEnd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2,56 είναι κοντά στο 3.</w:t>
            </w:r>
          </w:p>
          <w:p w14:paraId="37227E5B" w14:textId="77777777" w:rsidR="00EE1A38" w:rsidRDefault="0051400C" w:rsidP="00BB4C3C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>γ΄ τρόπος:</w:t>
            </w:r>
          </w:p>
          <w:p w14:paraId="415645D2" w14:textId="77777777" w:rsidR="0051400C" w:rsidRPr="009635EB" w:rsidRDefault="0051400C" w:rsidP="00BB4C3C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την πράξη κάθετα.</w:t>
            </w:r>
          </w:p>
        </w:tc>
      </w:tr>
      <w:tr w:rsidR="0051400C" w:rsidRPr="009635EB" w14:paraId="2B8EBBFF" w14:textId="77777777" w:rsidTr="0051400C">
        <w:tc>
          <w:tcPr>
            <w:tcW w:w="14572" w:type="dxa"/>
            <w:shd w:val="clear" w:color="auto" w:fill="EFE9FF"/>
          </w:tcPr>
          <w:tbl>
            <w:tblPr>
              <w:tblStyle w:val="a4"/>
              <w:tblW w:w="1242" w:type="dxa"/>
              <w:jc w:val="center"/>
              <w:tblBorders>
                <w:top w:val="single" w:sz="24" w:space="0" w:color="E36C0A" w:themeColor="accent6" w:themeShade="BF"/>
                <w:left w:val="single" w:sz="24" w:space="0" w:color="E36C0A" w:themeColor="accent6" w:themeShade="BF"/>
                <w:bottom w:val="single" w:sz="24" w:space="0" w:color="E36C0A" w:themeColor="accent6" w:themeShade="BF"/>
                <w:right w:val="single" w:sz="24" w:space="0" w:color="E36C0A" w:themeColor="accent6" w:themeShade="BF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42"/>
            </w:tblGrid>
            <w:tr w:rsidR="00131A39" w:rsidRPr="009635EB" w14:paraId="6D5271FF" w14:textId="77777777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06470333" w14:textId="77777777"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0</w:t>
                  </w:r>
                  <w:r w:rsidR="00131A39"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,</w:t>
                  </w: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8</w:t>
                  </w:r>
                </w:p>
              </w:tc>
            </w:tr>
            <w:tr w:rsidR="00131A39" w:rsidRPr="009635EB" w14:paraId="1940FD70" w14:textId="77777777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14:paraId="0EEC45DE" w14:textId="77777777" w:rsidR="00131A39" w:rsidRPr="009635EB" w:rsidRDefault="00131A39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x 3,2</w:t>
                  </w:r>
                </w:p>
              </w:tc>
            </w:tr>
            <w:tr w:rsidR="00131A39" w:rsidRPr="009635EB" w14:paraId="6998D00E" w14:textId="77777777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6D477678" w14:textId="77777777"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16</w:t>
                  </w:r>
                </w:p>
              </w:tc>
            </w:tr>
            <w:tr w:rsidR="00131A39" w:rsidRPr="009635EB" w14:paraId="13184422" w14:textId="77777777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14:paraId="267289AC" w14:textId="77777777" w:rsidR="00131A39" w:rsidRPr="009635EB" w:rsidRDefault="00131A39" w:rsidP="00BB4C3C">
                  <w:pPr>
                    <w:spacing w:line="276" w:lineRule="auto"/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+24</w:t>
                  </w:r>
                </w:p>
              </w:tc>
            </w:tr>
            <w:tr w:rsidR="00131A39" w:rsidRPr="009635EB" w14:paraId="3ADE247B" w14:textId="77777777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14:paraId="24FA8C1E" w14:textId="77777777"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2,56</w:t>
                  </w:r>
                </w:p>
              </w:tc>
            </w:tr>
          </w:tbl>
          <w:p w14:paraId="772A4465" w14:textId="77777777" w:rsidR="0051400C" w:rsidRPr="009635EB" w:rsidRDefault="0051400C" w:rsidP="00BB4C3C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1DCEEF4B" w14:textId="77777777" w:rsidR="0061691D" w:rsidRPr="009635EB" w:rsidRDefault="0061691D" w:rsidP="00BB4C3C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9635EB" w14:paraId="0294DD49" w14:textId="77777777" w:rsidTr="00760827">
        <w:trPr>
          <w:jc w:val="center"/>
        </w:trPr>
        <w:tc>
          <w:tcPr>
            <w:tcW w:w="9639" w:type="dxa"/>
            <w:shd w:val="clear" w:color="auto" w:fill="FEF8E8"/>
          </w:tcPr>
          <w:p w14:paraId="26BED8EE" w14:textId="77777777" w:rsidR="003D4ECE" w:rsidRPr="009635EB" w:rsidRDefault="003D4ECE" w:rsidP="00BB4C3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728320" behindDoc="0" locked="0" layoutInCell="1" allowOverlap="1" wp14:anchorId="47A2FA1E" wp14:editId="52623873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62" name="Εικόνα 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635EB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9635EB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9635EB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3D4ECE" w:rsidRPr="009635EB" w14:paraId="023FB42A" w14:textId="77777777" w:rsidTr="00760827">
        <w:trPr>
          <w:jc w:val="center"/>
        </w:trPr>
        <w:tc>
          <w:tcPr>
            <w:tcW w:w="9639" w:type="dxa"/>
            <w:shd w:val="clear" w:color="auto" w:fill="FEF8E8"/>
          </w:tcPr>
          <w:p w14:paraId="23F9DD30" w14:textId="77777777" w:rsidR="0061691D" w:rsidRPr="009635EB" w:rsidRDefault="0061691D" w:rsidP="00BB4C3C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προκύπτει, αν πολλαπλασιάσουμε τον αριθμό 2,5 με 10 εκατοστά;</w:t>
            </w:r>
          </w:p>
          <w:p w14:paraId="43A73F99" w14:textId="77777777" w:rsidR="003D4ECE" w:rsidRPr="009635EB" w:rsidRDefault="0061691D" w:rsidP="00BB4C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Όταν πολλαπλασιάζουμε δυο δεκαδικούς αριθμούς μικρότερους από το 1, το γινόμενό τους είναι μικρότερο από τον κάθε αριθμό ξεχωριστά. Εξηγούμε γιατί συμβαίνει αυτό.</w:t>
            </w:r>
          </w:p>
        </w:tc>
      </w:tr>
    </w:tbl>
    <w:p w14:paraId="60EF7218" w14:textId="77777777" w:rsidR="003D4ECE" w:rsidRPr="009635EB" w:rsidRDefault="003D4ECE" w:rsidP="003D4ECE">
      <w:pPr>
        <w:rPr>
          <w:rFonts w:ascii="Arial" w:hAnsi="Arial" w:cs="Arial"/>
          <w:b/>
          <w:noProof/>
          <w:sz w:val="36"/>
          <w:szCs w:val="36"/>
        </w:rPr>
      </w:pPr>
    </w:p>
    <w:p w14:paraId="5CF8DD75" w14:textId="77777777" w:rsidR="003D4ECE" w:rsidRPr="009635EB" w:rsidRDefault="003D4ECE" w:rsidP="003D4ECE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7760" behindDoc="0" locked="0" layoutInCell="0" allowOverlap="0" wp14:anchorId="1D1C6EAB" wp14:editId="66CE564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6" name="Πλαίσιο κειμένου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9C1838" w14:textId="77777777" w:rsidR="00BC276B" w:rsidRPr="005D2ACF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C6EAB" id="Πλαίσιο κειμένου 556" o:spid="_x0000_s1100" type="#_x0000_t202" style="position:absolute;margin-left:0;margin-top:785.3pt;width:99.2pt;height:28.35pt;z-index:252917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pVz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9SlXO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89C1838" w14:textId="77777777" w:rsidR="00BC276B" w:rsidRPr="005D2ACF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0206E9" w:rsidRPr="00AA742D" w14:paraId="773B0142" w14:textId="77777777" w:rsidTr="007569C6">
        <w:tc>
          <w:tcPr>
            <w:tcW w:w="8505" w:type="dxa"/>
            <w:shd w:val="clear" w:color="auto" w:fill="DEDDED"/>
            <w:vAlign w:val="bottom"/>
          </w:tcPr>
          <w:p w14:paraId="5254C112" w14:textId="77777777" w:rsidR="000206E9" w:rsidRPr="007569C6" w:rsidRDefault="000206E9" w:rsidP="002E74BD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bookmarkStart w:id="9" w:name="_Hlk532221963"/>
            <w:r w:rsidRPr="007569C6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διαίρεση στους</w:t>
            </w:r>
            <w:r w:rsidRPr="007569C6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br/>
              <w:t>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187FBB24" w14:textId="77777777" w:rsidR="000206E9" w:rsidRPr="007569C6" w:rsidRDefault="000206E9" w:rsidP="007569C6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7569C6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0</w:t>
            </w:r>
          </w:p>
        </w:tc>
      </w:tr>
      <w:bookmarkEnd w:id="9"/>
    </w:tbl>
    <w:p w14:paraId="2DAC2F1F" w14:textId="77777777" w:rsidR="000206E9" w:rsidRPr="003B012D" w:rsidRDefault="000206E9" w:rsidP="000206E9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0206E9" w:rsidRPr="003B012D" w14:paraId="7015C469" w14:textId="77777777" w:rsidTr="002E74BD">
        <w:tc>
          <w:tcPr>
            <w:tcW w:w="1476" w:type="dxa"/>
            <w:vAlign w:val="center"/>
          </w:tcPr>
          <w:p w14:paraId="419892B3" w14:textId="77777777" w:rsidR="000206E9" w:rsidRPr="003B012D" w:rsidRDefault="000206E9" w:rsidP="002E74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4D00E67" wp14:editId="0CC53287">
                  <wp:extent cx="792000" cy="792000"/>
                  <wp:effectExtent l="0" t="0" r="8255" b="8255"/>
                  <wp:docPr id="485" name="Εικόνα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1540C016" w14:textId="77777777" w:rsidR="000206E9" w:rsidRPr="007569C6" w:rsidRDefault="000206E9" w:rsidP="002E74B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0E1CE7BC" w14:textId="77777777" w:rsidR="000206E9" w:rsidRPr="003B012D" w:rsidRDefault="000206E9" w:rsidP="000206E9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5F2C6E1" w14:textId="77777777" w:rsidR="000206E9" w:rsidRPr="007569C6" w:rsidRDefault="000206E9" w:rsidP="000206E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2,4 : 4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4DC46653" w14:textId="77777777" w:rsidR="000206E9" w:rsidRPr="007569C6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ο μοντέλο αναπαράστασης, για να βρού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2,4 : 4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02966E06" w14:textId="77777777" w:rsidR="00E3371C" w:rsidRPr="007569C6" w:rsidRDefault="000206E9" w:rsidP="000206E9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043025DC" wp14:editId="462920F8">
            <wp:extent cx="4593600" cy="1440000"/>
            <wp:effectExtent l="0" t="0" r="0" b="8255"/>
            <wp:docPr id="488" name="Εικόνα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45936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796EC" w14:textId="77777777" w:rsidR="00E3371C" w:rsidRPr="007569C6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Είναι 2,4 : 4 = ………….…. .</w:t>
      </w:r>
    </w:p>
    <w:p w14:paraId="1E35C52A" w14:textId="77777777" w:rsidR="0018460C" w:rsidRPr="007569C6" w:rsidRDefault="00352E1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3 : 0,6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0FD9962E" w14:textId="77777777" w:rsidR="000E5CEE" w:rsidRPr="007569C6" w:rsidRDefault="00352E11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α΄ τρόπος: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Υπολογίζουμε πόσες</w:t>
      </w:r>
      <w:r w:rsidR="0018460C"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φορές χωρά το 0,6 στις 3 ακέραιες</w:t>
      </w:r>
      <w:r w:rsidR="0018460C"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μονάδες. Επομένως 3 : 0,6 = …… .</w:t>
      </w:r>
    </w:p>
    <w:p w14:paraId="296325D9" w14:textId="77777777" w:rsidR="00E3371C" w:rsidRPr="007569C6" w:rsidRDefault="0018460C" w:rsidP="009C539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32E29ED7" wp14:editId="3AF4624A">
            <wp:extent cx="4593600" cy="1440000"/>
            <wp:effectExtent l="0" t="0" r="0" b="8255"/>
            <wp:docPr id="504" name="Εικόνα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45936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FC614" w14:textId="77777777" w:rsidR="009C5393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β΄ τρόπος: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Κάνουμε την πράξη ακολουθώντας τη συμβουλή του Νίκ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9808" behindDoc="0" locked="0" layoutInCell="0" allowOverlap="0" wp14:anchorId="4C6B95F6" wp14:editId="5664D97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7" name="Πλαίσιο κειμένου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2B825C" w14:textId="77777777" w:rsidR="00BC276B" w:rsidRPr="005D2ACF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6B95F6" id="Πλαίσιο κειμένου 557" o:spid="_x0000_s1101" type="#_x0000_t202" style="position:absolute;margin-left:0;margin-top:785.3pt;width:99.2pt;height:28.35pt;z-index:252919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+dhz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62B825C" w14:textId="77777777" w:rsidR="00BC276B" w:rsidRPr="005D2ACF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ου.</w:t>
      </w:r>
      <w:r w:rsidR="009C5393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014EDBB7" w14:textId="77777777" w:rsidR="00E3371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30368" behindDoc="0" locked="0" layoutInCell="1" allowOverlap="1" wp14:anchorId="75F818B9" wp14:editId="49D977A1">
                <wp:simplePos x="0" y="0"/>
                <wp:positionH relativeFrom="column">
                  <wp:posOffset>-3208</wp:posOffset>
                </wp:positionH>
                <wp:positionV relativeFrom="paragraph">
                  <wp:posOffset>15106</wp:posOffset>
                </wp:positionV>
                <wp:extent cx="4093845" cy="1352550"/>
                <wp:effectExtent l="19050" t="19050" r="687705" b="19050"/>
                <wp:wrapNone/>
                <wp:docPr id="64" name="Φυσαλίδα ομιλίας: Ορθογώνιο με στρογγυλεμένες γωνίες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3845" cy="1352550"/>
                        </a:xfrm>
                        <a:prstGeom prst="wedgeRoundRectCallout">
                          <a:avLst>
                            <a:gd name="adj1" fmla="val 64696"/>
                            <a:gd name="adj2" fmla="val 35641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F95AED" w14:textId="77777777" w:rsidR="00BC276B" w:rsidRPr="007569C6" w:rsidRDefault="00BC276B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Μπορούμε να μετατρέψουμε τον διαιρέτη σε φυσικό αριθμό και ταυτόχρονα να αλλάξουμε τον διαιρετέο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F818B9" id="Φυσαλίδα ομιλίας: Ορθογώνιο με στρογγυλεμένες γωνίες 64" o:spid="_x0000_s1102" type="#_x0000_t62" style="position:absolute;margin-left:-.25pt;margin-top:1.2pt;width:322.35pt;height:106.5pt;z-index:25273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" adj="24774,18498" fillcolor="#dfd" strokecolor="#9bff9b" strokeweight="3pt">
                <v:textbox inset="0,0,0,0">
                  <w:txbxContent>
                    <w:p w14:paraId="3DF95AED" w14:textId="77777777" w:rsidR="00BC276B" w:rsidRPr="007569C6" w:rsidRDefault="00BC276B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Μπορούμε να μετατρέψουμε τον διαιρέτη σε φυσικό αριθμό και ταυτόχρονα να αλλάξουμε τον διαιρετέο.</w:t>
                      </w:r>
                    </w:p>
                  </w:txbxContent>
                </v:textbox>
              </v:shape>
            </w:pict>
          </mc:Fallback>
        </mc:AlternateContent>
      </w:r>
    </w:p>
    <w:p w14:paraId="494FA4EA" w14:textId="77777777" w:rsidR="00E3371C" w:rsidRPr="007569C6" w:rsidRDefault="00E3371C">
      <w:pPr>
        <w:rPr>
          <w:rFonts w:ascii="Arial" w:hAnsi="Arial" w:cs="Arial"/>
          <w:b/>
          <w:noProof/>
          <w:sz w:val="36"/>
          <w:szCs w:val="36"/>
        </w:rPr>
      </w:pPr>
    </w:p>
    <w:p w14:paraId="0F769003" w14:textId="77777777" w:rsidR="0018460C" w:rsidRPr="007569C6" w:rsidRDefault="0018460C" w:rsidP="0018460C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36CF303C" wp14:editId="457A31FB">
            <wp:extent cx="2019825" cy="2296200"/>
            <wp:effectExtent l="0" t="0" r="0" b="8890"/>
            <wp:docPr id="509" name="Εικόνα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k30-03-agori1.emf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F6A5A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inline distT="0" distB="0" distL="0" distR="0" wp14:anchorId="7BDC4F42" wp14:editId="4DD99874">
                <wp:extent cx="6081623" cy="2820838"/>
                <wp:effectExtent l="19050" t="19050" r="33655" b="36830"/>
                <wp:docPr id="66" name="Ορθογώνιο: Στρογγύλεμα γωνιών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1623" cy="2820838"/>
                        </a:xfrm>
                        <a:prstGeom prst="roundRect">
                          <a:avLst/>
                        </a:prstGeom>
                        <a:noFill/>
                        <a:ln w="57150"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8B70ABD" id="Ορθογώνιο: Στρογγύλεμα γωνιών 66" o:spid="_x0000_s1026" style="width:478.85pt;height:22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" filled="f" strokecolor="#243f60 [1604]" strokeweight="4.5pt">
                <v:stroke dashstyle="1 1"/>
                <w10:anchorlock/>
              </v:roundrect>
            </w:pict>
          </mc:Fallback>
        </mc:AlternateContent>
      </w:r>
    </w:p>
    <w:p w14:paraId="7D1FDF6D" w14:textId="77777777" w:rsidR="0018460C" w:rsidRPr="007569C6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3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Η Αγγελική θέλει να μοιράσει εξίσου σε 4 βαζάκια 134 γραμμάρια μαρμελάδας.</w:t>
      </w:r>
    </w:p>
    <w:p w14:paraId="4ACB458B" w14:textId="77777777" w:rsidR="0018460C" w:rsidRPr="007569C6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Πόσα γραμμάρια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1856" behindDoc="0" locked="0" layoutInCell="0" allowOverlap="0" wp14:anchorId="2FBA6F30" wp14:editId="1E483E2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8" name="Πλαίσιο κειμένου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8B55BA" w14:textId="77777777" w:rsidR="00BC276B" w:rsidRPr="005D2ACF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A6F30" id="Πλαίσιο κειμένου 558" o:spid="_x0000_s1103" type="#_x0000_t202" style="position:absolute;margin-left:0;margin-top:785.3pt;width:99.2pt;height:28.35pt;z-index:252921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SPW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uVI9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D8B55BA" w14:textId="77777777" w:rsidR="00BC276B" w:rsidRPr="005D2ACF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μαρμελάδας θα βάλει σε κάθε βαζάκι;</w:t>
      </w:r>
    </w:p>
    <w:p w14:paraId="7337C387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14:paraId="3D5510AC" w14:textId="77777777" w:rsidR="0018460C" w:rsidRPr="007569C6" w:rsidRDefault="00401027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34464" behindDoc="0" locked="0" layoutInCell="1" allowOverlap="1" wp14:anchorId="548472F2" wp14:editId="783A8A86">
                <wp:simplePos x="0" y="0"/>
                <wp:positionH relativeFrom="margin">
                  <wp:posOffset>2307531</wp:posOffset>
                </wp:positionH>
                <wp:positionV relativeFrom="paragraph">
                  <wp:posOffset>11341</wp:posOffset>
                </wp:positionV>
                <wp:extent cx="3405077" cy="1160044"/>
                <wp:effectExtent l="514350" t="19050" r="24130" b="21590"/>
                <wp:wrapNone/>
                <wp:docPr id="69" name="Φυσαλίδα ομιλίας: Ορθογώνιο με στρογγυλεμένες γωνίες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5077" cy="1160044"/>
                        </a:xfrm>
                        <a:prstGeom prst="wedgeRoundRectCallout">
                          <a:avLst>
                            <a:gd name="adj1" fmla="val -62788"/>
                            <a:gd name="adj2" fmla="val -1153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7C62BB" w14:textId="77777777" w:rsidR="00BC276B" w:rsidRPr="007569C6" w:rsidRDefault="00BC276B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φού είναι 4 βαζάκια, θα κάνω διαδοχικές αφαιρέσεις του 4 από το 13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472F2" id="Φυσαλίδα ομιλίας: Ορθογώνιο με στρογγυλεμένες γωνίες 69" o:spid="_x0000_s1104" type="#_x0000_t62" style="position:absolute;margin-left:181.7pt;margin-top:.9pt;width:268.1pt;height:91.35pt;z-index:252734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" adj="-2762,10551" fillcolor="#c6d9f1 [671]" strokecolor="#548dd4 [1951]" strokeweight="3pt">
                <v:textbox inset="0,0,0,0">
                  <w:txbxContent>
                    <w:p w14:paraId="6C7C62BB" w14:textId="77777777" w:rsidR="00BC276B" w:rsidRPr="007569C6" w:rsidRDefault="00BC276B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φού είναι 4 βαζάκια, θα κάνω διαδοχικές αφαιρέσεις του 4 από το 134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8460C"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78E123FF" wp14:editId="702EEE70">
            <wp:extent cx="2130725" cy="2246176"/>
            <wp:effectExtent l="0" t="0" r="3175" b="1905"/>
            <wp:docPr id="65" name="Εικόνα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k30-04-koritsi.emf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460" cy="226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D6F6E" w14:textId="77777777" w:rsidR="0018460C" w:rsidRPr="007569C6" w:rsidRDefault="009D52A3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2416" behindDoc="0" locked="0" layoutInCell="1" allowOverlap="1" wp14:anchorId="537E21D1" wp14:editId="28E434C1">
                <wp:simplePos x="0" y="0"/>
                <wp:positionH relativeFrom="column">
                  <wp:posOffset>32607</wp:posOffset>
                </wp:positionH>
                <wp:positionV relativeFrom="paragraph">
                  <wp:posOffset>53192</wp:posOffset>
                </wp:positionV>
                <wp:extent cx="4683760" cy="2458336"/>
                <wp:effectExtent l="19050" t="19050" r="193040" b="361315"/>
                <wp:wrapNone/>
                <wp:docPr id="68" name="Φυσαλίδα ομιλίας: Ορθογώνιο με στρογγυλεμένες γωνίες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458336"/>
                        </a:xfrm>
                        <a:prstGeom prst="wedgeRoundRectCallout">
                          <a:avLst>
                            <a:gd name="adj1" fmla="val 50563"/>
                            <a:gd name="adj2" fmla="val 62584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D4B0FB" w14:textId="77777777" w:rsidR="00BC276B" w:rsidRPr="007569C6" w:rsidRDefault="00BC276B" w:rsidP="0018460C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Θα βρω ένα πολλαπλάσιο του 4 που πλησιάζει στο 134.</w:t>
                            </w:r>
                          </w:p>
                          <w:p w14:paraId="0D9657BE" w14:textId="77777777" w:rsidR="00BC276B" w:rsidRPr="007569C6" w:rsidRDefault="00BC276B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4 x 30 = 120 (μένουν 14),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4 x 3 = 12 (μένουν 2),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4 x 0,5 = 2 (μένουν 0).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Άρα σε κάθε βαζάκι θα βάλουμε 33,5 γραμμάρι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μαρμελάδα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7E21D1" id="Φυσαλίδα ομιλίας: Ορθογώνιο με στρογγυλεμένες γωνίες 68" o:spid="_x0000_s1105" type="#_x0000_t62" style="position:absolute;margin-left:2.55pt;margin-top:4.2pt;width:368.8pt;height:193.55pt;z-index:25273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" adj="21722,24318" fillcolor="#dfd" strokecolor="#9bff9b" strokeweight="3pt">
                <v:textbox inset="0,0,0,0">
                  <w:txbxContent>
                    <w:p w14:paraId="2FD4B0FB" w14:textId="77777777" w:rsidR="00BC276B" w:rsidRPr="007569C6" w:rsidRDefault="00BC276B" w:rsidP="0018460C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Θα βρω ένα πολλαπλάσιο του 4 που πλησιάζει στο 134.</w:t>
                      </w:r>
                    </w:p>
                    <w:p w14:paraId="0D9657BE" w14:textId="77777777" w:rsidR="00BC276B" w:rsidRPr="007569C6" w:rsidRDefault="00BC276B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4 x 30 = 120 (μένουν 14),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4 x 3 = 12 (μένουν 2),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4 x 0,5 = 2 (μένουν 0).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Άρα σε κάθε βαζάκι θα βάλουμε 33,5 γραμμάρι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 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μαρμελάδας.</w:t>
                      </w:r>
                    </w:p>
                  </w:txbxContent>
                </v:textbox>
              </v:shape>
            </w:pict>
          </mc:Fallback>
        </mc:AlternateContent>
      </w:r>
    </w:p>
    <w:p w14:paraId="18587361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14:paraId="144F0E5B" w14:textId="77777777" w:rsidR="0018460C" w:rsidRPr="007569C6" w:rsidRDefault="0018460C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14:paraId="37E682CA" w14:textId="77777777"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14:paraId="21344F09" w14:textId="77777777"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14:paraId="6EC8C2F7" w14:textId="77777777"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14:paraId="26EC6E80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14:paraId="5757E636" w14:textId="77777777" w:rsidR="0018460C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55C8A42F" wp14:editId="0D4F7146">
            <wp:extent cx="2251890" cy="2330600"/>
            <wp:effectExtent l="0" t="0" r="0" b="0"/>
            <wp:docPr id="70" name="Εικόνα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k30-05-agori2.emf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890" cy="23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9D52A3" w:rsidRPr="007569C6" w14:paraId="59514A02" w14:textId="77777777" w:rsidTr="002E74BD">
        <w:tc>
          <w:tcPr>
            <w:tcW w:w="1701" w:type="dxa"/>
          </w:tcPr>
          <w:p w14:paraId="62278AEB" w14:textId="77777777" w:rsidR="009D52A3" w:rsidRPr="007569C6" w:rsidRDefault="009D52A3" w:rsidP="002E74B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3BB947DF" wp14:editId="4E070DC1">
                  <wp:extent cx="719455" cy="496570"/>
                  <wp:effectExtent l="0" t="0" r="4445" b="0"/>
                  <wp:docPr id="71" name="Εικόνα 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22094964" w14:textId="77777777" w:rsidR="009D52A3" w:rsidRPr="007569C6" w:rsidRDefault="009D52A3" w:rsidP="009D52A3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ζητάμε πώς η σκέψη του Νίκου μας οδηγεί στην κάθετη πράξη.</w:t>
            </w:r>
          </w:p>
        </w:tc>
      </w:tr>
    </w:tbl>
    <w:p w14:paraId="1E910FE9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14:paraId="3E1C27AD" w14:textId="77777777" w:rsidR="002E74BD" w:rsidRPr="007569C6" w:rsidRDefault="00FA1E0B">
      <w:pPr>
        <w:rPr>
          <w:rFonts w:ascii="Arial" w:hAnsi="Arial" w:cs="Arial"/>
          <w:b/>
          <w:noProof/>
          <w:sz w:val="36"/>
          <w:szCs w:val="36"/>
        </w:rPr>
        <w:sectPr w:rsidR="002E74BD" w:rsidRPr="007569C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3904" behindDoc="0" locked="0" layoutInCell="0" allowOverlap="0" wp14:anchorId="7FA7737C" wp14:editId="56065C1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9" name="Πλαίσιο κειμένου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587CE4" w14:textId="77777777" w:rsidR="00BC276B" w:rsidRPr="005D2ACF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A7737C" id="Πλαίσιο κειμένου 559" o:spid="_x0000_s1106" type="#_x0000_t202" style="position:absolute;margin-left:0;margin-top:785.3pt;width:99.2pt;height:28.35pt;z-index:252923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s7RrwIAADMFAAAOAAAAZHJzL2Uyb0RvYy54bWysVM2O0zAQviPxDpbvbZKSdpto09VuSxDS&#10;8iMtPICbOI1FYgfbbbIgToj34AUQ4sCBP+0bZF+Jsd12uy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z2ztG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6587CE4" w14:textId="77777777" w:rsidR="00BC276B" w:rsidRPr="005D2ACF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175" w:type="dxa"/>
        <w:tblBorders>
          <w:top w:val="single" w:sz="18" w:space="0" w:color="C00000"/>
          <w:left w:val="single" w:sz="18" w:space="0" w:color="C00000"/>
          <w:bottom w:val="single" w:sz="18" w:space="0" w:color="C00000"/>
          <w:right w:val="single" w:sz="18" w:space="0" w:color="C00000"/>
          <w:insideH w:val="single" w:sz="18" w:space="0" w:color="C00000"/>
          <w:insideV w:val="single" w:sz="18" w:space="0" w:color="C00000"/>
        </w:tblBorders>
        <w:tblLayout w:type="fixed"/>
        <w:tblLook w:val="04A0" w:firstRow="1" w:lastRow="0" w:firstColumn="1" w:lastColumn="0" w:noHBand="0" w:noVBand="1"/>
      </w:tblPr>
      <w:tblGrid>
        <w:gridCol w:w="6640"/>
        <w:gridCol w:w="7535"/>
      </w:tblGrid>
      <w:tr w:rsidR="00BE529A" w:rsidRPr="007569C6" w14:paraId="5C6D624D" w14:textId="77777777" w:rsidTr="00907A0B">
        <w:tc>
          <w:tcPr>
            <w:tcW w:w="14175" w:type="dxa"/>
            <w:gridSpan w:val="2"/>
            <w:vAlign w:val="center"/>
          </w:tcPr>
          <w:p w14:paraId="592ADD01" w14:textId="77777777" w:rsidR="00BE529A" w:rsidRPr="007569C6" w:rsidRDefault="00BE529A" w:rsidP="00075551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lastRenderedPageBreak/>
              <w:t xml:space="preserve">Από τον τρόπο του Νίκου </w:t>
            </w:r>
            <w:r w:rsidRPr="007569C6">
              <w:rPr>
                <w:rFonts w:ascii="Arial" w:eastAsia="Times New Roman" w:hAnsi="Arial" w:cs="Arial"/>
                <w:color w:val="242021"/>
                <w:sz w:val="36"/>
                <w:szCs w:val="36"/>
                <w:lang w:eastAsia="el-GR"/>
              </w:rPr>
              <w:t>→</w:t>
            </w:r>
            <w:r w:rsidRPr="007569C6">
              <w:rPr>
                <w:rFonts w:ascii="Wingdings3" w:eastAsia="Times New Roman" w:hAnsi="Wingdings3" w:cs="Times New Roman"/>
                <w:color w:val="242021"/>
                <w:sz w:val="36"/>
                <w:szCs w:val="36"/>
                <w:lang w:eastAsia="el-GR"/>
              </w:rPr>
              <w:t xml:space="preserve"> </w:t>
            </w: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στην κάθετη πράξη</w:t>
            </w:r>
            <w:r w:rsidR="00401027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της διαίρεσης</w:t>
            </w:r>
          </w:p>
        </w:tc>
      </w:tr>
      <w:tr w:rsidR="00BE529A" w:rsidRPr="007569C6" w14:paraId="1C393D8C" w14:textId="77777777" w:rsidTr="00401027">
        <w:tc>
          <w:tcPr>
            <w:tcW w:w="6640" w:type="dxa"/>
            <w:vAlign w:val="center"/>
            <w:hideMark/>
          </w:tcPr>
          <w:p w14:paraId="6B61163C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30 = 120 μονάδες </w:t>
            </w:r>
          </w:p>
        </w:tc>
        <w:tc>
          <w:tcPr>
            <w:tcW w:w="7535" w:type="dxa"/>
            <w:vAlign w:val="center"/>
            <w:hideMark/>
          </w:tcPr>
          <w:p w14:paraId="069EFC14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0 φορές (3 δεκάδες) χωράει το 4 στο 134.</w:t>
            </w:r>
          </w:p>
        </w:tc>
      </w:tr>
      <w:tr w:rsidR="00BE529A" w:rsidRPr="007569C6" w14:paraId="0624E212" w14:textId="77777777" w:rsidTr="00401027">
        <w:tc>
          <w:tcPr>
            <w:tcW w:w="6640" w:type="dxa"/>
            <w:vAlign w:val="center"/>
            <w:hideMark/>
          </w:tcPr>
          <w:p w14:paraId="5AFAD2C3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3 = 12 μονάδες </w:t>
            </w:r>
          </w:p>
        </w:tc>
        <w:tc>
          <w:tcPr>
            <w:tcW w:w="7535" w:type="dxa"/>
            <w:vAlign w:val="center"/>
            <w:hideMark/>
          </w:tcPr>
          <w:p w14:paraId="637477CD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 φορές (3 μονάδες) χωράει το 4 στο 14.</w:t>
            </w:r>
          </w:p>
        </w:tc>
      </w:tr>
      <w:tr w:rsidR="00BE529A" w:rsidRPr="007569C6" w14:paraId="3FCE8654" w14:textId="77777777" w:rsidTr="00075551">
        <w:trPr>
          <w:trHeight w:val="101"/>
        </w:trPr>
        <w:tc>
          <w:tcPr>
            <w:tcW w:w="6640" w:type="dxa"/>
            <w:vAlign w:val="center"/>
            <w:hideMark/>
          </w:tcPr>
          <w:p w14:paraId="500183E9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ο υπόλοιπο είναι 2 μονάδες που τις μετατρέπουμε σε 20 δέκατα.</w:t>
            </w:r>
          </w:p>
        </w:tc>
        <w:tc>
          <w:tcPr>
            <w:tcW w:w="7535" w:type="dxa"/>
            <w:vAlign w:val="center"/>
            <w:hideMark/>
          </w:tcPr>
          <w:p w14:paraId="652E6466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ο υπόλοιπο είναι 2 μονάδες που τις μετατρέπουμε σε 20 δέκατα.</w:t>
            </w:r>
          </w:p>
        </w:tc>
      </w:tr>
      <w:tr w:rsidR="00BE529A" w:rsidRPr="007569C6" w14:paraId="443FFFEB" w14:textId="77777777" w:rsidTr="00401027">
        <w:tc>
          <w:tcPr>
            <w:tcW w:w="6640" w:type="dxa"/>
            <w:vAlign w:val="center"/>
            <w:hideMark/>
          </w:tcPr>
          <w:p w14:paraId="71042638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5 = 20 δέκατα </w:t>
            </w:r>
          </w:p>
        </w:tc>
        <w:tc>
          <w:tcPr>
            <w:tcW w:w="7535" w:type="dxa"/>
            <w:vAlign w:val="center"/>
            <w:hideMark/>
          </w:tcPr>
          <w:p w14:paraId="473B2D27" w14:textId="77777777"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0,5 φορές (5 δέκατα) χωράει το 4 στο 2</w:t>
            </w:r>
          </w:p>
        </w:tc>
      </w:tr>
    </w:tbl>
    <w:p w14:paraId="6649B089" w14:textId="77777777" w:rsidR="002E74BD" w:rsidRPr="007569C6" w:rsidRDefault="002E74BD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"/>
        <w:gridCol w:w="417"/>
        <w:gridCol w:w="417"/>
        <w:gridCol w:w="417"/>
        <w:gridCol w:w="417"/>
        <w:gridCol w:w="417"/>
        <w:gridCol w:w="517"/>
        <w:gridCol w:w="417"/>
      </w:tblGrid>
      <w:tr w:rsidR="00401027" w:rsidRPr="007569C6" w14:paraId="3B4182A8" w14:textId="77777777" w:rsidTr="00401027">
        <w:trPr>
          <w:trHeight w:val="567"/>
          <w:jc w:val="center"/>
        </w:trPr>
        <w:tc>
          <w:tcPr>
            <w:tcW w:w="0" w:type="auto"/>
          </w:tcPr>
          <w:p w14:paraId="340673A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768EA4A0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</w:tcPr>
          <w:p w14:paraId="594E96B8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</w:t>
            </w:r>
          </w:p>
        </w:tc>
        <w:tc>
          <w:tcPr>
            <w:tcW w:w="0" w:type="auto"/>
          </w:tcPr>
          <w:p w14:paraId="36F8EFC7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07138475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  <w:bottom w:val="single" w:sz="18" w:space="0" w:color="auto"/>
            </w:tcBorders>
          </w:tcPr>
          <w:p w14:paraId="12CD23D8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62E4D6CE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001185AA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14:paraId="5ED3EB02" w14:textId="77777777" w:rsidTr="00401027">
        <w:trPr>
          <w:trHeight w:val="567"/>
          <w:jc w:val="center"/>
        </w:trPr>
        <w:tc>
          <w:tcPr>
            <w:tcW w:w="0" w:type="auto"/>
            <w:tcBorders>
              <w:bottom w:val="single" w:sz="18" w:space="0" w:color="auto"/>
            </w:tcBorders>
          </w:tcPr>
          <w:p w14:paraId="5B3E2DD7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7B716B2A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49293733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4D376CA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624F32CE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</w:tcBorders>
          </w:tcPr>
          <w:p w14:paraId="135CEC45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6EE0C7F7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,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406431B6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color w:val="FF0000"/>
                <w:sz w:val="36"/>
                <w:szCs w:val="36"/>
              </w:rPr>
              <w:t>5</w:t>
            </w:r>
          </w:p>
        </w:tc>
      </w:tr>
      <w:tr w:rsidR="00401027" w:rsidRPr="007569C6" w14:paraId="71E0F838" w14:textId="77777777" w:rsidTr="00401027">
        <w:trPr>
          <w:trHeight w:val="567"/>
          <w:jc w:val="center"/>
        </w:trPr>
        <w:tc>
          <w:tcPr>
            <w:tcW w:w="0" w:type="auto"/>
            <w:tcBorders>
              <w:top w:val="single" w:sz="18" w:space="0" w:color="auto"/>
            </w:tcBorders>
          </w:tcPr>
          <w:p w14:paraId="02EB880B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20CEB915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359F1F1E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34798D2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14:paraId="3627EC8D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34AAB497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13DED6C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66E1720B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14:paraId="55F6758B" w14:textId="77777777" w:rsidTr="00401027">
        <w:trPr>
          <w:trHeight w:val="567"/>
          <w:jc w:val="center"/>
        </w:trPr>
        <w:tc>
          <w:tcPr>
            <w:tcW w:w="0" w:type="auto"/>
          </w:tcPr>
          <w:p w14:paraId="5E9F6F95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25888F0E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02E4E375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14:paraId="21F6AB0A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  <w:right w:val="single" w:sz="18" w:space="0" w:color="auto"/>
            </w:tcBorders>
          </w:tcPr>
          <w:p w14:paraId="0F0C6692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69C7A18A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2A8D154F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017739F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14:paraId="5F430F32" w14:textId="77777777" w:rsidTr="00401027">
        <w:trPr>
          <w:trHeight w:val="567"/>
          <w:jc w:val="center"/>
        </w:trPr>
        <w:tc>
          <w:tcPr>
            <w:tcW w:w="0" w:type="auto"/>
          </w:tcPr>
          <w:p w14:paraId="6B0828AA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330CFEE4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149B317F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14:paraId="20C67F40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top w:val="single" w:sz="18" w:space="0" w:color="auto"/>
              <w:right w:val="single" w:sz="18" w:space="0" w:color="auto"/>
            </w:tcBorders>
          </w:tcPr>
          <w:p w14:paraId="7A0C70DF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color w:val="FF0000"/>
                <w:sz w:val="36"/>
                <w:szCs w:val="36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14:paraId="4A5304CF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6DEC6551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14:paraId="20F7D8C0" w14:textId="77777777"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2AAADC03" w14:textId="77777777" w:rsidR="002E74BD" w:rsidRDefault="002E74BD">
      <w:pPr>
        <w:rPr>
          <w:rFonts w:ascii="Arial" w:hAnsi="Arial" w:cs="Arial"/>
          <w:b/>
          <w:noProof/>
          <w:sz w:val="36"/>
          <w:szCs w:val="36"/>
        </w:rPr>
      </w:pPr>
    </w:p>
    <w:p w14:paraId="77C739AD" w14:textId="77777777" w:rsidR="00401027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5216" behindDoc="0" locked="0" layoutInCell="0" allowOverlap="0" wp14:anchorId="4D081541" wp14:editId="4A244736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5" name="Πλαίσιο κειμένου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263552" w14:textId="77777777" w:rsidR="00BC276B" w:rsidRPr="000755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081541" id="Πλαίσιο κειμένου 175" o:spid="_x0000_s1107" type="#_x0000_t202" style="position:absolute;margin-left:0;margin-top:538.65pt;width:99.2pt;height:28.35pt;z-index:253065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24XEeK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7263552" w14:textId="77777777" w:rsidR="00BC276B" w:rsidRPr="000755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0FC92D7" w14:textId="77777777"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</w:p>
    <w:p w14:paraId="649A18A5" w14:textId="77777777"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</w:p>
    <w:p w14:paraId="06B06A48" w14:textId="77777777" w:rsidR="00401027" w:rsidRPr="007569C6" w:rsidRDefault="00401027">
      <w:pPr>
        <w:rPr>
          <w:rFonts w:ascii="Arial" w:hAnsi="Arial" w:cs="Arial"/>
          <w:b/>
          <w:noProof/>
          <w:sz w:val="36"/>
          <w:szCs w:val="36"/>
        </w:rPr>
        <w:sectPr w:rsidR="00401027" w:rsidRPr="007569C6" w:rsidSect="002E74B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38E9F4B1" w14:textId="77777777" w:rsidR="00CB39BF" w:rsidRPr="007569C6" w:rsidRDefault="00CB39BF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4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ην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αριθμομηχανή τσέπης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, για να υπολογίσουμε τα πηλίκα:</w:t>
      </w:r>
    </w:p>
    <w:p w14:paraId="025D0E69" w14:textId="77777777"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α. 8,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..</w:t>
      </w:r>
    </w:p>
    <w:p w14:paraId="46FE7908" w14:textId="77777777"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β. 82,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0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14:paraId="2B760C2A" w14:textId="77777777"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γ. 8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.00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</w:t>
      </w:r>
    </w:p>
    <w:p w14:paraId="6ABD7315" w14:textId="77777777"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δ. 8,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</w:t>
      </w:r>
    </w:p>
    <w:p w14:paraId="00F4E5F1" w14:textId="77777777"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ε. 82,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0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14:paraId="4E2604F3" w14:textId="77777777" w:rsidR="00401027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proofErr w:type="spellStart"/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στ</w:t>
      </w:r>
      <w:proofErr w:type="spellEnd"/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. 8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00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</w:t>
      </w:r>
      <w:r w:rsidR="00401027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401027" w:rsidRPr="007569C6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</w:t>
      </w:r>
    </w:p>
    <w:p w14:paraId="2398B32D" w14:textId="77777777" w:rsidR="003F50A9" w:rsidRPr="007569C6" w:rsidRDefault="003F50A9">
      <w:pPr>
        <w:rPr>
          <w:rFonts w:ascii="Arial" w:hAnsi="Arial" w:cs="Arial"/>
          <w:b/>
          <w:noProof/>
          <w:sz w:val="36"/>
          <w:szCs w:val="36"/>
        </w:rPr>
      </w:pPr>
    </w:p>
    <w:p w14:paraId="341E7C92" w14:textId="77777777" w:rsidR="003F50A9" w:rsidRPr="007569C6" w:rsidRDefault="003F50A9">
      <w:pPr>
        <w:rPr>
          <w:rFonts w:ascii="Arial" w:hAnsi="Arial" w:cs="Arial"/>
          <w:b/>
          <w:noProof/>
          <w:sz w:val="36"/>
          <w:szCs w:val="36"/>
        </w:rPr>
      </w:pPr>
    </w:p>
    <w:p w14:paraId="109DC1DC" w14:textId="77777777"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14:paraId="0F22E014" w14:textId="77777777" w:rsidR="00401027" w:rsidRDefault="00D26BB0" w:rsidP="00D26BB0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6CCCD255" wp14:editId="08AE006B">
            <wp:extent cx="2333625" cy="2724150"/>
            <wp:effectExtent l="0" t="0" r="9525" b="0"/>
            <wp:docPr id="75" name="Εικόνα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B19DC" w14:textId="77777777"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5952" behindDoc="0" locked="0" layoutInCell="0" allowOverlap="0" wp14:anchorId="1652ADF7" wp14:editId="7CE88CD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0" name="Πλαίσιο κειμένου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CCD852" w14:textId="77777777" w:rsidR="00BC276B" w:rsidRPr="000755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52ADF7" id="Πλαίσιο κειμένου 560" o:spid="_x0000_s1108" type="#_x0000_t202" style="position:absolute;margin-left:0;margin-top:785.3pt;width:99.2pt;height:28.35pt;z-index:252925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1DKsA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5H1DK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CCCD852" w14:textId="77777777" w:rsidR="00BC276B" w:rsidRPr="000755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6BB0" w:rsidRPr="007569C6" w14:paraId="54AFD5AA" w14:textId="77777777" w:rsidTr="00401027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071BE86A" w14:textId="77777777" w:rsidR="00D26BB0" w:rsidRPr="007569C6" w:rsidRDefault="00D26BB0" w:rsidP="0040102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D26BB0" w:rsidRPr="007569C6" w14:paraId="6548F9DE" w14:textId="77777777" w:rsidTr="00401027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78A4CC92" w14:textId="77777777" w:rsidR="00D26BB0" w:rsidRPr="007569C6" w:rsidRDefault="00D26BB0" w:rsidP="0040102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ια να διαιρέσουμε φυσικούς ή δεκαδικούς αριθμούς με φυσικούς ή δεκαδικούς αριθμούς, μπορούμε να εργαστούμε, όπως μάθαμε, με πολλούς τρόπους.</w:t>
            </w:r>
          </w:p>
        </w:tc>
      </w:tr>
      <w:tr w:rsidR="00D26BB0" w:rsidRPr="007569C6" w14:paraId="007B306A" w14:textId="77777777" w:rsidTr="00401027">
        <w:trPr>
          <w:trHeight w:val="294"/>
        </w:trPr>
        <w:tc>
          <w:tcPr>
            <w:tcW w:w="9639" w:type="dxa"/>
            <w:tcBorders>
              <w:top w:val="single" w:sz="48" w:space="0" w:color="006600"/>
            </w:tcBorders>
            <w:shd w:val="clear" w:color="auto" w:fill="D9FFD9"/>
          </w:tcPr>
          <w:p w14:paraId="3BA6AB2A" w14:textId="77777777"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ε μια κάθετη διαίρεση φυσικού ή δεκαδικού αριθμού με φυσικό αριθμό:</w:t>
            </w:r>
          </w:p>
          <w:p w14:paraId="04014B38" w14:textId="77777777"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διαιρούμε τις ακέραιες μονάδες,</w:t>
            </w:r>
          </w:p>
          <w:p w14:paraId="40AF5878" w14:textId="77777777"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μετατρέπουμε το υπόλοιπο σε δέκατα και προσθέτουμε ταυτόχρονα τα δέκατα που μπορεί να έχει ο Διαιρετέος,</w:t>
            </w:r>
          </w:p>
          <w:p w14:paraId="21E1C51E" w14:textId="77777777"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. βάζουμε υποδιαστολή στο πηλίκο, γιατί μετά διαιρούμε τα δέκατα της ακέραιης μονάδας,</w:t>
            </w:r>
          </w:p>
          <w:p w14:paraId="6D53DB59" w14:textId="77777777"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. διαιρούμε τα δέκατα της μονάδας,</w:t>
            </w:r>
          </w:p>
          <w:p w14:paraId="4512E22A" w14:textId="77777777" w:rsidR="00D26BB0" w:rsidRPr="007569C6" w:rsidRDefault="00D26BB0" w:rsidP="0040102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. μετατρέπουμε το νέο υπόλοιπο σε εκατοστά, προσθέτουμε τα εκατοστά που μπορεί να έχει ο Διαιρετέος και συνεχίζουμε τη διαίρεση.</w:t>
            </w:r>
          </w:p>
        </w:tc>
      </w:tr>
    </w:tbl>
    <w:p w14:paraId="10FD0D1B" w14:textId="77777777"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8000" behindDoc="0" locked="0" layoutInCell="0" allowOverlap="0" wp14:anchorId="006FB8C0" wp14:editId="590F4A7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1" name="Πλαίσιο κειμένου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9D8072" w14:textId="77777777" w:rsidR="00BC276B" w:rsidRPr="000755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FB8C0" id="Πλαίσιο κειμένου 561" o:spid="_x0000_s1109" type="#_x0000_t202" style="position:absolute;margin-left:0;margin-top:785.3pt;width:99.2pt;height:28.35pt;z-index:252928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EKCsAIAADM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Z0EKC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19D8072" w14:textId="77777777" w:rsidR="00BC276B" w:rsidRPr="000755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076FA5" w:rsidRPr="007569C6" w14:paraId="490EA2D9" w14:textId="77777777" w:rsidTr="00B51FDE">
        <w:trPr>
          <w:jc w:val="center"/>
        </w:trPr>
        <w:tc>
          <w:tcPr>
            <w:tcW w:w="9639" w:type="dxa"/>
            <w:shd w:val="clear" w:color="auto" w:fill="FF0000"/>
          </w:tcPr>
          <w:p w14:paraId="56EC79EF" w14:textId="77777777" w:rsidR="00076FA5" w:rsidRPr="007569C6" w:rsidRDefault="00076FA5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076FA5" w:rsidRPr="007569C6" w14:paraId="15C0DB68" w14:textId="77777777" w:rsidTr="00B51FD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18A38E5" w14:textId="77777777" w:rsidR="00076FA5" w:rsidRDefault="00076FA5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8" w:space="0" w:color="006600"/>
                <w:insideV w:val="single" w:sz="18" w:space="0" w:color="FF0000"/>
              </w:tblBorders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401027" w14:paraId="761830BB" w14:textId="77777777" w:rsidTr="00785A19">
              <w:tc>
                <w:tcPr>
                  <w:tcW w:w="4706" w:type="dxa"/>
                </w:tcPr>
                <w:tbl>
                  <w:tblPr>
                    <w:tblStyle w:val="20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36"/>
                    <w:gridCol w:w="417"/>
                    <w:gridCol w:w="417"/>
                    <w:gridCol w:w="417"/>
                    <w:gridCol w:w="517"/>
                    <w:gridCol w:w="417"/>
                    <w:gridCol w:w="417"/>
                  </w:tblGrid>
                  <w:tr w:rsidR="00785A19" w:rsidRPr="007569C6" w14:paraId="14F2A3E2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</w:tcPr>
                      <w:p w14:paraId="3EB58FC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56594597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</w:tcPr>
                      <w:p w14:paraId="39CFA792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6E5C4D39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14:paraId="660B84F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62F8919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74F5CE27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76139765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3B85D65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187D8FA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23FC68F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25536BC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14:paraId="0C5B676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1,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299B6CCF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4AA9FB1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5</w:t>
                        </w:r>
                      </w:p>
                    </w:tc>
                  </w:tr>
                  <w:tr w:rsidR="00785A19" w:rsidRPr="007569C6" w14:paraId="2ABDA4EE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68A3F44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74E01C7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54B1E48A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47996929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63641A5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12546523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4AB8B32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71E73CDC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486CF60F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17286EC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052D724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3B86B07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392BA8E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5AFC900C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62EF12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5E51AFE7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4F16CB3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387FE529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1D87355B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6716A74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6B1BD948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66B897B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068603F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1D99F97F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7ED6271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78A61543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168A93D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5D576E1C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7E28066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608B972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6631BFDA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564B70FA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370534CF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5DC7C177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5355CB0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14:paraId="1D5A620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2F6F468A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5AF1E51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0CEF603B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</w:tbl>
                <w:p w14:paraId="273A13D8" w14:textId="77777777" w:rsidR="00401027" w:rsidRDefault="00401027" w:rsidP="00076FA5">
                  <w:pPr>
                    <w:spacing w:before="240"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</w:tcPr>
                <w:tbl>
                  <w:tblPr>
                    <w:tblStyle w:val="20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36"/>
                    <w:gridCol w:w="517"/>
                    <w:gridCol w:w="417"/>
                    <w:gridCol w:w="417"/>
                    <w:gridCol w:w="517"/>
                    <w:gridCol w:w="417"/>
                    <w:gridCol w:w="417"/>
                  </w:tblGrid>
                  <w:tr w:rsidR="00785A19" w:rsidRPr="007569C6" w14:paraId="6126959A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</w:tcPr>
                      <w:p w14:paraId="7A1803F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065CBA9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,</w:t>
                        </w:r>
                      </w:p>
                    </w:tc>
                    <w:tc>
                      <w:tcPr>
                        <w:tcW w:w="0" w:type="auto"/>
                      </w:tcPr>
                      <w:p w14:paraId="2E6E7AE3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5F6D160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14:paraId="76F1FF6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3CDFE07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73B42619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188D9EC8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20460CF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3A6D09CC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041DA05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7F9C08A8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14:paraId="20050EF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,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7D1AFB67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0F2BA60B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7</w:t>
                        </w:r>
                      </w:p>
                    </w:tc>
                  </w:tr>
                  <w:tr w:rsidR="00785A19" w:rsidRPr="007569C6" w14:paraId="3A680EF9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0C112DA2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0A10649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31EEB172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14:paraId="2D1A20A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5E648AE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5230A12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EA2E64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0D9DC6E7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45134B9C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104881C2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14:paraId="48A69A09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3A702BB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7C49697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75FC23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1FAB671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04D9EF0D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78E4499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68E7C5C6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1E9B2575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40F8BBE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214CF11F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1FCAFD3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49600CDA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768C1F6C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37B46FC2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20303B7F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14:paraId="75673EB1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14:paraId="14DCF80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7C24C5F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9CC6EC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22C18EB3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14:paraId="3C516619" w14:textId="77777777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789E6D7D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70DB4CF8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14:paraId="2824A9FA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14:paraId="2199943E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14:paraId="1BD8DFC0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6A0C7854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14:paraId="7B711577" w14:textId="77777777"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</w:tbl>
                <w:p w14:paraId="19C6AE44" w14:textId="77777777" w:rsidR="00401027" w:rsidRDefault="00401027" w:rsidP="00076FA5">
                  <w:pPr>
                    <w:spacing w:before="240"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</w:tc>
            </w:tr>
          </w:tbl>
          <w:p w14:paraId="19126175" w14:textId="77777777" w:rsidR="00401027" w:rsidRPr="007569C6" w:rsidRDefault="00401027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71319227" w14:textId="77777777" w:rsidR="00D94310" w:rsidRPr="007569C6" w:rsidRDefault="00D94310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22ADD45D" w14:textId="77777777"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14:paraId="25EC9062" w14:textId="77777777" w:rsidTr="00907A0B">
        <w:tc>
          <w:tcPr>
            <w:tcW w:w="9639" w:type="dxa"/>
            <w:shd w:val="clear" w:color="auto" w:fill="006600"/>
          </w:tcPr>
          <w:p w14:paraId="01B8B461" w14:textId="77777777" w:rsidR="001E2CD5" w:rsidRPr="007569C6" w:rsidRDefault="001E2CD5" w:rsidP="00785A19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1E2CD5" w:rsidRPr="007569C6" w14:paraId="62D8C265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7F6BBA58" w14:textId="77777777" w:rsidR="001E2CD5" w:rsidRPr="007569C6" w:rsidRDefault="001E2CD5" w:rsidP="00785A19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 διαίρεση, αν πολλαπλασιάσουμε Διαιρετέο και διαιρέτη με τον ίδιο αριθμό, το πηλίκο δεν αλλάζει.</w:t>
            </w:r>
          </w:p>
        </w:tc>
      </w:tr>
    </w:tbl>
    <w:p w14:paraId="30A6836B" w14:textId="77777777"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14:paraId="1CD12ADA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7F0C7AD5" w14:textId="77777777" w:rsidR="001E2CD5" w:rsidRPr="007569C6" w:rsidRDefault="001E2CD5" w:rsidP="00785A19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E2CD5" w:rsidRPr="007569C6" w14:paraId="1AFF5F12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F65AF36" w14:textId="77777777" w:rsidR="001E2CD5" w:rsidRPr="007569C6" w:rsidRDefault="001E2CD5" w:rsidP="00785A19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2 : 0,25 =</w:t>
            </w:r>
            <w:r w:rsidR="00785A1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3,2x100) : (0,25x100) = 320 : 25 = 12,8</w:t>
            </w:r>
          </w:p>
        </w:tc>
      </w:tr>
    </w:tbl>
    <w:p w14:paraId="51EEEEB5" w14:textId="77777777"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p w14:paraId="5648864C" w14:textId="77777777"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p w14:paraId="3754E4B5" w14:textId="77777777"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30048" behindDoc="0" locked="0" layoutInCell="0" allowOverlap="0" wp14:anchorId="3AA93B62" wp14:editId="0957F6B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2" name="Πλαίσιο κειμένου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C3510B" w14:textId="77777777" w:rsidR="00BC276B" w:rsidRPr="000755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A93B62" id="Πλαίσιο κειμένου 562" o:spid="_x0000_s1110" type="#_x0000_t202" style="position:absolute;margin-left:0;margin-top:785.3pt;width:99.2pt;height:28.35pt;z-index:252930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kJf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ych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eI02v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Du2Ql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BC3510B" w14:textId="77777777" w:rsidR="00BC276B" w:rsidRPr="000755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14:paraId="1E611702" w14:textId="77777777" w:rsidTr="00907A0B">
        <w:tc>
          <w:tcPr>
            <w:tcW w:w="9639" w:type="dxa"/>
            <w:shd w:val="clear" w:color="auto" w:fill="006600"/>
          </w:tcPr>
          <w:p w14:paraId="4ED6B817" w14:textId="77777777" w:rsidR="001E2CD5" w:rsidRPr="007569C6" w:rsidRDefault="001E2CD5" w:rsidP="009F7D1D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1E2CD5" w:rsidRPr="007569C6" w14:paraId="3B18DCE4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0DBC7A9A" w14:textId="77777777" w:rsidR="001E2CD5" w:rsidRPr="007569C6" w:rsidRDefault="001E2CD5" w:rsidP="009F7D1D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ταν διαιρούμε έναν φυσικό ή δεκαδικό αριθμό με 10, 100, 1.000, ο αριθμός μικραίνει, αντίστοιχα, 10, 100, 1.000 φορές.</w:t>
            </w:r>
          </w:p>
          <w:p w14:paraId="12B81561" w14:textId="77777777" w:rsidR="001E2CD5" w:rsidRPr="007569C6" w:rsidRDefault="001E2CD5" w:rsidP="009F7D1D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η υποδιαστολή μετακινείται, αντίστοιχα, 1, 2 ή 3 θέσεις αριστερά.</w:t>
            </w:r>
          </w:p>
        </w:tc>
      </w:tr>
    </w:tbl>
    <w:p w14:paraId="43DEE893" w14:textId="77777777" w:rsidR="001E2CD5" w:rsidRPr="007569C6" w:rsidRDefault="001E2CD5" w:rsidP="009F7D1D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14:paraId="186E15F2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598D2FC2" w14:textId="77777777" w:rsidR="001E2CD5" w:rsidRPr="007569C6" w:rsidRDefault="001E2CD5" w:rsidP="009F7D1D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E2CD5" w:rsidRPr="007569C6" w14:paraId="50396843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24CB10A" w14:textId="77777777" w:rsidR="001E2CD5" w:rsidRPr="007569C6" w:rsidRDefault="001E2CD5" w:rsidP="009F7D1D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4 : 10 = 0,34</w:t>
            </w:r>
          </w:p>
          <w:p w14:paraId="6330BB73" w14:textId="77777777" w:rsidR="001E2CD5" w:rsidRPr="007569C6" w:rsidRDefault="001E2CD5" w:rsidP="009F7D1D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4 : 100 = 0,034</w:t>
            </w:r>
          </w:p>
          <w:p w14:paraId="5F941D6B" w14:textId="77777777" w:rsidR="001E2CD5" w:rsidRPr="007569C6" w:rsidRDefault="001E2CD5" w:rsidP="009F7D1D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 : 1.000 = 0,003</w:t>
            </w:r>
          </w:p>
        </w:tc>
      </w:tr>
    </w:tbl>
    <w:p w14:paraId="4561BCBD" w14:textId="77777777" w:rsidR="001E2CD5" w:rsidRPr="007569C6" w:rsidRDefault="001E2CD5" w:rsidP="009F7D1D">
      <w:pPr>
        <w:rPr>
          <w:rFonts w:ascii="Arial" w:hAnsi="Arial" w:cs="Arial"/>
          <w:b/>
          <w:noProof/>
          <w:sz w:val="36"/>
          <w:szCs w:val="36"/>
        </w:rPr>
      </w:pPr>
    </w:p>
    <w:p w14:paraId="519275CD" w14:textId="77777777" w:rsidR="00076FA5" w:rsidRPr="007569C6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34144" behindDoc="0" locked="0" layoutInCell="0" allowOverlap="0" wp14:anchorId="0EA0BBB3" wp14:editId="474D871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4" name="Πλαίσιο κειμένου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84A092" w14:textId="77777777" w:rsidR="00BC276B" w:rsidRPr="00A325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A0BBB3" id="Πλαίσιο κειμένου 564" o:spid="_x0000_s1111" type="#_x0000_t202" style="position:absolute;margin-left:0;margin-top:785.3pt;width:99.2pt;height:28.35pt;z-index:252934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wTf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1D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XJaMevhcg3wAwpYHAw&#10;Y3hpQCiFfIVRC1ubYPVyRSTFqHrIgV2j0KSO9KEiD5XFoUJ4BlAJ1hg5cabd07BqJFuWEMnxmYsz&#10;YGTBLFkMdV1WWx7DZtqitq+IWf1D3Vr9euu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nzBN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884A092" w14:textId="77777777" w:rsidR="00BC276B" w:rsidRPr="00A325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14:paraId="6A64C54F" w14:textId="77777777" w:rsidTr="00907A0B">
        <w:tc>
          <w:tcPr>
            <w:tcW w:w="9639" w:type="dxa"/>
            <w:shd w:val="clear" w:color="auto" w:fill="EFE9FF"/>
          </w:tcPr>
          <w:p w14:paraId="7ABE1CD3" w14:textId="77777777" w:rsidR="001E2CD5" w:rsidRPr="007569C6" w:rsidRDefault="001E2CD5" w:rsidP="009F7D1D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7569C6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04452926" wp14:editId="6C484076">
                  <wp:extent cx="500380" cy="719455"/>
                  <wp:effectExtent l="0" t="0" r="0" b="4445"/>
                  <wp:docPr id="76" name="Εικόνα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569C6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7569C6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7569C6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1E2CD5" w:rsidRPr="007569C6" w14:paraId="195884C4" w14:textId="77777777" w:rsidTr="00907A0B">
        <w:tc>
          <w:tcPr>
            <w:tcW w:w="9639" w:type="dxa"/>
            <w:shd w:val="clear" w:color="auto" w:fill="EFE9FF"/>
          </w:tcPr>
          <w:p w14:paraId="36F24EE0" w14:textId="77777777" w:rsidR="001E2CD5" w:rsidRPr="007569C6" w:rsidRDefault="001E2CD5" w:rsidP="009F7D1D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Να υπολογίσετε το πηλίκο </w:t>
            </w:r>
          </w:p>
          <w:p w14:paraId="08C8C5CA" w14:textId="77777777" w:rsidR="001E2CD5" w:rsidRPr="007569C6" w:rsidRDefault="001E2CD5" w:rsidP="009F7D1D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7569C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,48 : 4.</w:t>
            </w:r>
          </w:p>
        </w:tc>
      </w:tr>
      <w:tr w:rsidR="001E2CD5" w:rsidRPr="007569C6" w14:paraId="10AA7F30" w14:textId="77777777" w:rsidTr="00907A0B">
        <w:tc>
          <w:tcPr>
            <w:tcW w:w="9639" w:type="dxa"/>
            <w:shd w:val="clear" w:color="auto" w:fill="EFE9FF"/>
          </w:tcPr>
          <w:p w14:paraId="73EA1763" w14:textId="77777777" w:rsidR="001E2CD5" w:rsidRPr="007569C6" w:rsidRDefault="001E2CD5" w:rsidP="009F7D1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Χωρίζουμε τις 2 ακέραιες μονάδες, τα 4 δέκατα και τα 8 εκατοστά σε …..... ίσα μέρη. </w:t>
            </w:r>
          </w:p>
          <w:p w14:paraId="7690160A" w14:textId="77777777" w:rsidR="001E2CD5" w:rsidRPr="007569C6" w:rsidRDefault="001E2CD5" w:rsidP="009F7D1D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2,48 : 4 = 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32096" behindDoc="0" locked="0" layoutInCell="0" allowOverlap="0" wp14:anchorId="2ADDEEC5" wp14:editId="1F1DD7CE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63" name="Πλαίσιο κειμένου 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75D23A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DDEEC5" id="Πλαίσιο κειμένου 563" o:spid="_x0000_s1112" type="#_x0000_t202" style="position:absolute;margin-left:0;margin-top:785.3pt;width:99.2pt;height:28.35pt;z-index:252932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D75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6rD75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6975D23A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.. .</w:t>
            </w:r>
          </w:p>
        </w:tc>
      </w:tr>
    </w:tbl>
    <w:p w14:paraId="77DE0A28" w14:textId="77777777" w:rsidR="001E2CD5" w:rsidRPr="007569C6" w:rsidRDefault="001E2CD5" w:rsidP="00907A0B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1E2CD5" w:rsidRPr="007569C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W w:w="14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612"/>
      </w:tblGrid>
      <w:tr w:rsidR="001E2CD5" w:rsidRPr="007569C6" w14:paraId="44D6EE52" w14:textId="77777777" w:rsidTr="007B5FFB">
        <w:tc>
          <w:tcPr>
            <w:tcW w:w="9639" w:type="dxa"/>
            <w:shd w:val="clear" w:color="auto" w:fill="EFE9FF"/>
          </w:tcPr>
          <w:p w14:paraId="1C38A9CD" w14:textId="77777777" w:rsidR="001E2CD5" w:rsidRPr="007569C6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56ECC450" wp14:editId="54342008">
                  <wp:extent cx="5689320" cy="8964143"/>
                  <wp:effectExtent l="953" t="0" r="7937" b="7938"/>
                  <wp:docPr id="77" name="Εικόνα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743331" cy="9049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819942" w14:textId="77777777" w:rsidR="00D26BB0" w:rsidRPr="007569C6" w:rsidRDefault="00D26BB0">
      <w:pPr>
        <w:rPr>
          <w:rFonts w:ascii="Arial" w:hAnsi="Arial" w:cs="Arial"/>
          <w:b/>
          <w:noProof/>
          <w:sz w:val="36"/>
          <w:szCs w:val="36"/>
        </w:rPr>
      </w:pPr>
    </w:p>
    <w:p w14:paraId="7AE127CE" w14:textId="77777777" w:rsidR="001E2CD5" w:rsidRPr="007569C6" w:rsidRDefault="00FA1E0B">
      <w:pPr>
        <w:rPr>
          <w:rFonts w:ascii="Arial" w:hAnsi="Arial" w:cs="Arial"/>
          <w:b/>
          <w:noProof/>
          <w:sz w:val="36"/>
          <w:szCs w:val="36"/>
        </w:rPr>
        <w:sectPr w:rsidR="001E2CD5" w:rsidRPr="007569C6" w:rsidSect="007B5FF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3168" behindDoc="0" locked="0" layoutInCell="0" allowOverlap="0" wp14:anchorId="6EBDAD1E" wp14:editId="7DA74C69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4" name="Πλαίσιο κειμένου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216844" w14:textId="77777777" w:rsidR="00BC276B" w:rsidRPr="00A325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DAD1E" id="Πλαίσιο κειμένου 174" o:spid="_x0000_s1113" type="#_x0000_t202" style="position:absolute;margin-left:0;margin-top:538.65pt;width:99.2pt;height:28.35pt;z-index:253063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Y/brg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mKmP26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E216844" w14:textId="77777777" w:rsidR="00BC276B" w:rsidRPr="00A325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B5FFB" w:rsidRPr="007569C6" w14:paraId="78FDF788" w14:textId="77777777" w:rsidTr="00907A0B">
        <w:tc>
          <w:tcPr>
            <w:tcW w:w="9639" w:type="dxa"/>
            <w:shd w:val="clear" w:color="auto" w:fill="EFE9FF"/>
          </w:tcPr>
          <w:p w14:paraId="2AC0F7D5" w14:textId="77777777" w:rsidR="007B5FFB" w:rsidRPr="007569C6" w:rsidRDefault="007B5FFB" w:rsidP="00907A0B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 xml:space="preserve">β΄ τρόπος: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τη διαίρεση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κάθετα.</w:t>
            </w:r>
          </w:p>
          <w:tbl>
            <w:tblPr>
              <w:tblStyle w:val="20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3"/>
              <w:gridCol w:w="684"/>
              <w:gridCol w:w="528"/>
              <w:gridCol w:w="528"/>
              <w:gridCol w:w="684"/>
              <w:gridCol w:w="528"/>
              <w:gridCol w:w="528"/>
            </w:tblGrid>
            <w:tr w:rsidR="007B5FFB" w:rsidRPr="007569C6" w14:paraId="4BD73B5C" w14:textId="77777777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47F072BB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14:paraId="6E6E4D4B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2,</w:t>
                  </w:r>
                </w:p>
              </w:tc>
              <w:tc>
                <w:tcPr>
                  <w:tcW w:w="528" w:type="dxa"/>
                </w:tcPr>
                <w:p w14:paraId="18981C87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1E8B1846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8</w:t>
                  </w:r>
                </w:p>
              </w:tc>
              <w:tc>
                <w:tcPr>
                  <w:tcW w:w="684" w:type="dxa"/>
                  <w:tcBorders>
                    <w:left w:val="single" w:sz="18" w:space="0" w:color="auto"/>
                    <w:bottom w:val="single" w:sz="18" w:space="0" w:color="auto"/>
                  </w:tcBorders>
                </w:tcPr>
                <w:p w14:paraId="592EF5DE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14:paraId="799B2794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14:paraId="504A421D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14:paraId="43C2345D" w14:textId="77777777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1B0D16AF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14:paraId="602BFE61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12CAC208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07826AE0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top w:val="single" w:sz="18" w:space="0" w:color="auto"/>
                    <w:left w:val="single" w:sz="18" w:space="0" w:color="auto"/>
                  </w:tcBorders>
                </w:tcPr>
                <w:p w14:paraId="314ACF2B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14:paraId="1DFA7C84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14:paraId="2D8789E7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14:paraId="63442113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0C5FBEA3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14:paraId="50212770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22F2E4AE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5B3BBDC0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1DEB6716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6ADE85E4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75C35FEE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14:paraId="26A5CB4E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47B5BA3B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14:paraId="21B64B98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697EB7BF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3D5BF6B3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0C14027A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76AFC6CD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506AA76C" w14:textId="77777777" w:rsidR="007B5FFB" w:rsidRPr="007569C6" w:rsidRDefault="007B5FFB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B50DDC" w:rsidRPr="007569C6" w14:paraId="744A51B3" w14:textId="77777777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14:paraId="4175267C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14:paraId="465230E6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5A2AB6D4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14:paraId="33B4C399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14:paraId="38C0A398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5150BDFB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14:paraId="21953621" w14:textId="77777777" w:rsidR="00B50DDC" w:rsidRPr="007569C6" w:rsidRDefault="00B50DDC" w:rsidP="004F78B1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</w:tbl>
          <w:p w14:paraId="622D2554" w14:textId="77777777" w:rsidR="007B5FFB" w:rsidRPr="007569C6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420E0B73" w14:textId="77777777" w:rsidR="00D26BB0" w:rsidRPr="007569C6" w:rsidRDefault="00D26BB0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B50DDC" w:rsidRPr="007569C6" w14:paraId="5D753623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2FDA1C1C" w14:textId="77777777" w:rsidR="00B50DDC" w:rsidRPr="007569C6" w:rsidRDefault="00B50DDC" w:rsidP="00907A0B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736512" behindDoc="0" locked="0" layoutInCell="1" allowOverlap="1" wp14:anchorId="162B435F" wp14:editId="14C4444B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78" name="Εικόνα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7569C6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7569C6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7569C6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B50DDC" w:rsidRPr="007569C6" w14:paraId="393ED697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74AABFFE" w14:textId="77777777" w:rsidR="00B50DDC" w:rsidRPr="007569C6" w:rsidRDefault="00B50DDC" w:rsidP="00907A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Όταν διαιρούμε έναν δεκαδικό ή φυσικό αριθμό με το 0,1 ή το 0,01 ή το 0,001, το πηλίκο είναι μικρότερο ή μεγαλύτερο από τον διαιρετέο; Εξηγούμε την απάντησή μας.</w:t>
            </w:r>
          </w:p>
          <w:p w14:paraId="559466F6" w14:textId="77777777" w:rsidR="00B50DDC" w:rsidRPr="007569C6" w:rsidRDefault="00B50DDC" w:rsidP="00907A0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Πότε το πηλίκο μιας διαίρεσης είναι μικρότερο από το 1;</w:t>
            </w:r>
          </w:p>
        </w:tc>
      </w:tr>
    </w:tbl>
    <w:p w14:paraId="3ABB35EC" w14:textId="77777777" w:rsidR="00D26BB0" w:rsidRDefault="00FA1E0B">
      <w:pPr>
        <w:rPr>
          <w:rFonts w:ascii="Arial" w:hAnsi="Arial" w:cs="Arial"/>
          <w:b/>
          <w:noProof/>
          <w:sz w:val="56"/>
          <w:szCs w:val="56"/>
        </w:rPr>
      </w:pPr>
      <w:r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6192" behindDoc="0" locked="0" layoutInCell="0" allowOverlap="0" wp14:anchorId="487CAE3D" wp14:editId="72352E7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5" name="Πλαίσιο κειμένου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4AB1DE" w14:textId="77777777" w:rsidR="00BC276B" w:rsidRPr="00A325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CAE3D" id="Πλαίσιο κειμένου 565" o:spid="_x0000_s1114" type="#_x0000_t202" style="position:absolute;margin-left:0;margin-top:785.3pt;width:99.2pt;height:28.35pt;z-index:252936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9mT5i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24AB1DE" w14:textId="77777777" w:rsidR="00BC276B" w:rsidRPr="00A325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B107B1F" w14:textId="77777777"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F6312F" w:rsidRPr="00AA742D" w14:paraId="10FE155F" w14:textId="77777777" w:rsidTr="00907A0B">
        <w:tc>
          <w:tcPr>
            <w:tcW w:w="8505" w:type="dxa"/>
            <w:shd w:val="clear" w:color="auto" w:fill="DEDDED"/>
            <w:vAlign w:val="bottom"/>
          </w:tcPr>
          <w:p w14:paraId="02502CAE" w14:textId="77777777" w:rsidR="00F6312F" w:rsidRPr="009F7D1D" w:rsidRDefault="00F6312F" w:rsidP="00907A0B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9F7D1D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έννοια του ποσοστού</w:t>
            </w:r>
          </w:p>
        </w:tc>
        <w:tc>
          <w:tcPr>
            <w:tcW w:w="1123" w:type="dxa"/>
            <w:shd w:val="clear" w:color="auto" w:fill="DEDDED"/>
          </w:tcPr>
          <w:p w14:paraId="58CECF93" w14:textId="77777777" w:rsidR="00F6312F" w:rsidRPr="009F7D1D" w:rsidRDefault="00F6312F" w:rsidP="00907A0B">
            <w:pPr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9F7D1D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1</w:t>
            </w:r>
          </w:p>
        </w:tc>
      </w:tr>
    </w:tbl>
    <w:p w14:paraId="7E869541" w14:textId="77777777" w:rsidR="00F6312F" w:rsidRPr="003B012D" w:rsidRDefault="00F6312F" w:rsidP="00F6312F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6312F" w:rsidRPr="003B012D" w14:paraId="089B73F9" w14:textId="77777777" w:rsidTr="00907A0B">
        <w:tc>
          <w:tcPr>
            <w:tcW w:w="1476" w:type="dxa"/>
            <w:vAlign w:val="center"/>
          </w:tcPr>
          <w:p w14:paraId="0C18E437" w14:textId="77777777" w:rsidR="00F6312F" w:rsidRPr="003B012D" w:rsidRDefault="00F6312F" w:rsidP="00907A0B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7D43FF3D" wp14:editId="34A3C4F7">
                  <wp:extent cx="792000" cy="792000"/>
                  <wp:effectExtent l="0" t="0" r="8255" b="8255"/>
                  <wp:docPr id="86" name="Εικόνα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1F7C05D" w14:textId="77777777" w:rsidR="00F6312F" w:rsidRPr="009F7D1D" w:rsidRDefault="00F6312F" w:rsidP="00907A0B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4EBCD62C" w14:textId="77777777" w:rsidR="00F6312F" w:rsidRPr="003B012D" w:rsidRDefault="00FA1E0B" w:rsidP="00F6312F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FA1E0B">
        <w:rPr>
          <w:rFonts w:ascii="Arial" w:eastAsia="Calibri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938240" behindDoc="0" locked="0" layoutInCell="0" allowOverlap="0" wp14:anchorId="09C810AD" wp14:editId="5B34614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6" name="Πλαίσιο κειμένου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1CE051" w14:textId="77777777" w:rsidR="00BC276B" w:rsidRPr="00A3250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810AD" id="Πλαίσιο κειμένου 566" o:spid="_x0000_s1115" type="#_x0000_t202" style="position:absolute;margin-left:0;margin-top:785.3pt;width:99.2pt;height:28.35pt;z-index:252938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NCsAIAADM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ereNC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11CE051" w14:textId="77777777" w:rsidR="00BC276B" w:rsidRPr="00A3250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D713119" w14:textId="77777777"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</w:p>
    <w:p w14:paraId="3A756120" w14:textId="77777777"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anchor distT="0" distB="0" distL="114300" distR="114300" simplePos="0" relativeHeight="252748800" behindDoc="1" locked="0" layoutInCell="1" allowOverlap="1" wp14:anchorId="03842BD3" wp14:editId="0091E106">
            <wp:simplePos x="0" y="0"/>
            <wp:positionH relativeFrom="column">
              <wp:posOffset>68905</wp:posOffset>
            </wp:positionH>
            <wp:positionV relativeFrom="paragraph">
              <wp:posOffset>66084</wp:posOffset>
            </wp:positionV>
            <wp:extent cx="1040400" cy="2214000"/>
            <wp:effectExtent l="0" t="0" r="7620" b="0"/>
            <wp:wrapTight wrapText="bothSides">
              <wp:wrapPolygon edited="0">
                <wp:start x="0" y="0"/>
                <wp:lineTo x="0" y="21377"/>
                <wp:lineTo x="21363" y="21377"/>
                <wp:lineTo x="21363" y="0"/>
                <wp:lineTo x="0" y="0"/>
              </wp:wrapPolygon>
            </wp:wrapTight>
            <wp:docPr id="464" name="Εικόνα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400" cy="221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1BE8AF" w14:textId="77777777" w:rsidR="00907A0B" w:rsidRPr="009F7D1D" w:rsidRDefault="00650351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6992" behindDoc="1" locked="0" layoutInCell="1" allowOverlap="1" wp14:anchorId="77724C76" wp14:editId="76EC4E4A">
                <wp:simplePos x="0" y="0"/>
                <wp:positionH relativeFrom="margin">
                  <wp:posOffset>4390912</wp:posOffset>
                </wp:positionH>
                <wp:positionV relativeFrom="paragraph">
                  <wp:posOffset>341256</wp:posOffset>
                </wp:positionV>
                <wp:extent cx="1504950" cy="790201"/>
                <wp:effectExtent l="19050" t="19050" r="19050" b="10160"/>
                <wp:wrapNone/>
                <wp:docPr id="10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790201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302BA7" w14:textId="77777777" w:rsidR="00BC276B" w:rsidRDefault="00BC276B" w:rsidP="00907A0B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</w:pP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ΕΚΠΤΩΣΗ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 xml:space="preserve"> </w:t>
                            </w:r>
                          </w:p>
                          <w:p w14:paraId="4707679B" w14:textId="77777777" w:rsidR="00BC276B" w:rsidRDefault="00BC276B" w:rsidP="00907A0B">
                            <w:pPr>
                              <w:spacing w:after="0" w:line="240" w:lineRule="auto"/>
                              <w:jc w:val="center"/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5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724C76" id="_x0000_s1116" type="#_x0000_t202" style="position:absolute;margin-left:345.75pt;margin-top:26.85pt;width:118.5pt;height:62.2pt;z-index:-2505594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" fillcolor="#ff7c80" strokeweight="2.25pt">
                <v:textbox>
                  <w:txbxContent>
                    <w:p w14:paraId="04302BA7" w14:textId="77777777" w:rsidR="00BC276B" w:rsidRDefault="00BC276B" w:rsidP="00907A0B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</w:pPr>
                      <w:r w:rsidRPr="00E229BC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ΕΚΠΤΩΣΗ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 xml:space="preserve"> </w:t>
                      </w:r>
                    </w:p>
                    <w:p w14:paraId="4707679B" w14:textId="77777777" w:rsidR="00BC276B" w:rsidRDefault="00BC276B" w:rsidP="00907A0B">
                      <w:pPr>
                        <w:spacing w:after="0" w:line="240" w:lineRule="auto"/>
                        <w:jc w:val="center"/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50%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229BC"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43680" behindDoc="0" locked="0" layoutInCell="1" allowOverlap="1" wp14:anchorId="62846930" wp14:editId="0CC43D78">
                <wp:simplePos x="0" y="0"/>
                <wp:positionH relativeFrom="column">
                  <wp:posOffset>1244703</wp:posOffset>
                </wp:positionH>
                <wp:positionV relativeFrom="paragraph">
                  <wp:posOffset>24765</wp:posOffset>
                </wp:positionV>
                <wp:extent cx="1979295" cy="682625"/>
                <wp:effectExtent l="19050" t="19050" r="20955" b="22225"/>
                <wp:wrapSquare wrapText="bothSides"/>
                <wp:docPr id="7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9295" cy="68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1AB0D2" w14:textId="77777777" w:rsidR="00BC276B" w:rsidRPr="0044252D" w:rsidRDefault="00BC276B" w:rsidP="00907A0B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36"/>
                                <w:szCs w:val="36"/>
                              </w:rPr>
                            </w:pPr>
                            <w:r w:rsidRPr="0044252D"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36"/>
                                <w:szCs w:val="36"/>
                              </w:rPr>
                              <w:t>100%</w:t>
                            </w:r>
                          </w:p>
                          <w:p w14:paraId="28FE5876" w14:textId="77777777" w:rsidR="00BC276B" w:rsidRPr="0044252D" w:rsidRDefault="00BC276B" w:rsidP="00907A0B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4425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φυσικός χυμό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846930" id="_x0000_s1117" type="#_x0000_t202" style="position:absolute;margin-left:98pt;margin-top:1.95pt;width:155.85pt;height:53.75pt;z-index:252743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" strokeweight="2.25pt">
                <v:textbox>
                  <w:txbxContent>
                    <w:p w14:paraId="661AB0D2" w14:textId="77777777" w:rsidR="00BC276B" w:rsidRPr="0044252D" w:rsidRDefault="00BC276B" w:rsidP="00907A0B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00A66D"/>
                          <w:sz w:val="36"/>
                          <w:szCs w:val="36"/>
                        </w:rPr>
                      </w:pPr>
                      <w:r w:rsidRPr="0044252D">
                        <w:rPr>
                          <w:rFonts w:ascii="Arial-BoldMT" w:hAnsi="Arial-BoldMT"/>
                          <w:b/>
                          <w:bCs/>
                          <w:color w:val="00A66D"/>
                          <w:sz w:val="36"/>
                          <w:szCs w:val="36"/>
                        </w:rPr>
                        <w:t>100%</w:t>
                      </w:r>
                    </w:p>
                    <w:p w14:paraId="28FE5876" w14:textId="77777777" w:rsidR="00BC276B" w:rsidRPr="0044252D" w:rsidRDefault="00BC276B" w:rsidP="00907A0B">
                      <w:pPr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4425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φυσικός χυμό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DBA562A" w14:textId="77777777"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2896" behindDoc="0" locked="0" layoutInCell="1" allowOverlap="1" wp14:anchorId="5F76CEB4" wp14:editId="6BE4AC60">
                <wp:simplePos x="0" y="0"/>
                <wp:positionH relativeFrom="column">
                  <wp:posOffset>721508</wp:posOffset>
                </wp:positionH>
                <wp:positionV relativeFrom="paragraph">
                  <wp:posOffset>29150</wp:posOffset>
                </wp:positionV>
                <wp:extent cx="474138" cy="366735"/>
                <wp:effectExtent l="38100" t="19050" r="21590" b="52705"/>
                <wp:wrapNone/>
                <wp:docPr id="102" name="Ευθύγραμμο βέλος σύνδεσης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4138" cy="36673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43239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102" o:spid="_x0000_s1026" type="#_x0000_t32" style="position:absolute;margin-left:56.8pt;margin-top:2.3pt;width:37.35pt;height:28.9pt;flip:x;z-index:25275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" strokecolor="black [3213]" strokeweight="3pt">
                <v:stroke endarrow="block"/>
              </v:shape>
            </w:pict>
          </mc:Fallback>
        </mc:AlternateContent>
      </w:r>
      <w:r w:rsidRPr="009F7D1D">
        <w:rPr>
          <w:noProof/>
          <w:sz w:val="36"/>
          <w:szCs w:val="36"/>
        </w:rPr>
        <w:drawing>
          <wp:anchor distT="0" distB="0" distL="114300" distR="114300" simplePos="0" relativeHeight="252749824" behindDoc="1" locked="0" layoutInCell="1" allowOverlap="1" wp14:anchorId="3EB5C8AD" wp14:editId="5EE05A9B">
            <wp:simplePos x="0" y="0"/>
            <wp:positionH relativeFrom="column">
              <wp:posOffset>2596013</wp:posOffset>
            </wp:positionH>
            <wp:positionV relativeFrom="paragraph">
              <wp:posOffset>351214</wp:posOffset>
            </wp:positionV>
            <wp:extent cx="2214000" cy="2242800"/>
            <wp:effectExtent l="0" t="0" r="0" b="5715"/>
            <wp:wrapTight wrapText="bothSides">
              <wp:wrapPolygon edited="0">
                <wp:start x="18217" y="0"/>
                <wp:lineTo x="3160" y="2202"/>
                <wp:lineTo x="2788" y="5873"/>
                <wp:lineTo x="2045" y="7524"/>
                <wp:lineTo x="1673" y="8625"/>
                <wp:lineTo x="0" y="9726"/>
                <wp:lineTo x="0" y="11929"/>
                <wp:lineTo x="186" y="18352"/>
                <wp:lineTo x="9294" y="20554"/>
                <wp:lineTo x="11897" y="20554"/>
                <wp:lineTo x="13941" y="21288"/>
                <wp:lineTo x="14127" y="21472"/>
                <wp:lineTo x="18403" y="21472"/>
                <wp:lineTo x="18589" y="21288"/>
                <wp:lineTo x="20262" y="20554"/>
                <wp:lineTo x="21377" y="18535"/>
                <wp:lineTo x="21377" y="10460"/>
                <wp:lineTo x="19146" y="9543"/>
                <wp:lineTo x="14685" y="8809"/>
                <wp:lineTo x="21377" y="3120"/>
                <wp:lineTo x="21377" y="2569"/>
                <wp:lineTo x="20633" y="1285"/>
                <wp:lineTo x="19518" y="0"/>
                <wp:lineTo x="18217" y="0"/>
              </wp:wrapPolygon>
            </wp:wrapTight>
            <wp:docPr id="460" name="Εικόνα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000" cy="224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88C3B" w14:textId="77777777"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45728" behindDoc="0" locked="0" layoutInCell="1" allowOverlap="1" wp14:anchorId="6000CA44" wp14:editId="195C8A5E">
                <wp:simplePos x="0" y="0"/>
                <wp:positionH relativeFrom="column">
                  <wp:posOffset>1244600</wp:posOffset>
                </wp:positionH>
                <wp:positionV relativeFrom="paragraph">
                  <wp:posOffset>230505</wp:posOffset>
                </wp:positionV>
                <wp:extent cx="1185545" cy="554990"/>
                <wp:effectExtent l="19050" t="19050" r="14605" b="16510"/>
                <wp:wrapSquare wrapText="bothSides"/>
                <wp:docPr id="7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5545" cy="554990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519180" w14:textId="77777777" w:rsidR="00BC276B" w:rsidRPr="00907A0B" w:rsidRDefault="00BC276B" w:rsidP="00907A0B">
                            <w:pPr>
                              <w:spacing w:after="0" w:line="240" w:lineRule="auto"/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 w:themeColor="background1"/>
                                <w:sz w:val="56"/>
                                <w:szCs w:val="56"/>
                              </w:rPr>
                              <w:t>ρόδ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0CA44" id="_x0000_s1118" type="#_x0000_t202" style="position:absolute;margin-left:98pt;margin-top:18.15pt;width:93.35pt;height:43.7pt;z-index:252745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" fillcolor="#ff7c80" strokeweight="2.25pt">
                <v:textbox>
                  <w:txbxContent>
                    <w:p w14:paraId="19519180" w14:textId="77777777" w:rsidR="00BC276B" w:rsidRPr="00907A0B" w:rsidRDefault="00BC276B" w:rsidP="00907A0B">
                      <w:pPr>
                        <w:spacing w:after="0" w:line="240" w:lineRule="auto"/>
                        <w:jc w:val="center"/>
                        <w:rPr>
                          <w:color w:val="FFFFFF" w:themeColor="background1"/>
                        </w:rPr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 w:themeColor="background1"/>
                          <w:sz w:val="56"/>
                          <w:szCs w:val="56"/>
                        </w:rPr>
                        <w:t>ρόδ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178A0C1" w14:textId="77777777" w:rsidR="006B4FBF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0848" behindDoc="0" locked="0" layoutInCell="1" allowOverlap="1" wp14:anchorId="0E34EEB3" wp14:editId="1FB6057F">
                <wp:simplePos x="0" y="0"/>
                <wp:positionH relativeFrom="column">
                  <wp:posOffset>858564</wp:posOffset>
                </wp:positionH>
                <wp:positionV relativeFrom="paragraph">
                  <wp:posOffset>90774</wp:posOffset>
                </wp:positionV>
                <wp:extent cx="336122" cy="70102"/>
                <wp:effectExtent l="38100" t="57150" r="6985" b="82550"/>
                <wp:wrapNone/>
                <wp:docPr id="101" name="Ευθύγραμμο βέλος σύνδεσης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6122" cy="7010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72BB1" id="Ευθύγραμμο βέλος σύνδεσης 101" o:spid="_x0000_s1026" type="#_x0000_t32" style="position:absolute;margin-left:67.6pt;margin-top:7.15pt;width:26.45pt;height:5.5pt;flip:x;z-index:25275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" strokecolor="black [3213]" strokeweight="3pt">
                <v:stroke endarrow="block"/>
              </v:shape>
            </w:pict>
          </mc:Fallback>
        </mc:AlternateContent>
      </w:r>
    </w:p>
    <w:p w14:paraId="4BBBE68D" w14:textId="77777777"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</w:p>
    <w:p w14:paraId="02889248" w14:textId="77777777" w:rsidR="00907A0B" w:rsidRPr="009F7D1D" w:rsidRDefault="00650351" w:rsidP="00F6312F">
      <w:pPr>
        <w:rPr>
          <w:rFonts w:ascii="Tahoma-Bold" w:hAnsi="Tahoma-Bold"/>
          <w:b/>
          <w:bCs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82624" behindDoc="0" locked="0" layoutInCell="1" allowOverlap="1" wp14:anchorId="24FDA305" wp14:editId="3163AE0A">
            <wp:simplePos x="0" y="0"/>
            <wp:positionH relativeFrom="column">
              <wp:posOffset>248098</wp:posOffset>
            </wp:positionH>
            <wp:positionV relativeFrom="paragraph">
              <wp:posOffset>286983</wp:posOffset>
            </wp:positionV>
            <wp:extent cx="2456330" cy="2073164"/>
            <wp:effectExtent l="0" t="0" r="1270" b="3810"/>
            <wp:wrapNone/>
            <wp:docPr id="43" name="Εικόνα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970" cy="208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7A0B" w:rsidRPr="009F7D1D">
        <w:rPr>
          <w:rFonts w:ascii="Tahoma-Bold" w:hAnsi="Tahoma-Bold"/>
          <w:b/>
          <w:bCs/>
          <w:sz w:val="36"/>
          <w:szCs w:val="36"/>
        </w:rPr>
        <w:t xml:space="preserve">       </w:t>
      </w:r>
    </w:p>
    <w:p w14:paraId="4C608C94" w14:textId="77777777" w:rsidR="00E229BC" w:rsidRDefault="00E229BC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4944" behindDoc="0" locked="0" layoutInCell="1" allowOverlap="1" wp14:anchorId="58188A73" wp14:editId="40844F4B">
                <wp:simplePos x="0" y="0"/>
                <wp:positionH relativeFrom="column">
                  <wp:posOffset>2908599</wp:posOffset>
                </wp:positionH>
                <wp:positionV relativeFrom="paragraph">
                  <wp:posOffset>492760</wp:posOffset>
                </wp:positionV>
                <wp:extent cx="2861945" cy="1905000"/>
                <wp:effectExtent l="19050" t="19050" r="14605" b="19050"/>
                <wp:wrapSquare wrapText="bothSides"/>
                <wp:docPr id="103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1945" cy="19050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E274D9" w14:textId="77777777" w:rsidR="00BC276B" w:rsidRPr="00E229BC" w:rsidRDefault="00BC276B" w:rsidP="004F77E2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E229B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ΘΛΗΤΙΚΑ ΝΕΑ</w:t>
                            </w:r>
                            <w:r w:rsidRPr="00E229B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Ποσοστό επιτυχίας 80%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  <w:bdr w:val="single" w:sz="18" w:space="0" w:color="auto"/>
                                <w:shd w:val="clear" w:color="auto" w:fill="A6A6A6" w:themeFill="background1" w:themeFillShade="A6"/>
                              </w:rPr>
                              <w:t>8 στα 10 τρίποντα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Μεγάλη νίκη για την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ομάδα της "Αστραπής"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Βόλο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188A73" id="_x0000_s1119" type="#_x0000_t202" style="position:absolute;margin-left:229pt;margin-top:38.8pt;width:225.35pt;height:150pt;z-index:252754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" fillcolor="#d8d8d8 [2732]" strokeweight="2.25pt">
                <v:textbox>
                  <w:txbxContent>
                    <w:p w14:paraId="7CE274D9" w14:textId="77777777" w:rsidR="00BC276B" w:rsidRPr="00E229BC" w:rsidRDefault="00BC276B" w:rsidP="004F77E2">
                      <w:pPr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E229BC">
                        <w:rPr>
                          <w:rFonts w:ascii="Tahoma-Bold" w:hAnsi="Tahoma-Bold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ΘΛΗΤΙΚΑ ΝΕΑ</w:t>
                      </w:r>
                      <w:r w:rsidRPr="00E229BC">
                        <w:rPr>
                          <w:rFonts w:ascii="Tahoma-Bold" w:hAnsi="Tahoma-Bold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Ποσοστό επιτυχίας 80%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  <w:bdr w:val="single" w:sz="18" w:space="0" w:color="auto"/>
                          <w:shd w:val="clear" w:color="auto" w:fill="A6A6A6" w:themeFill="background1" w:themeFillShade="A6"/>
                        </w:rPr>
                        <w:t>8 στα 10 τρίποντα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Μεγάλη νίκη για την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ομάδα της "Αστραπής"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Βόλο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ahoma-Bold" w:hAnsi="Tahoma-Bold"/>
          <w:b/>
          <w:bCs/>
          <w:sz w:val="36"/>
          <w:szCs w:val="36"/>
        </w:rPr>
        <w:br w:type="page"/>
      </w:r>
    </w:p>
    <w:p w14:paraId="2EFDDAFE" w14:textId="77777777"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60064" behindDoc="0" locked="0" layoutInCell="1" allowOverlap="1" wp14:anchorId="2EE2D134" wp14:editId="4E809361">
                <wp:simplePos x="0" y="0"/>
                <wp:positionH relativeFrom="column">
                  <wp:posOffset>774670</wp:posOffset>
                </wp:positionH>
                <wp:positionV relativeFrom="paragraph">
                  <wp:posOffset>553602</wp:posOffset>
                </wp:positionV>
                <wp:extent cx="682699" cy="173355"/>
                <wp:effectExtent l="38100" t="19050" r="22225" b="74295"/>
                <wp:wrapNone/>
                <wp:docPr id="105" name="Ευθύγραμμο βέλος σύνδεσης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2699" cy="17335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8FE7CD" id="Ευθύγραμμο βέλος σύνδεσης 105" o:spid="_x0000_s1026" type="#_x0000_t32" style="position:absolute;margin-left:61pt;margin-top:43.6pt;width:53.75pt;height:13.65pt;flip:x;z-index:25276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" strokecolor="windowText" strokeweight="3pt">
                <v:stroke endarrow="block"/>
              </v:shape>
            </w:pict>
          </mc:Fallback>
        </mc:AlternateContent>
      </w: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9040" behindDoc="0" locked="0" layoutInCell="1" allowOverlap="1" wp14:anchorId="35A2C1C3" wp14:editId="3FF0214B">
                <wp:simplePos x="0" y="0"/>
                <wp:positionH relativeFrom="column">
                  <wp:posOffset>1461357</wp:posOffset>
                </wp:positionH>
                <wp:positionV relativeFrom="paragraph">
                  <wp:posOffset>65405</wp:posOffset>
                </wp:positionV>
                <wp:extent cx="2540635" cy="903605"/>
                <wp:effectExtent l="19050" t="19050" r="12065" b="10795"/>
                <wp:wrapSquare wrapText="bothSides"/>
                <wp:docPr id="10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635" cy="903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5137DA" w14:textId="77777777" w:rsidR="00BC276B" w:rsidRDefault="00BC276B" w:rsidP="00F1780A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ρέσκο γάλα</w:t>
                            </w:r>
                          </w:p>
                          <w:p w14:paraId="00D8637E" w14:textId="77777777" w:rsidR="00BC276B" w:rsidRDefault="00BC276B" w:rsidP="00F1780A">
                            <w:pPr>
                              <w:spacing w:after="0" w:line="240" w:lineRule="auto"/>
                              <w:jc w:val="center"/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2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A2C1C3" id="_x0000_s1120" type="#_x0000_t202" style="position:absolute;margin-left:115.05pt;margin-top:5.15pt;width:200.05pt;height:71.15pt;z-index:252759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" fillcolor="#b8cce4 [1300]" strokeweight="2.25pt">
                <v:textbox>
                  <w:txbxContent>
                    <w:p w14:paraId="025137DA" w14:textId="77777777" w:rsidR="00BC276B" w:rsidRDefault="00BC276B" w:rsidP="00F1780A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ρέσκο γάλα</w:t>
                      </w:r>
                    </w:p>
                    <w:p w14:paraId="00D8637E" w14:textId="77777777" w:rsidR="00BC276B" w:rsidRDefault="00BC276B" w:rsidP="00F1780A">
                      <w:pPr>
                        <w:spacing w:after="0" w:line="240" w:lineRule="auto"/>
                        <w:jc w:val="center"/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2%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F5836" w:rsidRPr="009F7D1D">
        <w:rPr>
          <w:noProof/>
          <w:sz w:val="36"/>
          <w:szCs w:val="36"/>
        </w:rPr>
        <w:drawing>
          <wp:anchor distT="0" distB="0" distL="114300" distR="114300" simplePos="0" relativeHeight="252761088" behindDoc="0" locked="0" layoutInCell="1" allowOverlap="1" wp14:anchorId="7A3A10B6" wp14:editId="20A0077C">
            <wp:simplePos x="0" y="0"/>
            <wp:positionH relativeFrom="column">
              <wp:posOffset>4074809</wp:posOffset>
            </wp:positionH>
            <wp:positionV relativeFrom="paragraph">
              <wp:posOffset>256023</wp:posOffset>
            </wp:positionV>
            <wp:extent cx="1800225" cy="2667000"/>
            <wp:effectExtent l="0" t="0" r="9525" b="0"/>
            <wp:wrapSquare wrapText="bothSides"/>
            <wp:docPr id="107" name="Εικόνα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765C" w:rsidRPr="009F7D1D">
        <w:rPr>
          <w:noProof/>
          <w:sz w:val="36"/>
          <w:szCs w:val="36"/>
        </w:rPr>
        <w:drawing>
          <wp:inline distT="0" distB="0" distL="0" distR="0" wp14:anchorId="364BF325" wp14:editId="1ABB96C7">
            <wp:extent cx="982800" cy="2304000"/>
            <wp:effectExtent l="0" t="0" r="8255" b="1270"/>
            <wp:docPr id="50" name="Εικόνα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80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F5836" w:rsidRPr="009F7D1D" w14:paraId="6751EC0E" w14:textId="77777777" w:rsidTr="00CF5836">
        <w:tc>
          <w:tcPr>
            <w:tcW w:w="1701" w:type="dxa"/>
          </w:tcPr>
          <w:p w14:paraId="5BC708DB" w14:textId="77777777" w:rsidR="00CF5836" w:rsidRPr="009F7D1D" w:rsidRDefault="00CF5836" w:rsidP="004C562A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bookmarkStart w:id="10" w:name="_Hlk519508911"/>
            <w:r w:rsidRPr="009F7D1D">
              <w:rPr>
                <w:noProof/>
                <w:sz w:val="36"/>
                <w:szCs w:val="36"/>
              </w:rPr>
              <w:drawing>
                <wp:inline distT="0" distB="0" distL="0" distR="0" wp14:anchorId="29941CF2" wp14:editId="322742C9">
                  <wp:extent cx="719455" cy="496570"/>
                  <wp:effectExtent l="0" t="0" r="4445" b="0"/>
                  <wp:docPr id="108" name="Εικόνα 10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DAB9771" w14:textId="77777777" w:rsidR="00CF5836" w:rsidRPr="009F7D1D" w:rsidRDefault="00CF5836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Παρατηρούμε τις εικόνες.</w:t>
            </w:r>
          </w:p>
          <w:p w14:paraId="3ADDBABE" w14:textId="77777777" w:rsidR="00CF5836" w:rsidRPr="009F7D1D" w:rsidRDefault="00CF5836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τι εκφράζουν οι αριθμοί.</w:t>
            </w:r>
          </w:p>
        </w:tc>
      </w:tr>
      <w:bookmarkEnd w:id="10"/>
    </w:tbl>
    <w:p w14:paraId="4CD9B78B" w14:textId="77777777"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p w14:paraId="57631CE5" w14:textId="77777777" w:rsidR="00907A0B" w:rsidRPr="009F7D1D" w:rsidRDefault="00CF5836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 xml:space="preserve">Στον </w:t>
      </w:r>
      <w:r w:rsidR="00650351">
        <w:rPr>
          <w:rFonts w:ascii="Arial-BoldMT" w:hAnsi="Arial-BoldMT"/>
          <w:b/>
          <w:bCs/>
          <w:color w:val="242021"/>
          <w:sz w:val="36"/>
          <w:szCs w:val="36"/>
        </w:rPr>
        <w:t xml:space="preserve">παρακάτω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πίνακα καταγράφονται οι απαντήσεις των 200 μαθητών και μαθητριών ενός δημοτικού σχ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0288" behindDoc="0" locked="0" layoutInCell="0" allowOverlap="0" wp14:anchorId="2739EED0" wp14:editId="748B7A9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7" name="Πλαίσιο κειμένου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433798" w14:textId="77777777" w:rsidR="00BC276B" w:rsidRPr="006503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9EED0" id="Πλαίσιο κειμένου 567" o:spid="_x0000_s1121" type="#_x0000_t202" style="position:absolute;margin-left:0;margin-top:785.3pt;width:99.2pt;height:28.35pt;z-index:25294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Gc/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L4gZz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B433798" w14:textId="77777777" w:rsidR="00BC276B" w:rsidRPr="006503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ολείου στα ερωτήματα μιας έρευνας που πραγματοποιήθηκε στο σχολείο τους.</w:t>
      </w:r>
    </w:p>
    <w:p w14:paraId="10586F63" w14:textId="77777777"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tbl>
      <w:tblPr>
        <w:tblW w:w="651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4"/>
        <w:gridCol w:w="2552"/>
      </w:tblGrid>
      <w:tr w:rsidR="00703E32" w:rsidRPr="009F7D1D" w14:paraId="79CE389E" w14:textId="77777777" w:rsidTr="00E229BC">
        <w:trPr>
          <w:jc w:val="center"/>
        </w:trPr>
        <w:tc>
          <w:tcPr>
            <w:tcW w:w="65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</w:tcPr>
          <w:p w14:paraId="2BB5D58C" w14:textId="77777777" w:rsidR="00703E32" w:rsidRPr="009F7D1D" w:rsidRDefault="00703E32" w:rsidP="004C562A">
            <w:pPr>
              <w:spacing w:after="0"/>
              <w:jc w:val="center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Τι τρώω για πρωινό;</w:t>
            </w:r>
          </w:p>
        </w:tc>
      </w:tr>
      <w:tr w:rsidR="00703E32" w:rsidRPr="009F7D1D" w14:paraId="785437F2" w14:textId="77777777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F00A7" w14:textId="77777777"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Απαντήσεις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8FF3B" w14:textId="77777777"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οσοστό</w:t>
            </w:r>
          </w:p>
        </w:tc>
      </w:tr>
      <w:tr w:rsidR="00703E32" w:rsidRPr="009F7D1D" w14:paraId="70AD2452" w14:textId="77777777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343FC" w14:textId="77777777"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άλα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40B29" w14:textId="77777777"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45%</w:t>
            </w:r>
          </w:p>
        </w:tc>
      </w:tr>
      <w:tr w:rsidR="00703E32" w:rsidRPr="009F7D1D" w14:paraId="20D21C5A" w14:textId="77777777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574484" w14:textId="77777777"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άλα με δημητριακά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C56FD" w14:textId="77777777"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8%</w:t>
            </w:r>
          </w:p>
        </w:tc>
      </w:tr>
      <w:tr w:rsidR="00703E32" w:rsidRPr="009F7D1D" w14:paraId="0FB87C56" w14:textId="77777777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66683" w14:textId="77777777"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χυμός πορτοκαλιού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E783D0" w14:textId="77777777"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7%</w:t>
            </w:r>
          </w:p>
        </w:tc>
      </w:tr>
    </w:tbl>
    <w:p w14:paraId="3386A471" w14:textId="77777777" w:rsidR="00E229BC" w:rsidRDefault="00E229BC" w:rsidP="00F6312F">
      <w:pPr>
        <w:rPr>
          <w:rFonts w:ascii="Tahoma-Bold" w:hAnsi="Tahoma-Bold"/>
          <w:b/>
          <w:bCs/>
          <w:sz w:val="36"/>
          <w:szCs w:val="36"/>
        </w:rPr>
      </w:pPr>
    </w:p>
    <w:p w14:paraId="4F5F5B8A" w14:textId="77777777" w:rsidR="00E229BC" w:rsidRDefault="00E229BC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-Bold" w:hAnsi="Tahoma-Bold"/>
          <w:b/>
          <w:bCs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93385" w:rsidRPr="009F7D1D" w14:paraId="682A8867" w14:textId="77777777" w:rsidTr="00585EA9">
        <w:tc>
          <w:tcPr>
            <w:tcW w:w="1701" w:type="dxa"/>
          </w:tcPr>
          <w:p w14:paraId="1847AAD5" w14:textId="77777777" w:rsidR="00B93385" w:rsidRPr="009F7D1D" w:rsidRDefault="00B93385" w:rsidP="004C562A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25EA5184" wp14:editId="2945EF06">
                  <wp:extent cx="719455" cy="496570"/>
                  <wp:effectExtent l="0" t="0" r="4445" b="0"/>
                  <wp:docPr id="109" name="Εικόνα 10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10715DDC" w14:textId="77777777" w:rsidR="00B93385" w:rsidRPr="009F7D1D" w:rsidRDefault="00122912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τι εκφράζει κάθε ποσοστό.</w:t>
            </w:r>
          </w:p>
        </w:tc>
      </w:tr>
    </w:tbl>
    <w:p w14:paraId="42BFBC32" w14:textId="77777777"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p w14:paraId="50A3AFC4" w14:textId="77777777" w:rsidR="00907A0B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Χρωματίζουμε στο κυκλικό διάγραμμα  τα ποσοστά που εκφράζουν το μέρος των μαθητών και μαθητριώ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2336" behindDoc="0" locked="0" layoutInCell="0" allowOverlap="0" wp14:anchorId="7AEF8A40" wp14:editId="5297A79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8" name="Πλαίσιο κειμένου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AB7523" w14:textId="77777777" w:rsidR="00BC276B" w:rsidRPr="0065035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EF8A40" id="Πλαίσιο κειμένου 568" o:spid="_x0000_s1122" type="#_x0000_t202" style="position:absolute;margin-left:0;margin-top:785.3pt;width:99.2pt;height:28.35pt;z-index:252942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jY+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1hVJ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WI03vFrIfINMEMKGBzM&#10;GF4aEEohX2HUwtYmWL1cEUkxqh5yYNcoNKkjfajIQ2VxqBCeAVSCNUZOnGn3NKwayZYlRHJ85uIM&#10;GFkwSxZDXZfVlsewmbao7StiVv9Qt1a/3rrp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pmNj6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2AB7523" w14:textId="77777777" w:rsidR="00BC276B" w:rsidRPr="0065035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ν που έδωσε την κάθε απάντηση.</w:t>
      </w:r>
    </w:p>
    <w:p w14:paraId="329AD7BB" w14:textId="77777777" w:rsidR="00122912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</w:p>
    <w:p w14:paraId="7952FF7D" w14:textId="77777777" w:rsidR="00122912" w:rsidRPr="009F7D1D" w:rsidRDefault="00122912" w:rsidP="004C562A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inline distT="0" distB="0" distL="0" distR="0" wp14:anchorId="1F0647AB" wp14:editId="4EF83AD8">
            <wp:extent cx="3274828" cy="3160361"/>
            <wp:effectExtent l="0" t="0" r="1905" b="2540"/>
            <wp:docPr id="110" name="Εικόνα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514" cy="316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06775" w14:textId="77777777" w:rsidR="00122912" w:rsidRPr="009F7D1D" w:rsidRDefault="00122912" w:rsidP="004C562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23F65480" wp14:editId="3C1478C9">
                <wp:extent cx="360000" cy="360000"/>
                <wp:effectExtent l="0" t="0" r="21590" b="21590"/>
                <wp:docPr id="112" name="Ορθογώνιο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8F8A1FC" id="Ορθογώνιο 112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" fillcolor="#4f81bd [3204]" strokecolor="#243f60 [1604]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γάλα  </w:t>
      </w: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786A7907" wp14:editId="27B202B9">
                <wp:extent cx="360000" cy="360000"/>
                <wp:effectExtent l="0" t="0" r="21590" b="21590"/>
                <wp:docPr id="111" name="Ορθογώνιο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B9054C9" id="Ορθογώνιο 111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" fillcolor="red" strokecolor="red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proofErr w:type="spellStart"/>
      <w:r w:rsidRPr="009F7D1D">
        <w:rPr>
          <w:rFonts w:ascii="Tahoma-Bold" w:hAnsi="Tahoma-Bold"/>
          <w:b/>
          <w:bCs/>
          <w:color w:val="242021"/>
          <w:sz w:val="36"/>
          <w:szCs w:val="36"/>
        </w:rPr>
        <w:t>γάλα</w:t>
      </w:r>
      <w:proofErr w:type="spellEnd"/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με δημητριακά</w:t>
      </w:r>
    </w:p>
    <w:p w14:paraId="762DAF85" w14:textId="77777777" w:rsidR="00122912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731F2C60" wp14:editId="0DF64F6C">
                <wp:extent cx="360000" cy="360000"/>
                <wp:effectExtent l="0" t="0" r="21590" b="21590"/>
                <wp:docPr id="113" name="Ορθογώνιο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C20D"/>
                        </a:solidFill>
                        <a:ln>
                          <a:solidFill>
                            <a:srgbClr val="FFC20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0962907" id="Ορθογώνιο 113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" fillcolor="#ffc20d" strokecolor="#ffc20d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χυμός πορτοκαλιού</w:t>
      </w:r>
    </w:p>
    <w:p w14:paraId="51B36E1D" w14:textId="77777777" w:rsidR="00116679" w:rsidRDefault="00116679" w:rsidP="004C562A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-Bold" w:hAnsi="Tahoma-Bold"/>
          <w:b/>
          <w:bCs/>
          <w:sz w:val="36"/>
          <w:szCs w:val="36"/>
        </w:rPr>
        <w:br w:type="page"/>
      </w:r>
    </w:p>
    <w:p w14:paraId="6B942CDE" w14:textId="77777777" w:rsidR="00122912" w:rsidRDefault="00BE76C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Βρίσκουμε το πλήθος των μαθητών και μαθητριών που έδωσε την καθεμία απάντηση</w:t>
      </w:r>
    </w:p>
    <w:p w14:paraId="2E8A34CA" w14:textId="77777777" w:rsidR="00116679" w:rsidRDefault="0011667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963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64"/>
        <w:gridCol w:w="1344"/>
        <w:gridCol w:w="2768"/>
        <w:gridCol w:w="3063"/>
      </w:tblGrid>
      <w:tr w:rsidR="00630B1A" w:rsidRPr="009F7D1D" w14:paraId="6D988520" w14:textId="77777777" w:rsidTr="005623CA">
        <w:trPr>
          <w:trHeight w:hRule="exact" w:val="1604"/>
        </w:trPr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717F1D8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A59162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γάλα</w:t>
            </w:r>
          </w:p>
        </w:tc>
        <w:tc>
          <w:tcPr>
            <w:tcW w:w="4109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14:paraId="36C732FF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 xml:space="preserve">γάλα με </w:t>
            </w:r>
          </w:p>
          <w:p w14:paraId="12FC24AD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δημητριακά</w:t>
            </w:r>
          </w:p>
        </w:tc>
        <w:tc>
          <w:tcPr>
            <w:tcW w:w="4550" w:type="dxa"/>
            <w:shd w:val="clear" w:color="auto" w:fill="FFFFFF"/>
            <w:vAlign w:val="center"/>
          </w:tcPr>
          <w:p w14:paraId="6E17B1A0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χυμός</w:t>
            </w:r>
          </w:p>
          <w:p w14:paraId="1E062A7B" w14:textId="77777777"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πορτοκαλιού</w:t>
            </w:r>
          </w:p>
        </w:tc>
      </w:tr>
      <w:tr w:rsidR="00630B1A" w:rsidRPr="009F7D1D" w14:paraId="1E2F6828" w14:textId="77777777" w:rsidTr="005623CA">
        <w:trPr>
          <w:trHeight w:hRule="exact" w:val="1996"/>
        </w:trPr>
        <w:tc>
          <w:tcPr>
            <w:tcW w:w="3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3811AB" w14:textId="77777777"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πλήθος</w:t>
            </w:r>
          </w:p>
          <w:p w14:paraId="750A761B" w14:textId="77777777"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μαθητών/</w:t>
            </w:r>
          </w:p>
          <w:p w14:paraId="2D61D15C" w14:textId="77777777"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μαθητριών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CA99176" w14:textId="77777777"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4109" w:type="dxa"/>
            <w:shd w:val="clear" w:color="auto" w:fill="FFFFFF"/>
          </w:tcPr>
          <w:p w14:paraId="303E29F2" w14:textId="77777777"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4550" w:type="dxa"/>
            <w:shd w:val="clear" w:color="auto" w:fill="FFFFFF"/>
          </w:tcPr>
          <w:p w14:paraId="5BDBE6BB" w14:textId="77777777"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</w:tbl>
    <w:p w14:paraId="1BBB804E" w14:textId="77777777" w:rsidR="00630B1A" w:rsidRPr="009F7D1D" w:rsidRDefault="00630B1A" w:rsidP="005623CA">
      <w:pPr>
        <w:rPr>
          <w:rFonts w:ascii="Tahoma-Bold" w:hAnsi="Tahoma-Bold"/>
          <w:b/>
          <w:bCs/>
          <w:sz w:val="36"/>
          <w:szCs w:val="36"/>
        </w:rPr>
      </w:pPr>
    </w:p>
    <w:p w14:paraId="0335E58A" w14:textId="77777777" w:rsidR="00630B1A" w:rsidRPr="009F7D1D" w:rsidRDefault="00630B1A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3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Ο Αντρέι, κατά τη διάρκεια της επίσκεψής του σε ένα εργαστήριο ψηφιδωτών, έφτιαξε το τετράγωνο ψηφιδωτό της εικόνας (</w:t>
      </w:r>
      <w:r w:rsidR="005623CA">
        <w:rPr>
          <w:rFonts w:ascii="Arial-BoldMT" w:hAnsi="Arial-BoldMT"/>
          <w:b/>
          <w:bCs/>
          <w:color w:val="242021"/>
          <w:sz w:val="36"/>
          <w:szCs w:val="36"/>
        </w:rPr>
        <w:t xml:space="preserve">επόμενη </w:t>
      </w:r>
      <w:r w:rsidRPr="005623CA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). Εκφράζουμε το μέρος της επιφάν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4384" behindDoc="0" locked="0" layoutInCell="0" allowOverlap="0" wp14:anchorId="3D518F1E" wp14:editId="7CEC442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9" name="Πλαίσιο κειμένου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C65F75" w14:textId="77777777" w:rsidR="00BC276B" w:rsidRPr="005623CA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518F1E" id="Πλαίσιο κειμένου 569" o:spid="_x0000_s1123" type="#_x0000_t202" style="position:absolute;margin-left:0;margin-top:785.3pt;width:99.2pt;height:28.35pt;z-index:25294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SR2rwIAADMFAAAOAAAAZHJzL2Uyb0RvYy54bWysVNuO0zAQfUfiHyy/d5OU9JKo6Wq3SxDS&#10;cpEWPsBNnMYisYPtNllWPCH+gx9AiAceuGn/IPtLjO22dE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qpJH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7C65F75" w14:textId="77777777" w:rsidR="00BC276B" w:rsidRPr="005623CA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ειας του ψηφιδωτού που καλύπτεται με:</w:t>
      </w:r>
    </w:p>
    <w:p w14:paraId="45B39143" w14:textId="77777777" w:rsidR="00116679" w:rsidRDefault="0011667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9639" w:type="dxa"/>
        <w:tblBorders>
          <w:top w:val="single" w:sz="18" w:space="0" w:color="E36C0A" w:themeColor="accent6" w:themeShade="BF"/>
          <w:left w:val="single" w:sz="18" w:space="0" w:color="E36C0A" w:themeColor="accent6" w:themeShade="BF"/>
          <w:bottom w:val="single" w:sz="18" w:space="0" w:color="E36C0A" w:themeColor="accent6" w:themeShade="BF"/>
          <w:right w:val="single" w:sz="18" w:space="0" w:color="E36C0A" w:themeColor="accent6" w:themeShade="BF"/>
          <w:insideH w:val="single" w:sz="18" w:space="0" w:color="E36C0A" w:themeColor="accent6" w:themeShade="BF"/>
          <w:insideV w:val="single" w:sz="18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1962"/>
        <w:gridCol w:w="2410"/>
        <w:gridCol w:w="2857"/>
        <w:gridCol w:w="2410"/>
      </w:tblGrid>
      <w:tr w:rsidR="009B21F0" w:rsidRPr="009F7D1D" w14:paraId="51716BDD" w14:textId="77777777" w:rsidTr="004C562A">
        <w:tc>
          <w:tcPr>
            <w:tcW w:w="1962" w:type="dxa"/>
            <w:vAlign w:val="center"/>
            <w:hideMark/>
          </w:tcPr>
          <w:p w14:paraId="14D87EAD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Χρώμα </w:t>
            </w:r>
          </w:p>
        </w:tc>
        <w:tc>
          <w:tcPr>
            <w:tcW w:w="2410" w:type="dxa"/>
            <w:vAlign w:val="center"/>
            <w:hideMark/>
          </w:tcPr>
          <w:p w14:paraId="50807A54" w14:textId="77777777" w:rsidR="004C562A" w:rsidRDefault="009B21F0" w:rsidP="005623CA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Με </w:t>
            </w:r>
          </w:p>
          <w:p w14:paraId="6BE1CD4B" w14:textId="77777777" w:rsidR="004C562A" w:rsidRDefault="009B21F0" w:rsidP="005623CA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δεκαδικό </w:t>
            </w:r>
          </w:p>
          <w:p w14:paraId="508D9BD9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</w:t>
            </w:r>
          </w:p>
        </w:tc>
        <w:tc>
          <w:tcPr>
            <w:tcW w:w="2857" w:type="dxa"/>
            <w:vAlign w:val="center"/>
            <w:hideMark/>
          </w:tcPr>
          <w:p w14:paraId="63A0B95C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Με κλάσμα με παρονομαστή το 100</w:t>
            </w:r>
          </w:p>
        </w:tc>
        <w:tc>
          <w:tcPr>
            <w:tcW w:w="2410" w:type="dxa"/>
            <w:vAlign w:val="center"/>
            <w:hideMark/>
          </w:tcPr>
          <w:p w14:paraId="27F3DCFC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Με ποσοστό στα εκατό (%)</w:t>
            </w:r>
          </w:p>
        </w:tc>
      </w:tr>
      <w:tr w:rsidR="009B21F0" w:rsidRPr="009F7D1D" w14:paraId="3B43E098" w14:textId="77777777" w:rsidTr="005623CA">
        <w:trPr>
          <w:trHeight w:val="737"/>
        </w:trPr>
        <w:tc>
          <w:tcPr>
            <w:tcW w:w="1962" w:type="dxa"/>
            <w:vAlign w:val="center"/>
            <w:hideMark/>
          </w:tcPr>
          <w:p w14:paraId="0743DF98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κόκκινο</w:t>
            </w:r>
          </w:p>
        </w:tc>
        <w:tc>
          <w:tcPr>
            <w:tcW w:w="2410" w:type="dxa"/>
            <w:vAlign w:val="center"/>
            <w:hideMark/>
          </w:tcPr>
          <w:p w14:paraId="51E589AF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14:paraId="6DDFD2A4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3EA0D623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14:paraId="54C4E3ED" w14:textId="77777777" w:rsidTr="005623CA">
        <w:trPr>
          <w:trHeight w:val="737"/>
        </w:trPr>
        <w:tc>
          <w:tcPr>
            <w:tcW w:w="1962" w:type="dxa"/>
            <w:vAlign w:val="center"/>
            <w:hideMark/>
          </w:tcPr>
          <w:p w14:paraId="360C05EE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ράσινο</w:t>
            </w:r>
          </w:p>
        </w:tc>
        <w:tc>
          <w:tcPr>
            <w:tcW w:w="2410" w:type="dxa"/>
            <w:vAlign w:val="center"/>
            <w:hideMark/>
          </w:tcPr>
          <w:p w14:paraId="064C45B8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14:paraId="371B578C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2EFA5613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14:paraId="7B528BD8" w14:textId="77777777" w:rsidTr="005623CA">
        <w:trPr>
          <w:trHeight w:val="737"/>
        </w:trPr>
        <w:tc>
          <w:tcPr>
            <w:tcW w:w="1962" w:type="dxa"/>
            <w:vAlign w:val="center"/>
            <w:hideMark/>
          </w:tcPr>
          <w:p w14:paraId="2068F0D0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κίτρινο</w:t>
            </w:r>
          </w:p>
        </w:tc>
        <w:tc>
          <w:tcPr>
            <w:tcW w:w="2410" w:type="dxa"/>
            <w:vAlign w:val="center"/>
            <w:hideMark/>
          </w:tcPr>
          <w:p w14:paraId="74EB1CBF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14:paraId="7ABACCA3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6B496FCA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14:paraId="72DA1959" w14:textId="77777777" w:rsidTr="005623CA">
        <w:trPr>
          <w:trHeight w:val="737"/>
        </w:trPr>
        <w:tc>
          <w:tcPr>
            <w:tcW w:w="1962" w:type="dxa"/>
            <w:vAlign w:val="center"/>
            <w:hideMark/>
          </w:tcPr>
          <w:p w14:paraId="28CBDA3A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μπλε</w:t>
            </w:r>
          </w:p>
        </w:tc>
        <w:tc>
          <w:tcPr>
            <w:tcW w:w="2410" w:type="dxa"/>
            <w:vAlign w:val="center"/>
            <w:hideMark/>
          </w:tcPr>
          <w:p w14:paraId="2F7FA72E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14:paraId="4F3D6DD2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14:paraId="02AAF087" w14:textId="77777777"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</w:tbl>
    <w:p w14:paraId="340B4EEA" w14:textId="77777777" w:rsidR="004C562A" w:rsidRDefault="004C562A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30DF40D9" w14:textId="77777777" w:rsidR="009B21F0" w:rsidRDefault="009B21F0" w:rsidP="004C562A">
      <w:pPr>
        <w:rPr>
          <w:rFonts w:ascii="Tahoma-Bold" w:hAnsi="Tahoma-Bold"/>
          <w:b/>
          <w:bCs/>
          <w:sz w:val="36"/>
          <w:szCs w:val="36"/>
        </w:rPr>
      </w:pPr>
    </w:p>
    <w:p w14:paraId="7FC79680" w14:textId="77777777" w:rsidR="009B21F0" w:rsidRDefault="009B21F0" w:rsidP="004C562A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inline distT="0" distB="0" distL="0" distR="0" wp14:anchorId="0F001066" wp14:editId="1081C664">
            <wp:extent cx="3615055" cy="3615055"/>
            <wp:effectExtent l="0" t="0" r="4445" b="4445"/>
            <wp:docPr id="114" name="Εικόνα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361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5AC41" w14:textId="77777777" w:rsidR="00A83E89" w:rsidRPr="009F7D1D" w:rsidRDefault="00A83E89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14:paraId="39526EBB" w14:textId="77777777" w:rsidTr="00907A0B">
        <w:tc>
          <w:tcPr>
            <w:tcW w:w="9639" w:type="dxa"/>
            <w:shd w:val="clear" w:color="auto" w:fill="006600"/>
          </w:tcPr>
          <w:p w14:paraId="540E07EA" w14:textId="77777777" w:rsidR="00F6312F" w:rsidRPr="009F7D1D" w:rsidRDefault="00F6312F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6312F" w:rsidRPr="009F7D1D" w14:paraId="75644D93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2A6EC3CB" w14:textId="77777777" w:rsidR="006D2120" w:rsidRPr="009F7D1D" w:rsidRDefault="006D2120" w:rsidP="004C562A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ποσοστό εκφράζει το μέρος μιας ποσότητας.</w:t>
            </w:r>
          </w:p>
          <w:p w14:paraId="7659FDA3" w14:textId="77777777" w:rsidR="00F6312F" w:rsidRPr="009F7D1D" w:rsidRDefault="006D212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σοστό στα εκατό (%)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 μέρος από τα 100 ίσα μέρη στα οποία χω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46432" behindDoc="0" locked="0" layoutInCell="0" allowOverlap="0" wp14:anchorId="5DA499AE" wp14:editId="0EA8A0A0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71" name="Πλαίσιο κειμένου 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288069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A499AE" id="Πλαίσιο κειμένου 571" o:spid="_x0000_s1124" type="#_x0000_t202" style="position:absolute;margin-left:0;margin-top:785.3pt;width:99.2pt;height:28.35pt;z-index:252946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uZAM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19288069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ρίζουμε την ακέραιη μονάδα.</w:t>
            </w:r>
          </w:p>
        </w:tc>
      </w:tr>
    </w:tbl>
    <w:p w14:paraId="2400E7E1" w14:textId="77777777" w:rsidR="004C562A" w:rsidRDefault="004C562A" w:rsidP="004C562A">
      <w:pPr>
        <w:rPr>
          <w:rFonts w:ascii="Arial" w:hAnsi="Arial" w:cs="Arial"/>
          <w:b/>
          <w:noProof/>
          <w:sz w:val="36"/>
          <w:szCs w:val="36"/>
        </w:rPr>
      </w:pPr>
    </w:p>
    <w:p w14:paraId="51CC76BB" w14:textId="77777777" w:rsidR="004C562A" w:rsidRDefault="004C562A" w:rsidP="004C562A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8480" behindDoc="0" locked="0" layoutInCell="0" allowOverlap="0" wp14:anchorId="7626C9A0" wp14:editId="4912057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575" name="Πλαίσιο κειμένου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56A2E8" w14:textId="77777777" w:rsidR="00BC276B" w:rsidRPr="00463E6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 -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26C9A0" id="Πλαίσιο κειμένου 575" o:spid="_x0000_s1125" type="#_x0000_t202" style="position:absolute;margin-left:0;margin-top:785.3pt;width:107.7pt;height:28.35pt;z-index:252948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356A2E8" w14:textId="77777777" w:rsidR="00BC276B" w:rsidRPr="00463E6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 -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83E89" w:rsidRPr="009F7D1D" w14:paraId="44535D9B" w14:textId="77777777" w:rsidTr="00585EA9">
        <w:trPr>
          <w:jc w:val="center"/>
        </w:trPr>
        <w:tc>
          <w:tcPr>
            <w:tcW w:w="9639" w:type="dxa"/>
            <w:shd w:val="clear" w:color="auto" w:fill="FF0000"/>
          </w:tcPr>
          <w:p w14:paraId="2BF3D587" w14:textId="77777777" w:rsidR="00A83E89" w:rsidRPr="009F7D1D" w:rsidRDefault="00A83E89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A83E89" w:rsidRPr="009F7D1D" w14:paraId="7694E6A6" w14:textId="77777777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D3ADAAD" w14:textId="77777777" w:rsidR="00043AA2" w:rsidRPr="009F7D1D" w:rsidRDefault="00043AA2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</w:t>
            </w:r>
            <w:r w:rsidRPr="009F7D1D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25% των 200 κιλών λάδι.</w:t>
            </w:r>
          </w:p>
          <w:p w14:paraId="65E3F0BE" w14:textId="77777777" w:rsidR="00043AA2" w:rsidRPr="009F7D1D" w:rsidRDefault="00043AA2" w:rsidP="004C562A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ωρίζουμε το 200 σε 100 ίσα μέρη και παίρνουμε τα 25 από αυτά.</w:t>
            </w:r>
          </w:p>
          <w:p w14:paraId="74979751" w14:textId="77777777" w:rsidR="00A83E89" w:rsidRPr="009F7D1D" w:rsidRDefault="00043AA2" w:rsidP="004C562A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0 : 100 = 2 και 2 x 25 = 50 κιλά</w:t>
            </w:r>
          </w:p>
        </w:tc>
      </w:tr>
    </w:tbl>
    <w:p w14:paraId="4961619E" w14:textId="77777777" w:rsidR="00F6312F" w:rsidRPr="009F7D1D" w:rsidRDefault="00F6312F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14:paraId="479C059F" w14:textId="77777777" w:rsidTr="00907A0B">
        <w:tc>
          <w:tcPr>
            <w:tcW w:w="9639" w:type="dxa"/>
            <w:shd w:val="clear" w:color="auto" w:fill="006600"/>
          </w:tcPr>
          <w:p w14:paraId="37EAD938" w14:textId="77777777" w:rsidR="00F6312F" w:rsidRPr="009F7D1D" w:rsidRDefault="00F6312F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6312F" w:rsidRPr="009F7D1D" w14:paraId="0CD17192" w14:textId="77777777" w:rsidTr="00907A0B">
        <w:trPr>
          <w:trHeight w:val="294"/>
        </w:trPr>
        <w:tc>
          <w:tcPr>
            <w:tcW w:w="9639" w:type="dxa"/>
            <w:shd w:val="clear" w:color="auto" w:fill="D9FFD9"/>
          </w:tcPr>
          <w:p w14:paraId="47907B27" w14:textId="77777777" w:rsidR="00F6312F" w:rsidRPr="009F7D1D" w:rsidRDefault="0023701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σοστό στα εκατό (%)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μπορεί να εκφραστεί με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ό κλάσμα με παρονομαστή το 100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με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αριθμό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59FE9ED1" w14:textId="77777777"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9F7D1D" w14:paraId="0F94ED74" w14:textId="77777777" w:rsidTr="00585EA9">
        <w:trPr>
          <w:jc w:val="center"/>
        </w:trPr>
        <w:tc>
          <w:tcPr>
            <w:tcW w:w="9639" w:type="dxa"/>
            <w:shd w:val="clear" w:color="auto" w:fill="FF0000"/>
          </w:tcPr>
          <w:p w14:paraId="181F9B49" w14:textId="77777777" w:rsidR="00237010" w:rsidRPr="009F7D1D" w:rsidRDefault="00237010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37010" w:rsidRPr="009F7D1D" w14:paraId="7013FE2D" w14:textId="77777777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F663BE1" w14:textId="77777777" w:rsidR="00237010" w:rsidRPr="009F7D1D" w:rsidRDefault="00F473BE" w:rsidP="004C562A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2940" w:dyaOrig="900" w14:anchorId="5368C0A8">
                <v:shape id="_x0000_i1065" type="#_x0000_t75" style="width:146.55pt;height:44.7pt" o:ole="">
                  <v:imagedata r:id="rId144" o:title=""/>
                </v:shape>
                <o:OLEObject Type="Embed" ProgID="Equation.DSMT4" ShapeID="_x0000_i1065" DrawAspect="Content" ObjectID="_1620137286" r:id="rId145"/>
              </w:object>
            </w:r>
          </w:p>
        </w:tc>
      </w:tr>
    </w:tbl>
    <w:p w14:paraId="4A0B0393" w14:textId="77777777"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9F7D1D" w14:paraId="277C97BF" w14:textId="77777777" w:rsidTr="00585EA9">
        <w:tc>
          <w:tcPr>
            <w:tcW w:w="9639" w:type="dxa"/>
            <w:shd w:val="clear" w:color="auto" w:fill="006600"/>
          </w:tcPr>
          <w:p w14:paraId="239508BA" w14:textId="77777777" w:rsidR="00237010" w:rsidRPr="009F7D1D" w:rsidRDefault="00237010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37010" w:rsidRPr="009F7D1D" w14:paraId="42B5716B" w14:textId="77777777" w:rsidTr="00585EA9">
        <w:trPr>
          <w:trHeight w:val="294"/>
        </w:trPr>
        <w:tc>
          <w:tcPr>
            <w:tcW w:w="9639" w:type="dxa"/>
            <w:shd w:val="clear" w:color="auto" w:fill="D9FFD9"/>
          </w:tcPr>
          <w:p w14:paraId="71D63B7F" w14:textId="77777777" w:rsidR="00237010" w:rsidRPr="009F7D1D" w:rsidRDefault="0023701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ποσότητα που εκφράζει ένα ποσοστό εξαρτάται από την τιμή στην οποία αναφέρεται.</w:t>
            </w:r>
          </w:p>
        </w:tc>
      </w:tr>
    </w:tbl>
    <w:p w14:paraId="45CD007E" w14:textId="77777777"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p w14:paraId="6498CDD1" w14:textId="77777777" w:rsidR="00F6312F" w:rsidRPr="009F7D1D" w:rsidRDefault="00FA1E0B" w:rsidP="00F6312F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0528" behindDoc="0" locked="0" layoutInCell="0" allowOverlap="0" wp14:anchorId="74B3D4BB" wp14:editId="31F4F2C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74" name="Πλαίσιο κειμένου 9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67C148" w14:textId="77777777" w:rsidR="00BC276B" w:rsidRPr="00D760D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B3D4BB" id="Πλαίσιο κειμένου 9474" o:spid="_x0000_s1126" type="#_x0000_t202" style="position:absolute;margin-left:0;margin-top:785.3pt;width:99.2pt;height:28.35pt;z-index:252950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1QjsA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Mb1QjsAIAADY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367C148" w14:textId="77777777" w:rsidR="00BC276B" w:rsidRPr="00D760D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6312F" w:rsidRPr="009F7D1D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14:paraId="4C3C4793" w14:textId="77777777" w:rsidTr="00907A0B">
        <w:trPr>
          <w:jc w:val="center"/>
        </w:trPr>
        <w:tc>
          <w:tcPr>
            <w:tcW w:w="9639" w:type="dxa"/>
            <w:shd w:val="clear" w:color="auto" w:fill="FF0000"/>
          </w:tcPr>
          <w:p w14:paraId="551CC848" w14:textId="77777777" w:rsidR="00F6312F" w:rsidRPr="009F7D1D" w:rsidRDefault="00F6312F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6312F" w:rsidRPr="009F7D1D" w14:paraId="4350739E" w14:textId="77777777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F92AEF0" w14:textId="77777777" w:rsidR="00080719" w:rsidRPr="009F7D1D" w:rsidRDefault="00080719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% των 80€ είναι 16 €.</w:t>
            </w:r>
          </w:p>
          <w:p w14:paraId="794E1389" w14:textId="77777777" w:rsidR="00F6312F" w:rsidRPr="009F7D1D" w:rsidRDefault="00080719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% των 120 € είναι 24 €.</w:t>
            </w:r>
          </w:p>
        </w:tc>
      </w:tr>
    </w:tbl>
    <w:p w14:paraId="00705031" w14:textId="77777777" w:rsidR="00F6312F" w:rsidRPr="005321AA" w:rsidRDefault="00F6312F" w:rsidP="004C562A">
      <w:pPr>
        <w:rPr>
          <w:rFonts w:ascii="Arial" w:hAnsi="Arial" w:cs="Arial"/>
          <w:b/>
          <w:noProof/>
          <w:sz w:val="20"/>
          <w:szCs w:val="20"/>
        </w:r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14:paraId="5B6EC4ED" w14:textId="77777777" w:rsidTr="00907A0B">
        <w:tc>
          <w:tcPr>
            <w:tcW w:w="9639" w:type="dxa"/>
            <w:shd w:val="clear" w:color="auto" w:fill="EFE9FF"/>
          </w:tcPr>
          <w:p w14:paraId="6FC10878" w14:textId="77777777" w:rsidR="00F6312F" w:rsidRPr="009F7D1D" w:rsidRDefault="00F6312F" w:rsidP="004C562A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1D11DAD0" wp14:editId="51042B56">
                  <wp:extent cx="500380" cy="719455"/>
                  <wp:effectExtent l="0" t="0" r="0" b="4445"/>
                  <wp:docPr id="97" name="Εικόνα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F7D1D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9F7D1D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9F7D1D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F6312F" w:rsidRPr="009F7D1D" w14:paraId="77B2250B" w14:textId="77777777" w:rsidTr="00907A0B">
        <w:tc>
          <w:tcPr>
            <w:tcW w:w="9639" w:type="dxa"/>
            <w:shd w:val="clear" w:color="auto" w:fill="EFE9FF"/>
          </w:tcPr>
          <w:p w14:paraId="43859BAD" w14:textId="77777777" w:rsidR="00F6312F" w:rsidRPr="009F7D1D" w:rsidRDefault="00080719" w:rsidP="004C562A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Να εκφράσετε με ποσοστό στα εκατό (%) το κλάσμα </w:t>
            </w:r>
            <w:r w:rsidR="00F473BE" w:rsidRPr="009F7D1D">
              <w:rPr>
                <w:position w:val="-34"/>
                <w:sz w:val="36"/>
                <w:szCs w:val="36"/>
              </w:rPr>
              <w:object w:dxaOrig="520" w:dyaOrig="900" w14:anchorId="27FF70EA">
                <v:shape id="_x0000_i1066" type="#_x0000_t75" style="width:27.3pt;height:44.7pt" o:ole="">
                  <v:imagedata r:id="rId146" o:title=""/>
                </v:shape>
                <o:OLEObject Type="Embed" ProgID="Equation.DSMT4" ShapeID="_x0000_i1066" DrawAspect="Content" ObjectID="_1620137287" r:id="rId147"/>
              </w:objec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  <w:tr w:rsidR="00F6312F" w:rsidRPr="009F7D1D" w14:paraId="4EFFACD2" w14:textId="77777777" w:rsidTr="00907A0B">
        <w:tc>
          <w:tcPr>
            <w:tcW w:w="9639" w:type="dxa"/>
            <w:shd w:val="clear" w:color="auto" w:fill="EFE9FF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706"/>
              <w:gridCol w:w="4707"/>
            </w:tblGrid>
            <w:tr w:rsidR="005321AA" w:rsidRPr="009F7D1D" w14:paraId="11C8417B" w14:textId="77777777" w:rsidTr="00C50AD6">
              <w:tc>
                <w:tcPr>
                  <w:tcW w:w="4706" w:type="dxa"/>
                  <w:vAlign w:val="center"/>
                </w:tcPr>
                <w:p w14:paraId="0844181A" w14:textId="77777777"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position w:val="-34"/>
                      <w:sz w:val="36"/>
                      <w:szCs w:val="36"/>
                    </w:rPr>
                    <w:object w:dxaOrig="520" w:dyaOrig="900" w14:anchorId="0D9B7F5A">
                      <v:shape id="_x0000_i1067" type="#_x0000_t75" style="width:27.3pt;height:44.7pt" o:ole="">
                        <v:imagedata r:id="rId148" o:title=""/>
                      </v:shape>
                      <o:OLEObject Type="Embed" ProgID="Equation.DSMT4" ShapeID="_x0000_i1067" DrawAspect="Content" ObjectID="_1620137288" r:id="rId149"/>
                    </w:object>
                  </w:r>
                </w:p>
              </w:tc>
              <w:tc>
                <w:tcPr>
                  <w:tcW w:w="4707" w:type="dxa"/>
                  <w:vAlign w:val="center"/>
                </w:tcPr>
                <w:p w14:paraId="375D4FB9" w14:textId="77777777"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position w:val="-34"/>
                      <w:sz w:val="36"/>
                      <w:szCs w:val="36"/>
                    </w:rPr>
                    <w:object w:dxaOrig="700" w:dyaOrig="900" w14:anchorId="217157F8">
                      <v:shape id="_x0000_i1068" type="#_x0000_t75" style="width:33.5pt;height:44.7pt" o:ole="">
                        <v:imagedata r:id="rId150" o:title=""/>
                      </v:shape>
                      <o:OLEObject Type="Embed" ProgID="Equation.DSMT4" ShapeID="_x0000_i1068" DrawAspect="Content" ObjectID="_1620137289" r:id="rId151"/>
                    </w:object>
                  </w:r>
                </w:p>
              </w:tc>
            </w:tr>
            <w:tr w:rsidR="005321AA" w:rsidRPr="009F7D1D" w14:paraId="2884DD78" w14:textId="77777777" w:rsidTr="00C50AD6">
              <w:tc>
                <w:tcPr>
                  <w:tcW w:w="4706" w:type="dxa"/>
                  <w:vAlign w:val="center"/>
                </w:tcPr>
                <w:p w14:paraId="4A84B3EB" w14:textId="77777777"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noProof/>
                      <w:sz w:val="36"/>
                      <w:szCs w:val="36"/>
                    </w:rPr>
                    <w:drawing>
                      <wp:inline distT="0" distB="0" distL="0" distR="0" wp14:anchorId="14488862" wp14:editId="3DA4CF6C">
                        <wp:extent cx="2819400" cy="2752725"/>
                        <wp:effectExtent l="0" t="0" r="0" b="9525"/>
                        <wp:docPr id="79" name="Εικόνα 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5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19400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14:paraId="5FF72CF7" w14:textId="77777777"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noProof/>
                      <w:sz w:val="36"/>
                      <w:szCs w:val="36"/>
                    </w:rPr>
                    <w:drawing>
                      <wp:inline distT="0" distB="0" distL="0" distR="0" wp14:anchorId="76B6486F" wp14:editId="4A05C13C">
                        <wp:extent cx="2752725" cy="2752725"/>
                        <wp:effectExtent l="0" t="0" r="9525" b="9525"/>
                        <wp:docPr id="80" name="Εικόνα 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5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52725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C3100FD" w14:textId="77777777" w:rsidR="00585EA9" w:rsidRPr="009F7D1D" w:rsidRDefault="00585EA9" w:rsidP="004C562A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5321AA" w:rsidRPr="009F7D1D" w14:paraId="1822304E" w14:textId="77777777" w:rsidTr="00907A0B">
        <w:tc>
          <w:tcPr>
            <w:tcW w:w="9639" w:type="dxa"/>
            <w:shd w:val="clear" w:color="auto" w:fill="EFE9FF"/>
          </w:tcPr>
          <w:p w14:paraId="4195D5FF" w14:textId="77777777" w:rsidR="005321AA" w:rsidRPr="009F7D1D" w:rsidRDefault="005321AA" w:rsidP="005321A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Βρίσκουμε ένα κλάσμα ισοδύναμο με το </w:t>
            </w:r>
            <w:r w:rsidRPr="009F7D1D">
              <w:rPr>
                <w:position w:val="-34"/>
                <w:sz w:val="36"/>
                <w:szCs w:val="36"/>
              </w:rPr>
              <w:object w:dxaOrig="520" w:dyaOrig="900" w14:anchorId="59D2FED3">
                <v:shape id="_x0000_i1069" type="#_x0000_t75" style="width:27.3pt;height:44.7pt" o:ole="">
                  <v:imagedata r:id="rId154" o:title=""/>
                </v:shape>
                <o:OLEObject Type="Embed" ProgID="Equation.DSMT4" ShapeID="_x0000_i1069" DrawAspect="Content" ObjectID="_1620137290" r:id="rId155"/>
              </w:object>
            </w:r>
            <w:r w:rsidR="00D215EE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 παρονομαστή το 100. Είναι:</w:t>
            </w:r>
          </w:p>
          <w:p w14:paraId="2C3F6C15" w14:textId="77777777" w:rsidR="005321AA" w:rsidRPr="009F7D1D" w:rsidRDefault="005321AA" w:rsidP="00D215EE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4000" w:dyaOrig="900" w14:anchorId="0E86D14D">
                <v:shape id="_x0000_i1070" type="#_x0000_t75" style="width:199.8pt;height:44.7pt" o:ole="">
                  <v:imagedata r:id="rId156" o:title=""/>
                </v:shape>
                <o:OLEObject Type="Embed" ProgID="Equation.DSMT4" ShapeID="_x0000_i1070" DrawAspect="Content" ObjectID="_1620137291" r:id="rId157"/>
              </w:object>
            </w:r>
          </w:p>
        </w:tc>
      </w:tr>
    </w:tbl>
    <w:p w14:paraId="72A3EF88" w14:textId="77777777" w:rsidR="00BA6CF5" w:rsidRPr="009F7D1D" w:rsidRDefault="00BA6CF5" w:rsidP="004C562A">
      <w:pPr>
        <w:rPr>
          <w:sz w:val="36"/>
          <w:szCs w:val="36"/>
        </w:rPr>
      </w:pPr>
      <w:r w:rsidRPr="009F7D1D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2576" behindDoc="0" locked="0" layoutInCell="0" allowOverlap="0" wp14:anchorId="651838FC" wp14:editId="6D4EF65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78" name="Πλαίσιο κειμένου 9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5363C9" w14:textId="77777777" w:rsidR="00BC276B" w:rsidRPr="00D215EE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838FC" id="Πλαίσιο κειμένου 9478" o:spid="_x0000_s1127" type="#_x0000_t202" style="position:absolute;margin-left:0;margin-top:785.3pt;width:99.2pt;height:28.35pt;z-index:252952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WYrsQ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WelmK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A5363C9" w14:textId="77777777" w:rsidR="00BC276B" w:rsidRPr="00D215EE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A6CF5" w:rsidRPr="009F7D1D" w14:paraId="18C4320B" w14:textId="77777777" w:rsidTr="00907A0B">
        <w:tc>
          <w:tcPr>
            <w:tcW w:w="9639" w:type="dxa"/>
            <w:shd w:val="clear" w:color="auto" w:fill="EFE9FF"/>
          </w:tcPr>
          <w:p w14:paraId="16293463" w14:textId="77777777" w:rsidR="00772BE9" w:rsidRPr="009F7D1D" w:rsidRDefault="00BA6CF5" w:rsidP="00D215E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 xml:space="preserve">β΄ τρόπος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διαίρεση.</w:t>
            </w:r>
          </w:p>
          <w:p w14:paraId="45CB76BB" w14:textId="77777777" w:rsidR="00BA6CF5" w:rsidRPr="009F7D1D" w:rsidRDefault="00BA6CF5" w:rsidP="00D215EE">
            <w:pPr>
              <w:spacing w:line="276" w:lineRule="auto"/>
              <w:rPr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:</w:t>
            </w:r>
          </w:p>
          <w:p w14:paraId="2996C9B0" w14:textId="77777777" w:rsidR="00BA6CF5" w:rsidRPr="009F7D1D" w:rsidRDefault="00F473BE" w:rsidP="00D215EE">
            <w:pPr>
              <w:spacing w:line="276" w:lineRule="auto"/>
              <w:rPr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3940" w:dyaOrig="900" w14:anchorId="094E06F6">
                <v:shape id="_x0000_i1071" type="#_x0000_t75" style="width:196.2pt;height:44.7pt" o:ole="">
                  <v:imagedata r:id="rId158" o:title=""/>
                </v:shape>
                <o:OLEObject Type="Embed" ProgID="Equation.DSMT4" ShapeID="_x0000_i1071" DrawAspect="Content" ObjectID="_1620137292" r:id="rId159"/>
              </w:object>
            </w:r>
          </w:p>
        </w:tc>
      </w:tr>
      <w:tr w:rsidR="00772BE9" w:rsidRPr="009F7D1D" w14:paraId="0465AB05" w14:textId="77777777" w:rsidTr="00907A0B">
        <w:tc>
          <w:tcPr>
            <w:tcW w:w="9639" w:type="dxa"/>
            <w:shd w:val="clear" w:color="auto" w:fill="EFE9FF"/>
          </w:tcPr>
          <w:p w14:paraId="39C07FF3" w14:textId="77777777"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. Ο Νίκος, στην περίοδο των εκπτώσεων, αγόρασε μία μπάλα ποδοσφαίρου με έκπτωση 30%. Η αρχική τιμή της, πριν από την έκπτωση, ήταν 15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  <w:p w14:paraId="28F970B5" w14:textId="77777777"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όσα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λήρωσε;</w:t>
            </w:r>
          </w:p>
        </w:tc>
      </w:tr>
      <w:tr w:rsidR="00772BE9" w:rsidRPr="009F7D1D" w14:paraId="7E2D431B" w14:textId="77777777" w:rsidTr="00907A0B">
        <w:tc>
          <w:tcPr>
            <w:tcW w:w="9639" w:type="dxa"/>
            <w:shd w:val="clear" w:color="auto" w:fill="EFE9FF"/>
          </w:tcPr>
          <w:p w14:paraId="4B5E9B6F" w14:textId="77777777" w:rsidR="00017993" w:rsidRPr="009F7D1D" w:rsidRDefault="0084319B" w:rsidP="00D215EE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>α΄ τρόπος:</w:t>
            </w:r>
          </w:p>
          <w:p w14:paraId="077DC925" w14:textId="77777777" w:rsidR="005321AA" w:rsidRPr="009F7D1D" w:rsidRDefault="0084319B" w:rsidP="00D215E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κέψη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έκπτωση είναι τα </w:t>
            </w:r>
            <w:r w:rsidR="00F473BE" w:rsidRPr="009F7D1D">
              <w:rPr>
                <w:position w:val="-34"/>
                <w:sz w:val="36"/>
                <w:szCs w:val="36"/>
              </w:rPr>
              <w:object w:dxaOrig="700" w:dyaOrig="900" w14:anchorId="116DAF43">
                <v:shape id="_x0000_i1072" type="#_x0000_t75" style="width:33.5pt;height:44.7pt" o:ole="">
                  <v:imagedata r:id="rId160" o:title=""/>
                </v:shape>
                <o:OLEObject Type="Embed" ProgID="Equation.DSMT4" ShapeID="_x0000_i1072" DrawAspect="Content" ObjectID="_1620137293" r:id="rId161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ης αρχική τιμής, δηλαδή είναι τα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5321AA" w:rsidRPr="009F7D1D">
              <w:rPr>
                <w:position w:val="-34"/>
                <w:sz w:val="36"/>
                <w:szCs w:val="36"/>
              </w:rPr>
              <w:object w:dxaOrig="700" w:dyaOrig="900" w14:anchorId="37E9510B">
                <v:shape id="_x0000_i1073" type="#_x0000_t75" style="width:33.5pt;height:44.7pt" o:ole="">
                  <v:imagedata r:id="rId162" o:title=""/>
                </v:shape>
                <o:OLEObject Type="Embed" ProgID="Equation.DSMT4" ShapeID="_x0000_i1073" DrawAspect="Content" ObjectID="_1620137294" r:id="rId163"/>
              </w:object>
            </w:r>
            <w:r w:rsidR="005321AA"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5321AA"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15.</w:t>
            </w:r>
          </w:p>
          <w:p w14:paraId="7F9A3F6B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14:paraId="5B7FE7CD" w14:textId="77777777"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Υπολογίζουμε την έκπτωση σε €.</w:t>
            </w:r>
          </w:p>
          <w:p w14:paraId="54EC8E18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position w:val="-34"/>
                <w:sz w:val="36"/>
                <w:szCs w:val="36"/>
              </w:rPr>
              <w:object w:dxaOrig="4940" w:dyaOrig="900" w14:anchorId="0CD6D337">
                <v:shape id="_x0000_i1074" type="#_x0000_t75" style="width:245.75pt;height:44.7pt" o:ole="">
                  <v:imagedata r:id="rId164" o:title=""/>
                </v:shape>
                <o:OLEObject Type="Embed" ProgID="Equation.DSMT4" ShapeID="_x0000_i1074" DrawAspect="Content" ObjectID="_1620137295" r:id="rId165"/>
              </w:objec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  <w:r w:rsidRPr="009F7D1D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</w:p>
          <w:p w14:paraId="12141AC5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3940" w:dyaOrig="900" w14:anchorId="28718BA5">
                <v:shape id="_x0000_i1075" type="#_x0000_t75" style="width:196.2pt;height:44.7pt" o:ole="">
                  <v:imagedata r:id="rId166" o:title=""/>
                </v:shape>
                <o:OLEObject Type="Embed" ProgID="Equation.DSMT4" ShapeID="_x0000_i1075" DrawAspect="Content" ObjectID="_1620137296" r:id="rId167"/>
              </w:object>
            </w:r>
            <w:r w:rsidRPr="009F7D1D">
              <w:rPr>
                <w:rFonts w:ascii="Tahoma-Bold" w:hAnsi="Tahoma-Bold"/>
                <w:b/>
                <w:bCs/>
                <w:sz w:val="36"/>
                <w:szCs w:val="36"/>
              </w:rPr>
              <w:t xml:space="preserve"> 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</w:p>
          <w:p w14:paraId="2853A832" w14:textId="77777777"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5 : 100 = 0,15 και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15 x 30 = 4,50 €</w:t>
            </w:r>
          </w:p>
          <w:p w14:paraId="2C685B95" w14:textId="77777777"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Νίκος πλήρωσε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5 – 4,50 = 10,50 €</w:t>
            </w:r>
          </w:p>
          <w:p w14:paraId="3A8E3FAA" w14:textId="77777777"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297467A8" w14:textId="77777777" w:rsidR="00017993" w:rsidRPr="009F7D1D" w:rsidRDefault="00017993" w:rsidP="004C562A">
      <w:pPr>
        <w:rPr>
          <w:sz w:val="36"/>
          <w:szCs w:val="36"/>
        </w:rPr>
      </w:pPr>
      <w:r w:rsidRPr="009F7D1D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4624" behindDoc="0" locked="0" layoutInCell="0" allowOverlap="0" wp14:anchorId="2707084B" wp14:editId="53D5E66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80" name="Πλαίσιο κειμένου 9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BA2FAD" w14:textId="77777777" w:rsidR="00BC276B" w:rsidRPr="00D215EE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07084B" id="Πλαίσιο κειμένου 9480" o:spid="_x0000_s1128" type="#_x0000_t202" style="position:absolute;margin-left:0;margin-top:785.3pt;width:99.2pt;height:28.35pt;z-index:252954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5YY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47+WGL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EBA2FAD" w14:textId="77777777" w:rsidR="00BC276B" w:rsidRPr="00D215EE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72BE9" w:rsidRPr="009F7D1D" w14:paraId="451C2352" w14:textId="77777777" w:rsidTr="00907A0B">
        <w:tc>
          <w:tcPr>
            <w:tcW w:w="9639" w:type="dxa"/>
            <w:shd w:val="clear" w:color="auto" w:fill="EFE9FF"/>
          </w:tcPr>
          <w:p w14:paraId="71B973D1" w14:textId="77777777"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>β΄ τρόπος:</w:t>
            </w:r>
          </w:p>
          <w:p w14:paraId="729D0651" w14:textId="77777777" w:rsidR="004C525F" w:rsidRPr="009F7D1D" w:rsidRDefault="004C525F" w:rsidP="004C562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κέψη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έκπτωση είναι 30%, δηλαδή ο Νίκος πλήρωσε τα 70% της αρχικής τιμής.</w:t>
            </w:r>
          </w:p>
          <w:p w14:paraId="0D085920" w14:textId="77777777"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14:paraId="144FD24E" w14:textId="77777777" w:rsidR="004C525F" w:rsidRDefault="004C525F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Νίκος πλήρωσε</w:t>
            </w:r>
          </w:p>
          <w:p w14:paraId="5543BE38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4320" w:dyaOrig="900" w14:anchorId="4FF60B36">
                <v:shape id="_x0000_i1076" type="#_x0000_t75" style="width:3in;height:44.7pt" o:ole="">
                  <v:imagedata r:id="rId168" o:title=""/>
                </v:shape>
                <o:OLEObject Type="Embed" ProgID="Equation.DSMT4" ShapeID="_x0000_i1076" DrawAspect="Content" ObjectID="_1620137297" r:id="rId169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9F7D1D">
              <w:rPr>
                <w:rFonts w:ascii="Tahoma-Bold" w:hAnsi="Tahoma-Bold"/>
                <w:b/>
                <w:bCs/>
                <w:sz w:val="36"/>
                <w:szCs w:val="36"/>
              </w:rPr>
              <w:t xml:space="preserve"> 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</w:p>
          <w:p w14:paraId="22E559EA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5580" w:dyaOrig="900" w14:anchorId="2D18FD1F">
                <v:shape id="_x0000_i1077" type="#_x0000_t75" style="width:278.15pt;height:44.7pt" o:ole="">
                  <v:imagedata r:id="rId170" o:title=""/>
                </v:shape>
                <o:OLEObject Type="Embed" ProgID="Equation.DSMT4" ShapeID="_x0000_i1077" DrawAspect="Content" ObjectID="_1620137298" r:id="rId171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</w:p>
          <w:p w14:paraId="53B72B3E" w14:textId="77777777"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 15:100 = 0,15 και</w:t>
            </w:r>
            <w:r w:rsidR="00A4710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15x70 = 10,50 €</w:t>
            </w:r>
          </w:p>
          <w:p w14:paraId="3502BD12" w14:textId="77777777"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6383DB13" w14:textId="77777777" w:rsidR="004C525F" w:rsidRPr="009F7D1D" w:rsidRDefault="004C525F" w:rsidP="004C562A">
      <w:pPr>
        <w:rPr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14:paraId="29898DA1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54786362" w14:textId="77777777" w:rsidR="00F6312F" w:rsidRPr="009F7D1D" w:rsidRDefault="00F6312F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741632" behindDoc="0" locked="0" layoutInCell="1" allowOverlap="1" wp14:anchorId="32B35452" wp14:editId="24B6A143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9" name="Εικόνα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F7D1D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9F7D1D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9F7D1D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F6312F" w:rsidRPr="009F7D1D" w14:paraId="4977B2E5" w14:textId="77777777" w:rsidTr="00907A0B">
        <w:trPr>
          <w:jc w:val="center"/>
        </w:trPr>
        <w:tc>
          <w:tcPr>
            <w:tcW w:w="9639" w:type="dxa"/>
            <w:shd w:val="clear" w:color="auto" w:fill="FEF8E8"/>
          </w:tcPr>
          <w:p w14:paraId="1D0B29F7" w14:textId="77777777" w:rsidR="00C35594" w:rsidRPr="009F7D1D" w:rsidRDefault="00C35594" w:rsidP="004C562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Εξηγούμε την πρόταση: «Η τιμή του πετρελαίου αυξήθηκε 8%»</w:t>
            </w:r>
          </w:p>
          <w:p w14:paraId="50559F5A" w14:textId="77777777" w:rsidR="00C35594" w:rsidRPr="009F7D1D" w:rsidRDefault="00C35594" w:rsidP="004C562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Ένα παντελόνι που κόστιζε 90 € πωλείται με έκπτωση 50%. Ποια είναι η νέα τιμή του;</w:t>
            </w:r>
          </w:p>
          <w:p w14:paraId="7FCF297E" w14:textId="77777777" w:rsidR="00F6312F" w:rsidRPr="009F7D1D" w:rsidRDefault="00C35594" w:rsidP="004C562A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παραδείγματα από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ην καθημερινή ζωή στα οποία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ρησιμοποιούμε ποσοστά</w:t>
            </w:r>
          </w:p>
        </w:tc>
      </w:tr>
    </w:tbl>
    <w:p w14:paraId="1016D93B" w14:textId="77777777" w:rsidR="00E3371C" w:rsidRPr="009F7D1D" w:rsidRDefault="00E3371C" w:rsidP="004C562A">
      <w:pPr>
        <w:rPr>
          <w:rFonts w:ascii="Arial" w:hAnsi="Arial" w:cs="Arial"/>
          <w:b/>
          <w:noProof/>
          <w:sz w:val="36"/>
          <w:szCs w:val="36"/>
        </w:rPr>
      </w:pPr>
    </w:p>
    <w:p w14:paraId="57985E56" w14:textId="77777777" w:rsidR="00F6312F" w:rsidRPr="009F7D1D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6672" behindDoc="0" locked="0" layoutInCell="0" allowOverlap="0" wp14:anchorId="0D554828" wp14:editId="1BBDDE9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82" name="Πλαίσιο κειμένου 9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ED0ACE" w14:textId="77777777" w:rsidR="00BC276B" w:rsidRPr="00D215EE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554828" id="Πλαίσιο κειμένου 9482" o:spid="_x0000_s1129" type="#_x0000_t202" style="position:absolute;margin-left:0;margin-top:785.3pt;width:99.2pt;height:28.35pt;z-index:252956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vo3sg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Eou+je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21ED0ACE" w14:textId="77777777" w:rsidR="00BC276B" w:rsidRPr="00D215EE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6312F" w:rsidRPr="009F7D1D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505"/>
        <w:gridCol w:w="1133"/>
      </w:tblGrid>
      <w:tr w:rsidR="00C35594" w:rsidRPr="00AA742D" w14:paraId="30BFB02C" w14:textId="77777777" w:rsidTr="00CE73E1">
        <w:tc>
          <w:tcPr>
            <w:tcW w:w="8505" w:type="dxa"/>
            <w:shd w:val="clear" w:color="auto" w:fill="DEDDED"/>
            <w:vAlign w:val="bottom"/>
          </w:tcPr>
          <w:p w14:paraId="0B67E209" w14:textId="77777777" w:rsidR="00CE73E1" w:rsidRDefault="00C35594" w:rsidP="00EF4CBD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CE73E1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ιαφορετικές εκφράσεις </w:t>
            </w:r>
          </w:p>
          <w:p w14:paraId="2B57301D" w14:textId="77777777" w:rsidR="00C35594" w:rsidRPr="00CE73E1" w:rsidRDefault="00C35594" w:rsidP="00EF4CBD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CE73E1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των αριθμών</w:t>
            </w:r>
          </w:p>
        </w:tc>
        <w:tc>
          <w:tcPr>
            <w:tcW w:w="1123" w:type="dxa"/>
            <w:shd w:val="clear" w:color="auto" w:fill="DEDDED"/>
            <w:vAlign w:val="bottom"/>
          </w:tcPr>
          <w:p w14:paraId="4ADD8EE4" w14:textId="77777777" w:rsidR="00C35594" w:rsidRPr="00CE73E1" w:rsidRDefault="00C35594" w:rsidP="00CE73E1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CE73E1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2</w:t>
            </w:r>
          </w:p>
        </w:tc>
      </w:tr>
    </w:tbl>
    <w:p w14:paraId="44D65EAD" w14:textId="77777777" w:rsidR="00C35594" w:rsidRPr="003B012D" w:rsidRDefault="00C35594" w:rsidP="00C3559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C35594" w:rsidRPr="003B012D" w14:paraId="252DD448" w14:textId="77777777" w:rsidTr="00EF4CBD">
        <w:tc>
          <w:tcPr>
            <w:tcW w:w="1476" w:type="dxa"/>
            <w:vAlign w:val="center"/>
          </w:tcPr>
          <w:p w14:paraId="6EFAF2C1" w14:textId="77777777" w:rsidR="00C35594" w:rsidRPr="003B012D" w:rsidRDefault="00C35594" w:rsidP="00EF4C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E10A882" wp14:editId="401D6DC6">
                  <wp:extent cx="792000" cy="792000"/>
                  <wp:effectExtent l="0" t="0" r="8255" b="8255"/>
                  <wp:docPr id="116" name="Εικόνα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2C3FC323" w14:textId="77777777" w:rsidR="00C35594" w:rsidRPr="00CE73E1" w:rsidRDefault="00C35594" w:rsidP="00EF4CB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CE73E1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6A359B55" w14:textId="77777777" w:rsidR="00C35594" w:rsidRPr="003B012D" w:rsidRDefault="00C35594" w:rsidP="00C3559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594E92B" w14:textId="77777777" w:rsidR="0016523C" w:rsidRPr="00CE73E1" w:rsidRDefault="00C35594" w:rsidP="00CE73E1">
      <w:pPr>
        <w:rPr>
          <w:rFonts w:ascii="Tahoma" w:hAnsi="Tahoma" w:cs="Tahoma"/>
          <w:b/>
          <w:color w:val="365F91" w:themeColor="accent1" w:themeShade="BF"/>
          <w:sz w:val="36"/>
          <w:szCs w:val="36"/>
        </w:rPr>
      </w:pPr>
      <w:r w:rsidRPr="00CE73E1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="0016523C" w:rsidRPr="00CE73E1">
        <w:rPr>
          <w:rFonts w:ascii="Arial-BoldMT" w:hAnsi="Arial-BoldMT"/>
          <w:b/>
          <w:bCs/>
          <w:color w:val="242021"/>
          <w:sz w:val="36"/>
          <w:szCs w:val="36"/>
        </w:rPr>
        <w:t>Οι τέσσερις φίλοι φτιάχνουν μια πολύχρωμη σημαία για μια θεατρική παράσταση που ετοιμάζει η τάξη τους. Αφού κάθε παιδί ζωγράφισε ένα μέρος της σημαίας, μετά όλα τα παιδιά μαζί συζητάνε ποια χρώματα θα χρησιμοποιήσουν, για να ζωγραφίσουν το αχρωμάτιστο μέρος της σημαίας τους.</w:t>
      </w:r>
    </w:p>
    <w:p w14:paraId="5CC1CF91" w14:textId="77777777" w:rsidR="0016523C" w:rsidRPr="00CE73E1" w:rsidRDefault="007034D6" w:rsidP="00CE73E1">
      <w:pPr>
        <w:jc w:val="center"/>
        <w:rPr>
          <w:rFonts w:ascii="Tahoma-Bold" w:hAnsi="Tahoma-Bold"/>
          <w:b/>
          <w:bCs/>
          <w:color w:val="0089CF"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 wp14:anchorId="44092A02" wp14:editId="2E9D69D7">
            <wp:extent cx="3467100" cy="2385961"/>
            <wp:effectExtent l="0" t="0" r="0" b="0"/>
            <wp:docPr id="514" name="Εικόνα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809" cy="238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4C951" w14:textId="77777777" w:rsidR="007034D6" w:rsidRPr="00CE73E1" w:rsidRDefault="007034D6" w:rsidP="00CE73E1">
      <w:pPr>
        <w:rPr>
          <w:rFonts w:ascii="Tahoma-Bold" w:hAnsi="Tahoma-Bold"/>
          <w:b/>
          <w:bCs/>
          <w:color w:val="0089CF"/>
          <w:sz w:val="36"/>
          <w:szCs w:val="36"/>
        </w:rPr>
      </w:pPr>
    </w:p>
    <w:p w14:paraId="73EBE185" w14:textId="77777777" w:rsidR="007034D6" w:rsidRPr="00CE73E1" w:rsidRDefault="007034D6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Βοηθάμε τα παιδιά να υπολογίσουν με διαφορετικούς τρόπους το μέρος της σημαίας που έχει μείνει ακόμα αχρωμάτιστο.</w:t>
      </w:r>
    </w:p>
    <w:p w14:paraId="3B3794E4" w14:textId="77777777" w:rsidR="00641C12" w:rsidRDefault="007034D6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1. Ο Αντρέι και η Αγγελική υπολογίζουν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κλάσματα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: </w:t>
      </w:r>
    </w:p>
    <w:p w14:paraId="5E57C61E" w14:textId="77777777" w:rsidR="00CE73E1" w:rsidRDefault="007034D6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 w:rsid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68585E30" w14:textId="77777777" w:rsidR="00CE73E1" w:rsidRDefault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8720" behindDoc="0" locked="0" layoutInCell="0" allowOverlap="0" wp14:anchorId="67F23226" wp14:editId="517ABBD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97" name="Πλαίσιο κειμένου 9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3957A3" w14:textId="77777777" w:rsidR="00BC276B" w:rsidRPr="004F7FC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F23226" id="Πλαίσιο κειμένου 9497" o:spid="_x0000_s1130" type="#_x0000_t202" style="position:absolute;margin-left:0;margin-top:785.3pt;width:99.2pt;height:28.35pt;z-index:252958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qLdsg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IMKot2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03957A3" w14:textId="77777777" w:rsidR="00BC276B" w:rsidRPr="004F7FC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12249DB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3B78180C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093F54C3" w14:textId="77777777" w:rsidR="00641C12" w:rsidRDefault="007034D6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2. Η Δανάη υπολογίζει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δεκαδικούς αριθμούς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: </w:t>
      </w:r>
    </w:p>
    <w:p w14:paraId="5DA36C7E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61860BB1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6E7B710C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10ACBAD8" w14:textId="77777777" w:rsidR="007034D6" w:rsidRPr="00CE73E1" w:rsidRDefault="007034D6" w:rsidP="00CE73E1">
      <w:pPr>
        <w:rPr>
          <w:rFonts w:ascii="Tahoma-Bold" w:hAnsi="Tahoma-Bold"/>
          <w:b/>
          <w:bCs/>
          <w:color w:val="0089CF"/>
          <w:sz w:val="36"/>
          <w:szCs w:val="36"/>
        </w:rPr>
      </w:pPr>
    </w:p>
    <w:p w14:paraId="4D88B015" w14:textId="77777777" w:rsidR="008B2AE8" w:rsidRPr="00CE73E1" w:rsidRDefault="008B2AE8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3.Ο Νίκος υπολογίζει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ποσοστά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14:paraId="0FD7F7A3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6B43F22B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28AE402D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3FE0CF32" w14:textId="77777777" w:rsidR="007034D6" w:rsidRDefault="008B2AE8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β.</w:t>
      </w:r>
      <w:r w:rsidR="00137239" w:rsidRPr="00CE73E1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Υπολογίζουμε το μέρος της σημαίας το οποίο, τελικά, τα παιδιά ζωγράφισαν κίτρινο και το εκφράζουμε με διαφορετικούς τρόπους.</w:t>
      </w:r>
    </w:p>
    <w:p w14:paraId="2E798AA1" w14:textId="77777777" w:rsidR="00641C12" w:rsidRDefault="00641C12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0768" behindDoc="0" locked="0" layoutInCell="0" allowOverlap="0" wp14:anchorId="6C85E1E0" wp14:editId="6737515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07" name="Πλαίσιο κειμένου 9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0BEDD3" w14:textId="77777777" w:rsidR="00BC276B" w:rsidRPr="004F7FC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85E1E0" id="Πλαίσιο κειμένου 9507" o:spid="_x0000_s1131" type="#_x0000_t202" style="position:absolute;margin-left:0;margin-top:785.3pt;width:99.2pt;height:28.35pt;z-index:252960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AJRsg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PkMAlG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750BEDD3" w14:textId="77777777" w:rsidR="00BC276B" w:rsidRPr="004F7FC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7C817AF" w14:textId="77777777" w:rsidR="007034D6" w:rsidRPr="00CE73E1" w:rsidRDefault="00925880" w:rsidP="00CE73E1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noProof/>
          <w:sz w:val="36"/>
          <w:szCs w:val="36"/>
        </w:rPr>
        <w:lastRenderedPageBreak/>
        <w:drawing>
          <wp:inline distT="0" distB="0" distL="0" distR="0" wp14:anchorId="5038B0A7" wp14:editId="29DDD108">
            <wp:extent cx="1895475" cy="3535790"/>
            <wp:effectExtent l="0" t="0" r="0" b="7620"/>
            <wp:docPr id="515" name="Εικόνα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375" cy="35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15C35" w14:textId="77777777" w:rsidR="00925880" w:rsidRPr="00CE73E1" w:rsidRDefault="00925880" w:rsidP="00CE73E1">
      <w:pPr>
        <w:rPr>
          <w:rFonts w:ascii="Tahoma-Bold" w:hAnsi="Tahoma-Bold"/>
          <w:b/>
          <w:bCs/>
          <w:sz w:val="36"/>
          <w:szCs w:val="36"/>
        </w:rPr>
      </w:pPr>
    </w:p>
    <w:p w14:paraId="407B299B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4FF7FCAB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77A51265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12BFAA93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5DFF82DF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2E4C8B11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497FCDC9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47068437" w14:textId="77777777"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2816" behindDoc="0" locked="0" layoutInCell="0" allowOverlap="0" wp14:anchorId="3DA8FBFE" wp14:editId="16D8222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11" name="Πλαίσιο κειμένου 9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58AA64" w14:textId="77777777" w:rsidR="00BC276B" w:rsidRPr="004F7FC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A8FBFE" id="Πλαίσιο κειμένου 9511" o:spid="_x0000_s1132" type="#_x0000_t202" style="position:absolute;margin-left:0;margin-top:785.3pt;width:99.2pt;height:28.35pt;z-index:252962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YDxsgIAADY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J+tgPG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F58AA64" w14:textId="77777777" w:rsidR="00BC276B" w:rsidRPr="004F7FC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14:paraId="600B16E8" w14:textId="77777777" w:rsidR="00641C12" w:rsidRDefault="00641C12">
      <w:pPr>
        <w:rPr>
          <w:rFonts w:ascii="Tahoma-Bold" w:hAnsi="Tahoma-Bold"/>
          <w:b/>
          <w:bCs/>
          <w:color w:val="0089CF"/>
          <w:sz w:val="36"/>
          <w:szCs w:val="36"/>
        </w:rPr>
      </w:pPr>
      <w:r>
        <w:rPr>
          <w:rFonts w:ascii="Tahoma-Bold" w:hAnsi="Tahoma-Bold"/>
          <w:b/>
          <w:bCs/>
          <w:color w:val="0089CF"/>
          <w:sz w:val="36"/>
          <w:szCs w:val="36"/>
        </w:rPr>
        <w:br w:type="page"/>
      </w:r>
    </w:p>
    <w:p w14:paraId="247AB5D3" w14:textId="77777777" w:rsidR="007034D6" w:rsidRPr="00CE73E1" w:rsidRDefault="00497919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2.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ις εικόνες </w:t>
      </w:r>
      <w:r w:rsidRPr="004F7FC2">
        <w:rPr>
          <w:rFonts w:ascii="Arial-BoldMT" w:hAnsi="Arial-BoldMT"/>
          <w:b/>
          <w:bCs/>
          <w:color w:val="242021"/>
          <w:sz w:val="36"/>
          <w:szCs w:val="36"/>
        </w:rPr>
        <w:t xml:space="preserve">(παρακάτω και </w:t>
      </w:r>
      <w:r w:rsidR="004F7FC2" w:rsidRPr="004F7FC2">
        <w:rPr>
          <w:rFonts w:ascii="Arial-BoldMT" w:hAnsi="Arial-BoldMT"/>
          <w:b/>
          <w:bCs/>
          <w:color w:val="242021"/>
          <w:sz w:val="36"/>
          <w:szCs w:val="36"/>
        </w:rPr>
        <w:t>επόμενη σελίδα</w:t>
      </w:r>
      <w:r w:rsidRPr="004F7FC2">
        <w:rPr>
          <w:rFonts w:ascii="Arial-BoldMT" w:hAnsi="Arial-BoldMT"/>
          <w:b/>
          <w:bCs/>
          <w:color w:val="242021"/>
          <w:sz w:val="36"/>
          <w:szCs w:val="36"/>
        </w:rPr>
        <w:t>).</w:t>
      </w:r>
    </w:p>
    <w:p w14:paraId="129E1694" w14:textId="77777777" w:rsidR="007034D6" w:rsidRPr="00CE73E1" w:rsidRDefault="00FA1E0B" w:rsidP="0016523C">
      <w:pPr>
        <w:rPr>
          <w:rFonts w:ascii="Tahoma-Bold" w:hAnsi="Tahoma-Bold"/>
          <w:b/>
          <w:bCs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4864" behindDoc="0" locked="0" layoutInCell="0" allowOverlap="0" wp14:anchorId="7CA40F8E" wp14:editId="3CF5BA6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0" name="Πλαίσιο κειμένου 9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E04026" w14:textId="77777777" w:rsidR="00BC276B" w:rsidRPr="004F7FC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40F8E" id="Πλαίσιο κειμένου 9520" o:spid="_x0000_s1133" type="#_x0000_t202" style="position:absolute;margin-left:0;margin-top:785.3pt;width:99.2pt;height:28.35pt;z-index:252964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fb0pOb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AE04026" w14:textId="77777777" w:rsidR="00BC276B" w:rsidRPr="004F7FC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5D4E4B6" w14:textId="77777777" w:rsidR="00497919" w:rsidRPr="00CE73E1" w:rsidRDefault="00497919" w:rsidP="00C50AD6">
      <w:pPr>
        <w:spacing w:after="0"/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 wp14:anchorId="39FD49DA" wp14:editId="450705C3">
            <wp:extent cx="5686425" cy="676275"/>
            <wp:effectExtent l="0" t="0" r="9525" b="9525"/>
            <wp:docPr id="530" name="Εικόνα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6F5C1" w14:textId="77777777" w:rsidR="00497919" w:rsidRPr="00CE73E1" w:rsidRDefault="00D26664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65184" behindDoc="1" locked="0" layoutInCell="1" allowOverlap="1" wp14:anchorId="3974F450" wp14:editId="56CD7F2C">
                <wp:simplePos x="0" y="0"/>
                <wp:positionH relativeFrom="margin">
                  <wp:posOffset>2132330</wp:posOffset>
                </wp:positionH>
                <wp:positionV relativeFrom="paragraph">
                  <wp:posOffset>238760</wp:posOffset>
                </wp:positionV>
                <wp:extent cx="1352550" cy="685800"/>
                <wp:effectExtent l="19050" t="19050" r="19050" b="19050"/>
                <wp:wrapTight wrapText="bothSides">
                  <wp:wrapPolygon edited="0">
                    <wp:start x="-304" y="-600"/>
                    <wp:lineTo x="-304" y="21600"/>
                    <wp:lineTo x="21600" y="21600"/>
                    <wp:lineTo x="21600" y="-600"/>
                    <wp:lineTo x="-304" y="-600"/>
                  </wp:wrapPolygon>
                </wp:wrapTight>
                <wp:docPr id="53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685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4E82A6" w14:textId="77777777" w:rsidR="00BC276B" w:rsidRPr="00C50AD6" w:rsidRDefault="00BC276B" w:rsidP="0096419E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C50AD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φρέσκο </w:t>
                            </w:r>
                          </w:p>
                          <w:p w14:paraId="24F712A4" w14:textId="77777777" w:rsidR="00BC276B" w:rsidRPr="00C50AD6" w:rsidRDefault="00BC276B" w:rsidP="0096419E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C50AD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άλ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4F450" id="_x0000_s1134" type="#_x0000_t202" style="position:absolute;margin-left:167.9pt;margin-top:18.8pt;width:106.5pt;height:54pt;z-index:-2505512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" fillcolor="#b8cce4 [1300]" strokeweight="2.25pt">
                <v:textbox>
                  <w:txbxContent>
                    <w:p w14:paraId="7E4E82A6" w14:textId="77777777" w:rsidR="00BC276B" w:rsidRPr="00C50AD6" w:rsidRDefault="00BC276B" w:rsidP="0096419E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C50AD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φρέσκο </w:t>
                      </w:r>
                    </w:p>
                    <w:p w14:paraId="24F712A4" w14:textId="77777777" w:rsidR="00BC276B" w:rsidRPr="00C50AD6" w:rsidRDefault="00BC276B" w:rsidP="0096419E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C50AD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άλα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Pr="00CE73E1">
        <w:rPr>
          <w:noProof/>
          <w:sz w:val="36"/>
          <w:szCs w:val="36"/>
        </w:rPr>
        <w:drawing>
          <wp:anchor distT="0" distB="0" distL="114300" distR="114300" simplePos="0" relativeHeight="252768256" behindDoc="1" locked="0" layoutInCell="1" allowOverlap="1" wp14:anchorId="24949A38" wp14:editId="73ED2B03">
            <wp:simplePos x="0" y="0"/>
            <wp:positionH relativeFrom="column">
              <wp:posOffset>711048</wp:posOffset>
            </wp:positionH>
            <wp:positionV relativeFrom="paragraph">
              <wp:posOffset>346837</wp:posOffset>
            </wp:positionV>
            <wp:extent cx="1134745" cy="2705100"/>
            <wp:effectExtent l="0" t="0" r="8255" b="0"/>
            <wp:wrapTight wrapText="bothSides">
              <wp:wrapPolygon edited="0">
                <wp:start x="4714" y="0"/>
                <wp:lineTo x="0" y="2890"/>
                <wp:lineTo x="0" y="17037"/>
                <wp:lineTo x="363" y="20535"/>
                <wp:lineTo x="3264" y="21296"/>
                <wp:lineTo x="7615" y="21448"/>
                <wp:lineTo x="15593" y="21448"/>
                <wp:lineTo x="19944" y="19470"/>
                <wp:lineTo x="20669" y="17037"/>
                <wp:lineTo x="21395" y="7301"/>
                <wp:lineTo x="21395" y="3194"/>
                <wp:lineTo x="18494" y="304"/>
                <wp:lineTo x="17768" y="0"/>
                <wp:lineTo x="4714" y="0"/>
              </wp:wrapPolygon>
            </wp:wrapTight>
            <wp:docPr id="535" name="Εικόνα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7919" w:rsidRPr="00CE73E1">
        <w:rPr>
          <w:rFonts w:ascii="Tahoma-Bold" w:hAnsi="Tahoma-Bold"/>
          <w:b/>
          <w:bCs/>
          <w:color w:val="F1626B"/>
          <w:sz w:val="36"/>
          <w:szCs w:val="36"/>
        </w:rPr>
        <w:t>α.</w:t>
      </w:r>
    </w:p>
    <w:p w14:paraId="1A1ECC93" w14:textId="77777777" w:rsidR="00497919" w:rsidRPr="00CE73E1" w:rsidRDefault="00497919">
      <w:pPr>
        <w:rPr>
          <w:rFonts w:ascii="Tahoma-Bold" w:hAnsi="Tahoma-Bold"/>
          <w:b/>
          <w:bCs/>
          <w:sz w:val="36"/>
          <w:szCs w:val="36"/>
        </w:rPr>
      </w:pPr>
    </w:p>
    <w:p w14:paraId="2A9AE69D" w14:textId="77777777" w:rsidR="00497919" w:rsidRPr="00CE73E1" w:rsidRDefault="00C50AD6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69280" behindDoc="0" locked="0" layoutInCell="1" allowOverlap="1" wp14:anchorId="6C97F5AB" wp14:editId="1CB88A66">
                <wp:simplePos x="0" y="0"/>
                <wp:positionH relativeFrom="column">
                  <wp:posOffset>1261110</wp:posOffset>
                </wp:positionH>
                <wp:positionV relativeFrom="paragraph">
                  <wp:posOffset>40005</wp:posOffset>
                </wp:positionV>
                <wp:extent cx="876300" cy="399415"/>
                <wp:effectExtent l="38100" t="19050" r="19050" b="57785"/>
                <wp:wrapNone/>
                <wp:docPr id="534" name="Ευθύγραμμο βέλος σύνδεσης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76300" cy="39941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EF3B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534" o:spid="_x0000_s1026" type="#_x0000_t32" style="position:absolute;margin-left:99.3pt;margin-top:3.15pt;width:69pt;height:31.45pt;flip:x;z-index:25276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" strokecolor="windowText" strokeweight="3pt">
                <v:stroke endarrow="block"/>
              </v:shape>
            </w:pict>
          </mc:Fallback>
        </mc:AlternateContent>
      </w:r>
    </w:p>
    <w:p w14:paraId="138DEC41" w14:textId="77777777" w:rsidR="00B24C19" w:rsidRPr="00CE73E1" w:rsidRDefault="00D26664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noProof/>
          <w:sz w:val="36"/>
          <w:szCs w:val="36"/>
        </w:rPr>
        <w:drawing>
          <wp:anchor distT="0" distB="0" distL="114300" distR="114300" simplePos="0" relativeHeight="252767232" behindDoc="0" locked="0" layoutInCell="1" allowOverlap="1" wp14:anchorId="6EA22678" wp14:editId="5DAACB5E">
            <wp:simplePos x="0" y="0"/>
            <wp:positionH relativeFrom="column">
              <wp:posOffset>3361055</wp:posOffset>
            </wp:positionH>
            <wp:positionV relativeFrom="paragraph">
              <wp:posOffset>6350</wp:posOffset>
            </wp:positionV>
            <wp:extent cx="2316480" cy="2005330"/>
            <wp:effectExtent l="0" t="0" r="7620" b="0"/>
            <wp:wrapNone/>
            <wp:docPr id="543" name="Εικόνα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00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6AD3D93" w14:textId="77777777" w:rsidR="00B24C19" w:rsidRPr="00CE73E1" w:rsidRDefault="00B24C19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</w:p>
    <w:p w14:paraId="7F200092" w14:textId="77777777" w:rsidR="00B24C19" w:rsidRPr="00CE73E1" w:rsidRDefault="00B24C19" w:rsidP="00C50AD6">
      <w:pPr>
        <w:rPr>
          <w:rFonts w:ascii="Tahoma-Bold" w:hAnsi="Tahoma-Bold"/>
          <w:b/>
          <w:bCs/>
          <w:color w:val="F1626B"/>
          <w:sz w:val="36"/>
          <w:szCs w:val="36"/>
        </w:rPr>
      </w:pPr>
    </w:p>
    <w:p w14:paraId="09C2EEE2" w14:textId="77777777" w:rsidR="00D26664" w:rsidRDefault="0096419E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t>β.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            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</w:t>
      </w:r>
      <w:r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                     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     </w:t>
      </w:r>
    </w:p>
    <w:p w14:paraId="165301BC" w14:textId="77777777" w:rsidR="00497919" w:rsidRDefault="0096419E" w:rsidP="00D26664">
      <w:pPr>
        <w:jc w:val="center"/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t>γ.</w:t>
      </w:r>
    </w:p>
    <w:p w14:paraId="09765487" w14:textId="77777777" w:rsidR="00B24C19" w:rsidRPr="00CE73E1" w:rsidRDefault="0096419E" w:rsidP="00C50AD6">
      <w:pPr>
        <w:jc w:val="center"/>
        <w:rPr>
          <w:rFonts w:ascii="Tahoma-Bold" w:hAnsi="Tahoma-Bold"/>
          <w:b/>
          <w:bCs/>
          <w:color w:val="0089CF"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 wp14:anchorId="7C48C610" wp14:editId="0EE349C1">
            <wp:extent cx="1636032" cy="3448050"/>
            <wp:effectExtent l="0" t="0" r="2540" b="0"/>
            <wp:docPr id="548" name="Εικόνα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645446" cy="346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C19" w:rsidRPr="00CE73E1">
        <w:rPr>
          <w:rFonts w:ascii="Tahoma-Bold" w:hAnsi="Tahoma-Bold"/>
          <w:b/>
          <w:bCs/>
          <w:color w:val="0089CF"/>
          <w:sz w:val="36"/>
          <w:szCs w:val="36"/>
        </w:rPr>
        <w:br w:type="page"/>
      </w:r>
    </w:p>
    <w:p w14:paraId="1B95809C" w14:textId="77777777" w:rsidR="0096419E" w:rsidRPr="00CE73E1" w:rsidRDefault="00EC300F" w:rsidP="00521877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lastRenderedPageBreak/>
        <w:t>ε.</w:t>
      </w:r>
      <w:r w:rsidRPr="00CE73E1">
        <w:rPr>
          <w:sz w:val="36"/>
          <w:szCs w:val="36"/>
        </w:rPr>
        <w:t xml:space="preserve"> </w:t>
      </w:r>
      <w:r w:rsidR="00521877" w:rsidRPr="00CE73E1">
        <w:rPr>
          <w:noProof/>
          <w:sz w:val="36"/>
          <w:szCs w:val="36"/>
        </w:rPr>
        <w:drawing>
          <wp:inline distT="0" distB="0" distL="0" distR="0" wp14:anchorId="409120FE" wp14:editId="1AAB8CBD">
            <wp:extent cx="4391025" cy="3076575"/>
            <wp:effectExtent l="0" t="0" r="9525" b="9525"/>
            <wp:docPr id="549" name="Εικόνα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7391AD" w14:textId="77777777" w:rsidR="00ED1027" w:rsidRPr="00CE73E1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Με ποιον τρόπο μπορούμε να εκφράσουμε:</w:t>
      </w:r>
    </w:p>
    <w:p w14:paraId="59A86BBE" w14:textId="77777777" w:rsidR="00D26664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α. τον αριθμό που είναι στο σημείο Α της </w:t>
      </w:r>
      <w:proofErr w:type="spellStart"/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αριθμογραμμής</w:t>
      </w:r>
      <w:proofErr w:type="spellEnd"/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; ....................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</w:t>
      </w:r>
    </w:p>
    <w:p w14:paraId="2D3A4652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2FA879A7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D4FC88B" w14:textId="77777777" w:rsidR="00D26664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β. τα λιπαρά που έχει το κουτί γάλα; 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</w:t>
      </w:r>
    </w:p>
    <w:p w14:paraId="28CD6446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A8C9AEF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2F20A3EF" w14:textId="77777777" w:rsidR="00ED1027" w:rsidRPr="00CE73E1" w:rsidRDefault="00ED1027">
      <w:pPr>
        <w:rPr>
          <w:rFonts w:ascii="Tahoma-Bold" w:hAnsi="Tahoma-Bold"/>
          <w:b/>
          <w:bCs/>
          <w:sz w:val="36"/>
          <w:szCs w:val="36"/>
        </w:rPr>
      </w:pPr>
    </w:p>
    <w:p w14:paraId="123DCAE3" w14:textId="77777777" w:rsidR="00D26664" w:rsidRDefault="00A176BA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γ. το μέρος του μεγ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6912" behindDoc="0" locked="0" layoutInCell="0" allowOverlap="0" wp14:anchorId="4242E7AE" wp14:editId="1BBEE0D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1" name="Πλαίσιο κειμένου 9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8CA82A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42E7AE" id="Πλαίσιο κειμένου 9521" o:spid="_x0000_s1135" type="#_x0000_t202" style="position:absolute;margin-left:0;margin-top:785.3pt;width:99.2pt;height:28.35pt;z-index:252966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J+4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3hCfuL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608CA82A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άλου τριγώνου που είναι το χρωματισμένο τρίγωνο; ................................................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................</w:t>
      </w:r>
    </w:p>
    <w:p w14:paraId="679D2FBE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143D7E97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162E3648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5E53051" w14:textId="77777777" w:rsidR="00620AEA" w:rsidRDefault="00A176BA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δ. το ύψος του παιδιού; ...............</w:t>
      </w:r>
      <w:r w:rsidR="00620AEA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</w:t>
      </w:r>
    </w:p>
    <w:p w14:paraId="447B43D4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7E602E4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5E09CDBA" w14:textId="77777777" w:rsidR="00F01BFC" w:rsidRPr="00CE73E1" w:rsidRDefault="00A176BA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ε. την απόσταση Αθήνα – Πάτρα;</w:t>
      </w:r>
    </w:p>
    <w:p w14:paraId="39263DCD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B1DA42A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B2F85B3" w14:textId="77777777"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928DE79" w14:textId="77777777" w:rsidR="00A176BA" w:rsidRPr="00CE73E1" w:rsidRDefault="00A176BA" w:rsidP="00B24C19">
      <w:pPr>
        <w:rPr>
          <w:rFonts w:ascii="Tahoma-Bold" w:hAnsi="Tahoma-Bold"/>
          <w:b/>
          <w:bCs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35594" w:rsidRPr="00CE73E1" w14:paraId="3A625C21" w14:textId="77777777" w:rsidTr="00EF4CBD">
        <w:tc>
          <w:tcPr>
            <w:tcW w:w="1701" w:type="dxa"/>
          </w:tcPr>
          <w:p w14:paraId="6FEB9581" w14:textId="77777777" w:rsidR="00C35594" w:rsidRPr="00CE73E1" w:rsidRDefault="00C35594" w:rsidP="00EF4CBD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E73E1">
              <w:rPr>
                <w:noProof/>
                <w:sz w:val="36"/>
                <w:szCs w:val="36"/>
              </w:rPr>
              <w:drawing>
                <wp:inline distT="0" distB="0" distL="0" distR="0" wp14:anchorId="04C38D44" wp14:editId="5D0F2D49">
                  <wp:extent cx="719455" cy="496570"/>
                  <wp:effectExtent l="0" t="0" r="4445" b="0"/>
                  <wp:docPr id="123" name="Εικόνα 1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BD375FE" w14:textId="77777777" w:rsidR="00C35594" w:rsidRPr="00CE73E1" w:rsidRDefault="00C35594" w:rsidP="00F94EFF">
            <w:pPr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E73E1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 xml:space="preserve">Συζητάμε </w:t>
            </w:r>
            <w:r w:rsidR="00F94EFF" w:rsidRPr="00CE73E1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την τάξη τις επιλογές μας.</w:t>
            </w:r>
          </w:p>
        </w:tc>
      </w:tr>
    </w:tbl>
    <w:p w14:paraId="6A752312" w14:textId="77777777" w:rsidR="00F94EFF" w:rsidRPr="00CE73E1" w:rsidRDefault="00F94EFF" w:rsidP="00C35594">
      <w:pPr>
        <w:rPr>
          <w:rFonts w:ascii="Tahoma-Bold" w:hAnsi="Tahoma-Bold"/>
          <w:b/>
          <w:bCs/>
          <w:sz w:val="36"/>
          <w:szCs w:val="36"/>
        </w:rPr>
      </w:pPr>
    </w:p>
    <w:p w14:paraId="2ACF5583" w14:textId="77777777" w:rsidR="00F94EFF" w:rsidRPr="00CE73E1" w:rsidRDefault="00F94EFF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8960" behindDoc="0" locked="0" layoutInCell="0" allowOverlap="0" wp14:anchorId="2A494394" wp14:editId="57B25A7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2" name="Πλαίσιο κειμένου 9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9B8B7E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494394" id="Πλαίσιο κειμένου 9522" o:spid="_x0000_s1136" type="#_x0000_t202" style="position:absolute;margin-left:0;margin-top:785.3pt;width:99.2pt;height:28.35pt;z-index:252968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9PH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cdfTx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499B8B7E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603E2A93" w14:textId="77777777" w:rsidTr="00EF4CBD">
        <w:tc>
          <w:tcPr>
            <w:tcW w:w="9639" w:type="dxa"/>
            <w:shd w:val="clear" w:color="auto" w:fill="006600"/>
          </w:tcPr>
          <w:p w14:paraId="6F10529C" w14:textId="77777777" w:rsidR="00C35594" w:rsidRPr="00CE73E1" w:rsidRDefault="00C35594" w:rsidP="00EF4CBD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E73E1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C35594" w:rsidRPr="00CE73E1" w14:paraId="7054CF0E" w14:textId="77777777" w:rsidTr="00EF4CBD">
        <w:trPr>
          <w:trHeight w:val="294"/>
        </w:trPr>
        <w:tc>
          <w:tcPr>
            <w:tcW w:w="9639" w:type="dxa"/>
            <w:shd w:val="clear" w:color="auto" w:fill="D9FFD9"/>
          </w:tcPr>
          <w:p w14:paraId="4BF425A3" w14:textId="77777777" w:rsidR="00C35594" w:rsidRPr="00CE73E1" w:rsidRDefault="00D972FA" w:rsidP="00EF4CBD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εκφράσουμε μια ποσότητα ή ένα μέρος αυτής με φυσικό αριθμό, με δεκαδικό αριθμό, με κλασματικό ή μεικτό αριθμό ή και με ποσοστά.</w:t>
            </w:r>
          </w:p>
        </w:tc>
      </w:tr>
    </w:tbl>
    <w:p w14:paraId="00983B0F" w14:textId="77777777"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07B0D200" w14:textId="77777777" w:rsidTr="00EF4CBD">
        <w:trPr>
          <w:jc w:val="center"/>
        </w:trPr>
        <w:tc>
          <w:tcPr>
            <w:tcW w:w="9639" w:type="dxa"/>
            <w:shd w:val="clear" w:color="auto" w:fill="FF0000"/>
          </w:tcPr>
          <w:p w14:paraId="6B1E625F" w14:textId="77777777" w:rsidR="00C35594" w:rsidRPr="00CE73E1" w:rsidRDefault="00C35594" w:rsidP="00EF4CB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E73E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C35594" w:rsidRPr="00CE73E1" w14:paraId="6CBA3824" w14:textId="77777777" w:rsidTr="00EF4CB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574EFD7" w14:textId="77777777" w:rsidR="001B158E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0 λεπτά = 2,5 ώρες = </w:t>
            </w:r>
            <w:r w:rsidR="00F473BE" w:rsidRPr="00CE73E1">
              <w:rPr>
                <w:position w:val="-32"/>
                <w:sz w:val="36"/>
                <w:szCs w:val="36"/>
              </w:rPr>
              <w:object w:dxaOrig="560" w:dyaOrig="880" w14:anchorId="70461917">
                <v:shape id="_x0000_i1078" type="#_x0000_t75" style="width:28.55pt;height:43.45pt" o:ole="">
                  <v:imagedata r:id="rId179" o:title=""/>
                </v:shape>
                <o:OLEObject Type="Embed" ProgID="Equation.DSMT4" ShapeID="_x0000_i1078" DrawAspect="Content" ObjectID="_1620137299" r:id="rId180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ώρες</w:t>
            </w:r>
          </w:p>
          <w:p w14:paraId="1221DA88" w14:textId="77777777" w:rsidR="001B158E" w:rsidRPr="00CE73E1" w:rsidRDefault="00F473B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2"/>
                <w:sz w:val="36"/>
                <w:szCs w:val="36"/>
              </w:rPr>
              <w:object w:dxaOrig="320" w:dyaOrig="880" w14:anchorId="4C3D8396">
                <v:shape id="_x0000_i1079" type="#_x0000_t75" style="width:16.15pt;height:43.45pt" o:ole="">
                  <v:imagedata r:id="rId181" o:title=""/>
                </v:shape>
                <o:OLEObject Type="Embed" ProgID="Equation.DSMT4" ShapeID="_x0000_i1079" DrawAspect="Content" ObjectID="_1620137300" r:id="rId182"/>
              </w:object>
            </w:r>
            <w:r w:rsidR="001B158E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ης πίτας</w:t>
            </w:r>
          </w:p>
          <w:p w14:paraId="37C95B90" w14:textId="77777777" w:rsidR="001B158E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0,5 του λίτρου</w:t>
            </w:r>
          </w:p>
          <w:p w14:paraId="42CA7A14" w14:textId="77777777" w:rsidR="00C35594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25% των 80€</w:t>
            </w:r>
          </w:p>
        </w:tc>
      </w:tr>
    </w:tbl>
    <w:p w14:paraId="3F08A5FA" w14:textId="77777777"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709CAE68" w14:textId="77777777" w:rsidTr="00EF4CBD">
        <w:tc>
          <w:tcPr>
            <w:tcW w:w="9639" w:type="dxa"/>
            <w:shd w:val="clear" w:color="auto" w:fill="EFE9FF"/>
          </w:tcPr>
          <w:p w14:paraId="49D44D0C" w14:textId="77777777" w:rsidR="00C35594" w:rsidRPr="00CE73E1" w:rsidRDefault="00C35594" w:rsidP="00EF4CB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CE73E1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6EEDF19F" wp14:editId="395B62B0">
                  <wp:extent cx="500380" cy="719455"/>
                  <wp:effectExtent l="0" t="0" r="0" b="4445"/>
                  <wp:docPr id="126" name="Εικόνα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E73E1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CE73E1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CE73E1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C35594" w:rsidRPr="00CE73E1" w14:paraId="660C3AF3" w14:textId="77777777" w:rsidTr="00EF4CBD">
        <w:tc>
          <w:tcPr>
            <w:tcW w:w="9639" w:type="dxa"/>
            <w:shd w:val="clear" w:color="auto" w:fill="EFE9FF"/>
          </w:tcPr>
          <w:p w14:paraId="45DBBEF2" w14:textId="77777777" w:rsidR="001B158E" w:rsidRPr="00CE73E1" w:rsidRDefault="001B158E" w:rsidP="00EF4CBD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Αγγελική έφτιαξε μπισκότα για τους φίλους και τις φίλες της. Ο Νίκος έφαγε το 15% του συνολικού αριθμού των μπισκότων.</w:t>
            </w:r>
          </w:p>
          <w:p w14:paraId="1A392ACD" w14:textId="77777777" w:rsidR="00470979" w:rsidRPr="00CE73E1" w:rsidRDefault="001B158E" w:rsidP="00470979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Αντρέι έφαγε το </w:t>
            </w:r>
            <w:r w:rsidR="00F473BE" w:rsidRPr="00CE73E1">
              <w:rPr>
                <w:position w:val="-32"/>
                <w:sz w:val="36"/>
                <w:szCs w:val="36"/>
              </w:rPr>
              <w:object w:dxaOrig="340" w:dyaOrig="880" w14:anchorId="01E5D295">
                <v:shape id="_x0000_i1080" type="#_x0000_t75" style="width:17.4pt;height:43.45pt" o:ole="">
                  <v:imagedata r:id="rId183" o:title=""/>
                </v:shape>
                <o:OLEObject Type="Embed" ProgID="Equation.DSMT4" ShapeID="_x0000_i1080" DrawAspect="Content" ObjectID="_1620137301" r:id="rId184"/>
              </w:object>
            </w:r>
            <w:r w:rsidR="00470979"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η Δανάη έφαγε το 0,20 του συνολικού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ύ των μπισκότων. Όταν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παιδιά έφυγαν, είχαν απομείνει 16 μπισκότα. Πόσα μπισκότα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φτιαξε συνολικά η Αγγελική;</w:t>
            </w:r>
          </w:p>
          <w:p w14:paraId="1E2BA8A2" w14:textId="77777777" w:rsidR="00F01BFC" w:rsidRPr="00CE73E1" w:rsidRDefault="00F01BFC" w:rsidP="00470979">
            <w:pP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14:paraId="0BF0FE23" w14:textId="77777777" w:rsidR="00F01BFC" w:rsidRPr="00CE73E1" w:rsidRDefault="00F01BFC" w:rsidP="00470979">
            <w:pPr>
              <w:rPr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φράζουμε τους αριθμούς με κλάσματα.</w:t>
            </w:r>
            <w:r w:rsidRPr="00CE73E1">
              <w:rPr>
                <w:sz w:val="36"/>
                <w:szCs w:val="36"/>
              </w:rPr>
              <w:t xml:space="preserve"> </w:t>
            </w:r>
          </w:p>
          <w:p w14:paraId="3752296E" w14:textId="77777777" w:rsidR="00C35594" w:rsidRPr="00CE73E1" w:rsidRDefault="00C35594" w:rsidP="006830FB">
            <w:pPr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7E3E5BE2" w14:textId="77777777" w:rsidR="00C35594" w:rsidRPr="00CE73E1" w:rsidRDefault="00FA1E0B" w:rsidP="00C35594">
      <w:pPr>
        <w:rPr>
          <w:sz w:val="36"/>
          <w:szCs w:val="36"/>
        </w:rPr>
      </w:pPr>
      <w:r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1008" behindDoc="0" locked="0" layoutInCell="0" allowOverlap="0" wp14:anchorId="68CC4D08" wp14:editId="00B420E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3" name="Πλαίσιο κειμένου 9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51F48A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CC4D08" id="Πλαίσιο κειμένου 9523" o:spid="_x0000_s1137" type="#_x0000_t202" style="position:absolute;margin-left:0;margin-top:785.3pt;width:99.2pt;height:28.35pt;z-index:252971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VKnsQ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dfVSp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051F48A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35594" w:rsidRPr="00CE73E1">
        <w:rPr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30DDB325" w14:textId="77777777" w:rsidTr="00EF4CBD">
        <w:tc>
          <w:tcPr>
            <w:tcW w:w="9639" w:type="dxa"/>
            <w:shd w:val="clear" w:color="auto" w:fill="EFE9FF"/>
          </w:tcPr>
          <w:p w14:paraId="3957E49D" w14:textId="77777777" w:rsidR="006830FB" w:rsidRDefault="006830FB" w:rsidP="009B3ED0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4"/>
                <w:sz w:val="36"/>
                <w:szCs w:val="36"/>
              </w:rPr>
              <w:object w:dxaOrig="2640" w:dyaOrig="900" w14:anchorId="195DEA40">
                <v:shape id="_x0000_i1081" type="#_x0000_t75" style="width:132.8pt;height:44.7pt" o:ole="">
                  <v:imagedata r:id="rId185" o:title=""/>
                </v:shape>
                <o:OLEObject Type="Embed" ProgID="Equation.DSMT4" ShapeID="_x0000_i1081" DrawAspect="Content" ObjectID="_1620137302" r:id="rId186"/>
              </w:object>
            </w: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position w:val="-34"/>
                <w:sz w:val="36"/>
                <w:szCs w:val="36"/>
              </w:rPr>
              <w:object w:dxaOrig="2460" w:dyaOrig="900" w14:anchorId="42F0478F">
                <v:shape id="_x0000_i1082" type="#_x0000_t75" style="width:122.9pt;height:44.7pt" o:ole="">
                  <v:imagedata r:id="rId187" o:title=""/>
                </v:shape>
                <o:OLEObject Type="Embed" ProgID="Equation.DSMT4" ShapeID="_x0000_i1082" DrawAspect="Content" ObjectID="_1620137303" r:id="rId188"/>
              </w:object>
            </w:r>
            <w:r>
              <w:rPr>
                <w:sz w:val="36"/>
                <w:szCs w:val="36"/>
              </w:rPr>
              <w:t>.</w:t>
            </w:r>
          </w:p>
          <w:p w14:paraId="7BEA2A15" w14:textId="77777777"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ρίσκουμε με κλάσμ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έρος των μπισκότων που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φαγαν τα παιδιά.</w:t>
            </w:r>
          </w:p>
          <w:p w14:paraId="615D59AB" w14:textId="77777777" w:rsidR="009B3ED0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:</w:t>
            </w:r>
          </w:p>
          <w:p w14:paraId="5545E0A4" w14:textId="77777777" w:rsidR="002E0D38" w:rsidRPr="00CE73E1" w:rsidRDefault="00F473BE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4"/>
                <w:sz w:val="36"/>
                <w:szCs w:val="36"/>
              </w:rPr>
              <w:object w:dxaOrig="4920" w:dyaOrig="900" w14:anchorId="16F601AC">
                <v:shape id="_x0000_i1083" type="#_x0000_t75" style="width:245.75pt;height:44.7pt" o:ole="">
                  <v:imagedata r:id="rId189" o:title=""/>
                </v:shape>
                <o:OLEObject Type="Embed" ProgID="Equation.DSMT4" ShapeID="_x0000_i1083" DrawAspect="Content" ObjectID="_1620137304" r:id="rId190"/>
              </w:object>
            </w:r>
          </w:p>
          <w:p w14:paraId="74C7E684" w14:textId="77777777"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ολικού αριθμού των μπισκότων.</w:t>
            </w:r>
          </w:p>
          <w:p w14:paraId="33E34838" w14:textId="77777777"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3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φράζουμε με κλάσμ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μπισκότα που έμειναν.</w:t>
            </w:r>
          </w:p>
          <w:p w14:paraId="31566655" w14:textId="77777777"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16 μπισκότα που έμειναν είναι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="00F473BE" w:rsidRPr="00CE73E1">
              <w:rPr>
                <w:position w:val="-34"/>
                <w:sz w:val="36"/>
                <w:szCs w:val="36"/>
              </w:rPr>
              <w:object w:dxaOrig="1460" w:dyaOrig="900" w14:anchorId="76AACEA4">
                <v:shape id="_x0000_i1084" type="#_x0000_t75" style="width:73.2pt;height:44.7pt" o:ole="">
                  <v:imagedata r:id="rId191" o:title=""/>
                </v:shape>
                <o:OLEObject Type="Embed" ProgID="Equation.DSMT4" ShapeID="_x0000_i1084" DrawAspect="Content" ObjectID="_1620137305" r:id="rId192"/>
              </w:objec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ολικού αριθμού μπισκότων.</w:t>
            </w:r>
          </w:p>
          <w:p w14:paraId="5AA0AA7C" w14:textId="77777777"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4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αναγωγή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κλασματική μονάδα.</w:t>
            </w:r>
          </w:p>
          <w:p w14:paraId="60B94E8E" w14:textId="77777777" w:rsidR="006830FB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νωρίζουμε πόσα μπισκότα είναι τ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 w14:anchorId="11C65B66">
                <v:shape id="_x0000_i1085" type="#_x0000_t75" style="width:16.15pt;height:44.7pt" o:ole="">
                  <v:imagedata r:id="rId193" o:title=""/>
                </v:shape>
                <o:OLEObject Type="Embed" ProgID="Equation.DSMT4" ShapeID="_x0000_i1085" DrawAspect="Content" ObjectID="_1620137306" r:id="rId194"/>
              </w:object>
            </w:r>
            <w:r w:rsidR="002E0D38"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όλου και θέλουμε</w:t>
            </w:r>
            <w:r w:rsidR="009B3ED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να βρούμε πόσα μπισκότα είναι</w:t>
            </w:r>
            <w:r w:rsidR="006830F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6830FB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 σύνολο, δηλαδή τα </w:t>
            </w:r>
            <w:r w:rsidR="006830FB" w:rsidRPr="00CE73E1">
              <w:rPr>
                <w:position w:val="-34"/>
                <w:sz w:val="36"/>
                <w:szCs w:val="36"/>
              </w:rPr>
              <w:object w:dxaOrig="320" w:dyaOrig="900" w14:anchorId="01AD083D">
                <v:shape id="_x0000_i1086" type="#_x0000_t75" style="width:16.15pt;height:44.7pt" o:ole="">
                  <v:imagedata r:id="rId195" o:title=""/>
                </v:shape>
                <o:OLEObject Type="Embed" ProgID="Equation.DSMT4" ShapeID="_x0000_i1086" DrawAspect="Content" ObjectID="_1620137307" r:id="rId196"/>
              </w:object>
            </w:r>
            <w:r w:rsidR="006830FB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Θα κάνουμε αναγωγή στην κλασματική μονάδα.</w:t>
            </w:r>
          </w:p>
          <w:p w14:paraId="400792ED" w14:textId="77777777" w:rsidR="006830FB" w:rsidRPr="00CE73E1" w:rsidRDefault="006830FB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Pr="00CE73E1">
              <w:rPr>
                <w:position w:val="-34"/>
                <w:sz w:val="36"/>
                <w:szCs w:val="36"/>
              </w:rPr>
              <w:object w:dxaOrig="320" w:dyaOrig="900" w14:anchorId="6621B7C4">
                <v:shape id="_x0000_i1087" type="#_x0000_t75" style="width:16.15pt;height:44.7pt" o:ole="">
                  <v:imagedata r:id="rId197" o:title=""/>
                </v:shape>
                <o:OLEObject Type="Embed" ProgID="Equation.DSMT4" ShapeID="_x0000_i1087" DrawAspect="Content" ObjectID="_1620137308" r:id="rId198"/>
              </w:object>
            </w: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ων μπισκότων είναι 16 μπισκότα.</w:t>
            </w:r>
          </w:p>
          <w:p w14:paraId="7D9C52CE" w14:textId="77777777" w:rsidR="006830FB" w:rsidRPr="00CE73E1" w:rsidRDefault="006830FB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E73E1">
              <w:rPr>
                <w:position w:val="-34"/>
                <w:sz w:val="36"/>
                <w:szCs w:val="36"/>
              </w:rPr>
              <w:object w:dxaOrig="320" w:dyaOrig="900" w14:anchorId="3693CF78">
                <v:shape id="_x0000_i1088" type="#_x0000_t75" style="width:16.15pt;height:44.7pt" o:ole="">
                  <v:imagedata r:id="rId199" o:title=""/>
                </v:shape>
                <o:OLEObject Type="Embed" ProgID="Equation.DSMT4" ShapeID="_x0000_i1088" DrawAspect="Content" ObjectID="_1620137309" r:id="rId200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ων μπισκότων είναι 16 : 2 = 8 μπισκότα.</w:t>
            </w:r>
          </w:p>
          <w:p w14:paraId="71219854" w14:textId="77777777" w:rsidR="00C35594" w:rsidRPr="00CE73E1" w:rsidRDefault="00C35594" w:rsidP="009B3ED0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442E6A2F" w14:textId="77777777" w:rsidR="00C35594" w:rsidRPr="00CE73E1" w:rsidRDefault="00C35594" w:rsidP="00C35594">
      <w:pPr>
        <w:rPr>
          <w:sz w:val="36"/>
          <w:szCs w:val="36"/>
        </w:rPr>
      </w:pPr>
      <w:r w:rsidRPr="00CE73E1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3056" behindDoc="0" locked="0" layoutInCell="0" allowOverlap="0" wp14:anchorId="5F8B0356" wp14:editId="730BE4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34" name="Πλαίσιο κειμένου 9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0CF900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8B0356" id="Πλαίσιο κειμένου 9534" o:spid="_x0000_s1138" type="#_x0000_t202" style="position:absolute;margin-left:0;margin-top:785.3pt;width:99.2pt;height:28.35pt;z-index:252973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KSLsg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Lc4pIu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390CF900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2B341F26" w14:textId="77777777" w:rsidTr="00EF4CBD">
        <w:tc>
          <w:tcPr>
            <w:tcW w:w="9639" w:type="dxa"/>
            <w:shd w:val="clear" w:color="auto" w:fill="EFE9FF"/>
          </w:tcPr>
          <w:p w14:paraId="43AC5B73" w14:textId="77777777" w:rsidR="00EF5746" w:rsidRPr="00CE73E1" w:rsidRDefault="002E0D38" w:rsidP="009B3ED0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 w14:anchorId="2A54FE76">
                <v:shape id="_x0000_i1089" type="#_x0000_t75" style="width:16.15pt;height:44.7pt" o:ole="">
                  <v:imagedata r:id="rId201" o:title=""/>
                </v:shape>
                <o:OLEObject Type="Embed" ProgID="Equation.DSMT4" ShapeID="_x0000_i1089" DrawAspect="Content" ObjectID="_1620137310" r:id="rId202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είναι 8 x 5 = 40 μπισκότα.</w:t>
            </w:r>
          </w:p>
          <w:p w14:paraId="463D2477" w14:textId="77777777" w:rsidR="00CE2788" w:rsidRDefault="002E0D38" w:rsidP="009B3ED0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πάντηση</w:t>
            </w:r>
          </w:p>
          <w:p w14:paraId="32ACD354" w14:textId="77777777" w:rsidR="00C35594" w:rsidRPr="00CE73E1" w:rsidRDefault="002E0D38" w:rsidP="009B3ED0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Αγγελική έφτιαξε συνολικά 40</w:t>
            </w:r>
            <w:r w:rsidR="00EF5746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ισκότα.</w:t>
            </w:r>
          </w:p>
        </w:tc>
      </w:tr>
    </w:tbl>
    <w:p w14:paraId="099BC249" w14:textId="77777777" w:rsidR="00EF5746" w:rsidRPr="00CE73E1" w:rsidRDefault="00EF5746" w:rsidP="00C35594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14:paraId="3B725D77" w14:textId="77777777" w:rsidTr="00EF4CBD">
        <w:trPr>
          <w:jc w:val="center"/>
        </w:trPr>
        <w:tc>
          <w:tcPr>
            <w:tcW w:w="9639" w:type="dxa"/>
            <w:shd w:val="clear" w:color="auto" w:fill="FEF8E8"/>
          </w:tcPr>
          <w:p w14:paraId="377916F4" w14:textId="77777777" w:rsidR="00C35594" w:rsidRPr="00CE73E1" w:rsidRDefault="00C35594" w:rsidP="00EF4CBD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E73E1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anchor distT="0" distB="0" distL="114300" distR="114300" simplePos="0" relativeHeight="252763136" behindDoc="0" locked="0" layoutInCell="1" allowOverlap="1" wp14:anchorId="19B2D00F" wp14:editId="7BE48518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13" name="Εικόνα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E73E1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CE73E1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CE73E1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C35594" w:rsidRPr="00CE73E1" w14:paraId="5D985032" w14:textId="77777777" w:rsidTr="00EF4CBD">
        <w:trPr>
          <w:jc w:val="center"/>
        </w:trPr>
        <w:tc>
          <w:tcPr>
            <w:tcW w:w="9639" w:type="dxa"/>
            <w:shd w:val="clear" w:color="auto" w:fill="FEF8E8"/>
          </w:tcPr>
          <w:p w14:paraId="2D787B5E" w14:textId="77777777" w:rsidR="006830FB" w:rsidRDefault="00EF5746" w:rsidP="00EF4CB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Γράφουμε το ποσοστό 75% με κλάσμα στην απλούστερη μορφή του.</w:t>
            </w:r>
          </w:p>
          <w:p w14:paraId="02219686" w14:textId="77777777" w:rsidR="00C35594" w:rsidRPr="00CE73E1" w:rsidRDefault="00EF5746" w:rsidP="00EF4CB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Εκφράζουμε με δεκαδικό αριθμό το 40% του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 w14:anchorId="08D2EC06">
                <v:shape id="_x0000_i1090" type="#_x0000_t75" style="width:16.15pt;height:44.7pt" o:ole="">
                  <v:imagedata r:id="rId203" o:title=""/>
                </v:shape>
                <o:OLEObject Type="Embed" ProgID="Equation.DSMT4" ShapeID="_x0000_i1090" DrawAspect="Content" ObjectID="_1620137311" r:id="rId204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14:paraId="37496CE0" w14:textId="77777777"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p w14:paraId="16E2AEA2" w14:textId="77777777"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FA1E0B"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5104" behindDoc="0" locked="0" layoutInCell="0" allowOverlap="0" wp14:anchorId="1EB550DD" wp14:editId="2CEBE7F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0" name="Πλαίσιο κειμένου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BF2F09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B550DD" id="Πλαίσιο κειμένου 130" o:spid="_x0000_s1139" type="#_x0000_t202" style="position:absolute;margin-left:0;margin-top:785.3pt;width:99.2pt;height:28.35pt;z-index:252975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yj3sAIAADQ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Sbyj3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BBF2F09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E526A" w:rsidRPr="008E5DE6" w14:paraId="08157BC1" w14:textId="77777777" w:rsidTr="008E5DE6">
        <w:trPr>
          <w:trHeight w:val="749"/>
        </w:trPr>
        <w:tc>
          <w:tcPr>
            <w:tcW w:w="5245" w:type="dxa"/>
            <w:shd w:val="clear" w:color="auto" w:fill="DEDDED"/>
            <w:vAlign w:val="bottom"/>
          </w:tcPr>
          <w:p w14:paraId="11524DDA" w14:textId="77777777" w:rsidR="005E526A" w:rsidRPr="008E5DE6" w:rsidRDefault="005E526A" w:rsidP="00634635">
            <w:pPr>
              <w:spacing w:line="276" w:lineRule="auto"/>
              <w:rPr>
                <w:rFonts w:ascii="Tahoma" w:hAnsi="Tahoma" w:cs="Tahoma"/>
                <w:b/>
                <w:sz w:val="42"/>
                <w:szCs w:val="42"/>
              </w:rPr>
            </w:pPr>
            <w:bookmarkStart w:id="11" w:name="_Hlk520838264"/>
            <w:r w:rsidRPr="008E5DE6">
              <w:rPr>
                <w:rFonts w:ascii="Tahoma" w:hAnsi="Tahoma" w:cs="Tahoma"/>
                <w:b/>
                <w:color w:val="4A8ECC"/>
                <w:sz w:val="42"/>
                <w:szCs w:val="42"/>
              </w:rPr>
              <w:lastRenderedPageBreak/>
              <w:t>επαναληπτικό</w:t>
            </w:r>
            <w:r w:rsidRPr="008E5DE6">
              <w:rPr>
                <w:rFonts w:ascii="Tahoma" w:hAnsi="Tahoma" w:cs="Tahoma"/>
                <w:b/>
                <w:color w:val="2B426E"/>
                <w:sz w:val="42"/>
                <w:szCs w:val="42"/>
              </w:rPr>
              <w:t xml:space="preserve"> </w:t>
            </w:r>
            <w:r w:rsidR="00EF5746" w:rsidRPr="008E5DE6">
              <w:rPr>
                <w:rFonts w:ascii="Tahoma" w:hAnsi="Tahoma" w:cs="Tahoma"/>
                <w:b/>
                <w:color w:val="4A8ECC"/>
                <w:sz w:val="42"/>
                <w:szCs w:val="42"/>
              </w:rPr>
              <w:t>5</w:t>
            </w:r>
          </w:p>
        </w:tc>
        <w:tc>
          <w:tcPr>
            <w:tcW w:w="4394" w:type="dxa"/>
            <w:shd w:val="clear" w:color="auto" w:fill="4A8ECC"/>
            <w:vAlign w:val="bottom"/>
          </w:tcPr>
          <w:p w14:paraId="1D81653C" w14:textId="77777777" w:rsidR="005E526A" w:rsidRPr="008E5DE6" w:rsidRDefault="005E526A" w:rsidP="00634635">
            <w:pPr>
              <w:spacing w:line="276" w:lineRule="auto"/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</w:t>
            </w:r>
            <w:r w:rsid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</w:t>
            </w:r>
            <w:r w:rsidR="00EF5746"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25</w:t>
            </w:r>
            <w:r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- </w:t>
            </w:r>
            <w:r w:rsidR="00EF5746"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32</w:t>
            </w:r>
          </w:p>
        </w:tc>
      </w:tr>
    </w:tbl>
    <w:p w14:paraId="3B393D22" w14:textId="77777777" w:rsidR="005E526A" w:rsidRPr="00B33F99" w:rsidRDefault="00634635" w:rsidP="00634635">
      <w:pPr>
        <w:spacing w:after="0"/>
        <w:rPr>
          <w:rFonts w:ascii="Arial" w:hAnsi="Arial" w:cs="Arial"/>
          <w:b/>
          <w:sz w:val="36"/>
          <w:szCs w:val="36"/>
        </w:rPr>
      </w:pPr>
      <w:r w:rsidRPr="00B33F9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712F5CC6" wp14:editId="41071AE8">
                <wp:simplePos x="0" y="0"/>
                <wp:positionH relativeFrom="margin">
                  <wp:align>left</wp:align>
                </wp:positionH>
                <wp:positionV relativeFrom="paragraph">
                  <wp:posOffset>299085</wp:posOffset>
                </wp:positionV>
                <wp:extent cx="6113145" cy="5394960"/>
                <wp:effectExtent l="0" t="0" r="1905" b="0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5394960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A69A4B" id="Rectangle 3" o:spid="_x0000_s1026" style="position:absolute;margin-left:0;margin-top:23.55pt;width:481.35pt;height:424.8pt;z-index:-250688512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" fillcolor="#f4f6d5" stroked="f">
                <v:path arrowok="t"/>
                <w10:wrap anchorx="margin"/>
              </v:rect>
            </w:pict>
          </mc:Fallback>
        </mc:AlternateContent>
      </w:r>
    </w:p>
    <w:p w14:paraId="1DEB06AA" w14:textId="77777777" w:rsidR="005E526A" w:rsidRPr="00B33F99" w:rsidRDefault="005E526A" w:rsidP="009B3ED0">
      <w:pPr>
        <w:spacing w:after="240"/>
        <w:rPr>
          <w:rFonts w:ascii="Tahoma" w:hAnsi="Tahoma" w:cs="Tahoma"/>
          <w:b/>
          <w:sz w:val="36"/>
          <w:szCs w:val="36"/>
        </w:rPr>
      </w:pPr>
      <w:r w:rsidRPr="00B33F99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14:paraId="5C6B5BE8" w14:textId="77777777"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μετατρέπω τα δεκαδικά κλάσματα σε δεκαδικούς αριθμούς και το αντίστροφο,</w:t>
      </w:r>
    </w:p>
    <w:p w14:paraId="1DB1BD4F" w14:textId="77777777"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διατάσσω και να συγκρίνω δεκαδικούς αριθμούς,</w:t>
      </w:r>
    </w:p>
    <w:p w14:paraId="46B83400" w14:textId="77777777"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στρογγυλοποιώ δεκαδικούς αριθμούς,</w:t>
      </w:r>
    </w:p>
    <w:p w14:paraId="23AFB599" w14:textId="77777777"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προσθέτω και να αφαιρώ δεκαδικούς αριθμούς,</w:t>
      </w:r>
    </w:p>
    <w:p w14:paraId="26D68101" w14:textId="77777777"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πολλαπλασιάζω δεκαδικό</w:t>
      </w:r>
      <w:r w:rsidR="00731C95"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με φυσικό αριθμό και δεκαδικό</w:t>
      </w:r>
      <w:r w:rsidR="00731C95"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με δεκαδικό αριθμό,</w:t>
      </w:r>
    </w:p>
    <w:p w14:paraId="0E1FD5B6" w14:textId="77777777" w:rsidR="00634635" w:rsidRPr="00634635" w:rsidRDefault="00187701" w:rsidP="009B3ED0">
      <w:pPr>
        <w:pStyle w:val="a3"/>
        <w:numPr>
          <w:ilvl w:val="0"/>
          <w:numId w:val="11"/>
        </w:numPr>
        <w:spacing w:after="24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διαιρώ φυσικούς και δεκαδικούς αριθμούς με φυσικούς ή δεκαδικούς αριθμούς,</w:t>
      </w:r>
      <w:r w:rsidRPr="00B33F99">
        <w:rPr>
          <w:sz w:val="36"/>
          <w:szCs w:val="36"/>
        </w:rPr>
        <w:t xml:space="preserve"> </w:t>
      </w:r>
    </w:p>
    <w:p w14:paraId="7656727E" w14:textId="77777777" w:rsidR="0044106F" w:rsidRPr="00B33F99" w:rsidRDefault="0044106F" w:rsidP="009B3ED0">
      <w:pPr>
        <w:pStyle w:val="a3"/>
        <w:numPr>
          <w:ilvl w:val="0"/>
          <w:numId w:val="11"/>
        </w:numPr>
        <w:spacing w:after="24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</w:p>
    <w:p w14:paraId="6D7341A2" w14:textId="77777777" w:rsidR="00731C95" w:rsidRPr="00B33F99" w:rsidRDefault="00731C95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εκφράζω με ποσοστά δεκαδικά κλάσματα και δεκαδικούς αριθμούς,</w:t>
      </w:r>
    </w:p>
    <w:p w14:paraId="79A9D969" w14:textId="77777777" w:rsidR="009B68B3" w:rsidRPr="00B33F99" w:rsidRDefault="00731C95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να λύνω προβλήματα με δεκαδικούς αριθμούς και ποσοστά. </w:t>
      </w:r>
    </w:p>
    <w:bookmarkEnd w:id="11"/>
    <w:p w14:paraId="04069133" w14:textId="77777777" w:rsidR="00634635" w:rsidRDefault="00634635" w:rsidP="009B3ED0">
      <w:pPr>
        <w:spacing w:after="240"/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7152" behindDoc="0" locked="0" layoutInCell="0" allowOverlap="0" wp14:anchorId="489FFD3D" wp14:editId="3CC2E78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1" name="Πλαίσιο κειμένου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6BC5F2" w14:textId="77777777" w:rsidR="00BC276B" w:rsidRPr="009B3ED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FFD3D" id="Πλαίσιο κειμένου 131" o:spid="_x0000_s1140" type="#_x0000_t202" style="position:absolute;margin-left:0;margin-top:785.3pt;width:99.2pt;height:28.35pt;z-index:252977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glqrwIAADQ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AqCW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E6BC5F2" w14:textId="77777777" w:rsidR="00BC276B" w:rsidRPr="009B3ED0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9B68B3" w:rsidRPr="00B33F99" w14:paraId="6BE463D2" w14:textId="77777777" w:rsidTr="00634635">
        <w:tc>
          <w:tcPr>
            <w:tcW w:w="2132" w:type="dxa"/>
            <w:tcMar>
              <w:left w:w="0" w:type="dxa"/>
              <w:right w:w="0" w:type="dxa"/>
            </w:tcMar>
          </w:tcPr>
          <w:p w14:paraId="0AFD1557" w14:textId="77777777" w:rsidR="009B68B3" w:rsidRPr="00B33F99" w:rsidRDefault="009B68B3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bookmarkStart w:id="12" w:name="_Hlk520534806"/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1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14:paraId="2A286CD8" w14:textId="77777777" w:rsidR="009B68B3" w:rsidRPr="00B33F99" w:rsidRDefault="009B68B3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bookmarkEnd w:id="12"/>
    <w:p w14:paraId="33D668D3" w14:textId="77777777"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Στο παρακάτω τετράγωνο χρωματίζουμε:</w:t>
      </w:r>
    </w:p>
    <w:p w14:paraId="4380321B" w14:textId="77777777" w:rsidR="00BA0B08" w:rsidRPr="00B33F99" w:rsidRDefault="00BA0B08" w:rsidP="00634635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1C38DBC5" wp14:editId="4C53D11C">
            <wp:extent cx="2944800" cy="2930400"/>
            <wp:effectExtent l="0" t="0" r="8255" b="3810"/>
            <wp:docPr id="553" name="Εικόνα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800" cy="2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F0C47" w14:textId="77777777" w:rsidR="001A7BEA" w:rsidRPr="00B33F99" w:rsidRDefault="00BA0B08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α </w:t>
      </w:r>
      <w:r w:rsidR="00F473BE" w:rsidRPr="00B33F99">
        <w:rPr>
          <w:position w:val="-34"/>
          <w:sz w:val="36"/>
          <w:szCs w:val="36"/>
        </w:rPr>
        <w:object w:dxaOrig="320" w:dyaOrig="900" w14:anchorId="4689F005">
          <v:shape id="_x0000_i1091" type="#_x0000_t75" style="width:16.15pt;height:44.7pt" o:ole="">
            <v:imagedata r:id="rId206" o:title=""/>
          </v:shape>
          <o:OLEObject Type="Embed" ProgID="Equation.DSMT4" ShapeID="_x0000_i1091" DrawAspect="Content" ObjectID="_1620137312" r:id="rId207"/>
        </w:object>
      </w: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ου με κόκκινο χρώμα</w:t>
      </w:r>
    </w:p>
    <w:p w14:paraId="6456CACB" w14:textId="77777777" w:rsidR="001A7BEA" w:rsidRPr="00B33F99" w:rsidRDefault="00BA0B08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 0,03 του με 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9200" behindDoc="0" locked="0" layoutInCell="0" allowOverlap="0" wp14:anchorId="34C9C948" wp14:editId="3C3BA45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2" name="Πλαίσιο κειμένου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1848ED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C9C948" id="Πλαίσιο κειμένου 132" o:spid="_x0000_s1141" type="#_x0000_t202" style="position:absolute;margin-left:0;margin-top:785.3pt;width:99.2pt;height:28.35pt;z-index:252979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nUcrg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451H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81848ED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ράσινο χρώμα</w:t>
      </w:r>
    </w:p>
    <w:p w14:paraId="70AEC721" w14:textId="77777777"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ο 17% του με κίτρινο χρώμα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Εκφράζουμε το μέρος του τετραγώνου που έμεινε αχρωμάτιστο με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κλάσμα, με δεκαδικό αριθμό και με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σοστό:</w:t>
      </w:r>
    </w:p>
    <w:tbl>
      <w:tblPr>
        <w:tblW w:w="0" w:type="auto"/>
        <w:tblBorders>
          <w:top w:val="single" w:sz="18" w:space="0" w:color="943634" w:themeColor="accent2" w:themeShade="BF"/>
          <w:left w:val="single" w:sz="18" w:space="0" w:color="943634" w:themeColor="accent2" w:themeShade="BF"/>
          <w:bottom w:val="single" w:sz="18" w:space="0" w:color="943634" w:themeColor="accent2" w:themeShade="BF"/>
          <w:right w:val="single" w:sz="18" w:space="0" w:color="943634" w:themeColor="accent2" w:themeShade="BF"/>
          <w:insideH w:val="single" w:sz="18" w:space="0" w:color="943634" w:themeColor="accent2" w:themeShade="BF"/>
          <w:insideV w:val="single" w:sz="18" w:space="0" w:color="943634" w:themeColor="accent2" w:themeShade="BF"/>
        </w:tblBorders>
        <w:tblLayout w:type="fixed"/>
        <w:tblLook w:val="04A0" w:firstRow="1" w:lastRow="0" w:firstColumn="1" w:lastColumn="0" w:noHBand="0" w:noVBand="1"/>
      </w:tblPr>
      <w:tblGrid>
        <w:gridCol w:w="3300"/>
        <w:gridCol w:w="3360"/>
        <w:gridCol w:w="3000"/>
      </w:tblGrid>
      <w:tr w:rsidR="00B357EA" w:rsidRPr="00B33F99" w14:paraId="0EC9B19E" w14:textId="77777777" w:rsidTr="00EF4CBD">
        <w:tc>
          <w:tcPr>
            <w:tcW w:w="3300" w:type="dxa"/>
            <w:vAlign w:val="center"/>
            <w:hideMark/>
          </w:tcPr>
          <w:p w14:paraId="7C1A20B7" w14:textId="77777777" w:rsidR="00AE144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Κλασματικός</w:t>
            </w:r>
          </w:p>
          <w:p w14:paraId="116603B2" w14:textId="77777777"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ς</w:t>
            </w:r>
          </w:p>
        </w:tc>
        <w:tc>
          <w:tcPr>
            <w:tcW w:w="3360" w:type="dxa"/>
            <w:vAlign w:val="center"/>
            <w:hideMark/>
          </w:tcPr>
          <w:p w14:paraId="11A876D8" w14:textId="77777777"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Δεκαδικός</w:t>
            </w:r>
          </w:p>
          <w:p w14:paraId="06E3F245" w14:textId="77777777"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ς</w:t>
            </w:r>
          </w:p>
        </w:tc>
        <w:tc>
          <w:tcPr>
            <w:tcW w:w="3000" w:type="dxa"/>
            <w:vAlign w:val="center"/>
            <w:hideMark/>
          </w:tcPr>
          <w:p w14:paraId="71D20493" w14:textId="77777777"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οσοστό</w:t>
            </w:r>
          </w:p>
          <w:p w14:paraId="21066E7F" w14:textId="77777777"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%</w:t>
            </w:r>
          </w:p>
        </w:tc>
      </w:tr>
      <w:tr w:rsidR="00B357EA" w:rsidRPr="00B33F99" w14:paraId="6068D072" w14:textId="77777777" w:rsidTr="00EF4CBD">
        <w:tc>
          <w:tcPr>
            <w:tcW w:w="3300" w:type="dxa"/>
            <w:vAlign w:val="center"/>
          </w:tcPr>
          <w:p w14:paraId="6AAFA5B4" w14:textId="77777777" w:rsidR="00B357EA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  <w:p w14:paraId="6F74EA24" w14:textId="77777777" w:rsidR="00C34841" w:rsidRPr="00B33F99" w:rsidRDefault="00C34841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  <w:p w14:paraId="73475BAA" w14:textId="77777777"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3360" w:type="dxa"/>
            <w:vAlign w:val="center"/>
          </w:tcPr>
          <w:p w14:paraId="13947AE0" w14:textId="77777777"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3000" w:type="dxa"/>
            <w:vAlign w:val="center"/>
          </w:tcPr>
          <w:p w14:paraId="423AAF6D" w14:textId="77777777"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</w:tbl>
    <w:p w14:paraId="30119C2D" w14:textId="77777777"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14:paraId="2EA1405E" w14:textId="77777777"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  <w:sectPr w:rsidR="00B357EA" w:rsidRPr="00B33F99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1457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5"/>
        <w:gridCol w:w="12157"/>
      </w:tblGrid>
      <w:tr w:rsidR="00C34841" w:rsidRPr="00B33F99" w14:paraId="07F5165A" w14:textId="77777777" w:rsidTr="00C34841">
        <w:tc>
          <w:tcPr>
            <w:tcW w:w="2415" w:type="dxa"/>
            <w:tcMar>
              <w:left w:w="0" w:type="dxa"/>
              <w:right w:w="0" w:type="dxa"/>
            </w:tcMar>
          </w:tcPr>
          <w:p w14:paraId="7B2F1DB4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2η Άσκηση </w:t>
            </w:r>
          </w:p>
        </w:tc>
        <w:tc>
          <w:tcPr>
            <w:tcW w:w="12157" w:type="dxa"/>
            <w:tcBorders>
              <w:bottom w:val="single" w:sz="24" w:space="0" w:color="0070C0"/>
            </w:tcBorders>
          </w:tcPr>
          <w:p w14:paraId="59936E23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606721CE" w14:textId="77777777" w:rsidR="00C34841" w:rsidRPr="00B33F99" w:rsidRDefault="00C34841" w:rsidP="00C34841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παρακάτω αριθμούς στην </w:t>
      </w:r>
      <w:proofErr w:type="spellStart"/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14:paraId="6F88D4FE" w14:textId="77777777" w:rsidR="00C34841" w:rsidRDefault="00C34841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2"/>
        <w:gridCol w:w="2912"/>
        <w:gridCol w:w="2912"/>
        <w:gridCol w:w="2912"/>
        <w:gridCol w:w="2912"/>
      </w:tblGrid>
      <w:tr w:rsidR="00C34841" w:rsidRPr="00B33F99" w14:paraId="5DD866E8" w14:textId="77777777" w:rsidTr="00C75816">
        <w:tc>
          <w:tcPr>
            <w:tcW w:w="2912" w:type="dxa"/>
            <w:vAlign w:val="center"/>
          </w:tcPr>
          <w:p w14:paraId="6F600975" w14:textId="77777777"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42%</w:t>
            </w:r>
          </w:p>
        </w:tc>
        <w:tc>
          <w:tcPr>
            <w:tcW w:w="2912" w:type="dxa"/>
            <w:vAlign w:val="center"/>
          </w:tcPr>
          <w:p w14:paraId="5257D101" w14:textId="77777777"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0,6</w:t>
            </w:r>
          </w:p>
        </w:tc>
        <w:tc>
          <w:tcPr>
            <w:tcW w:w="2912" w:type="dxa"/>
            <w:vAlign w:val="center"/>
          </w:tcPr>
          <w:p w14:paraId="0DF9E4D0" w14:textId="77777777"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Pr="00B33F99">
              <w:rPr>
                <w:position w:val="-34"/>
                <w:sz w:val="36"/>
                <w:szCs w:val="36"/>
              </w:rPr>
              <w:object w:dxaOrig="499" w:dyaOrig="900" w14:anchorId="571CD853">
                <v:shape id="_x0000_i1092" type="#_x0000_t75" style="width:23.6pt;height:44.7pt" o:ole="">
                  <v:imagedata r:id="rId208" o:title=""/>
                </v:shape>
                <o:OLEObject Type="Embed" ProgID="Equation.DSMT4" ShapeID="_x0000_i1092" DrawAspect="Content" ObjectID="_1620137313" r:id="rId209"/>
              </w:object>
            </w:r>
          </w:p>
        </w:tc>
        <w:tc>
          <w:tcPr>
            <w:tcW w:w="2912" w:type="dxa"/>
            <w:vAlign w:val="center"/>
          </w:tcPr>
          <w:p w14:paraId="46CBC40C" w14:textId="77777777"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. </w:t>
            </w:r>
            <w:r w:rsidRPr="00B33F99">
              <w:rPr>
                <w:position w:val="-34"/>
                <w:sz w:val="36"/>
                <w:szCs w:val="36"/>
              </w:rPr>
              <w:object w:dxaOrig="499" w:dyaOrig="900" w14:anchorId="08A3DADF">
                <v:shape id="_x0000_i1093" type="#_x0000_t75" style="width:23.6pt;height:44.7pt" o:ole="">
                  <v:imagedata r:id="rId210" o:title=""/>
                </v:shape>
                <o:OLEObject Type="Embed" ProgID="Equation.DSMT4" ShapeID="_x0000_i1093" DrawAspect="Content" ObjectID="_1620137314" r:id="rId211"/>
              </w:object>
            </w:r>
          </w:p>
        </w:tc>
        <w:tc>
          <w:tcPr>
            <w:tcW w:w="2912" w:type="dxa"/>
            <w:vAlign w:val="center"/>
          </w:tcPr>
          <w:p w14:paraId="122CDAF3" w14:textId="77777777"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. 0,76</w:t>
            </w:r>
          </w:p>
        </w:tc>
      </w:tr>
    </w:tbl>
    <w:p w14:paraId="51F0A8D3" w14:textId="77777777" w:rsidR="00C34841" w:rsidRPr="00B33F99" w:rsidRDefault="00FA1E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FA1E0B">
        <w:rPr>
          <w:rFonts w:ascii="Arial" w:hAnsi="Arial" w:cs="Arial"/>
          <w:b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1120" behindDoc="0" locked="0" layoutInCell="0" allowOverlap="0" wp14:anchorId="11105403" wp14:editId="3A73B701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3" name="Πλαίσιο κειμένου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F1DA95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105403" id="Πλαίσιο κειμένου 173" o:spid="_x0000_s1142" type="#_x0000_t202" style="position:absolute;margin-left:0;margin-top:538.65pt;width:99.2pt;height:28.35pt;z-index:253061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gv0rw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FKaC/S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6F1DA95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88978A0" w14:textId="77777777" w:rsidR="00B357EA" w:rsidRPr="00B33F99" w:rsidRDefault="00D0024E" w:rsidP="00634635">
      <w:pPr>
        <w:jc w:val="center"/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044078E2" wp14:editId="386A2F93">
            <wp:extent cx="1032310" cy="9000000"/>
            <wp:effectExtent l="0" t="2540" r="0" b="0"/>
            <wp:docPr id="554" name="Εικόνα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032310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E56106" w14:textId="77777777"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14:paraId="36C80749" w14:textId="77777777"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  <w:sectPr w:rsidR="00B357EA" w:rsidRPr="00B33F99" w:rsidSect="00B357E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34841" w:rsidRPr="00B33F99" w14:paraId="30B7007A" w14:textId="77777777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2CC48C6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3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621091D2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779A2454" w14:textId="77777777" w:rsidR="00C34841" w:rsidRPr="00B33F99" w:rsidRDefault="00C34841" w:rsidP="00C34841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Βρίσκουμε 3 δεκαδικούς αριθμούς με τρία δεκαδικά ψηφία, οι οποίοι, όταν στρογγυλοποιηθούν στα δέκατα, δίνουν άθροισμα 10.</w:t>
      </w:r>
    </w:p>
    <w:p w14:paraId="6F70ACD0" w14:textId="77777777" w:rsidR="00C34841" w:rsidRDefault="00C34841" w:rsidP="00C34841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50A2A2F8" w14:textId="77777777"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A52E43B" w14:textId="77777777"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290A60A2" w14:textId="77777777"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E29FF58" w14:textId="77777777"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C359A4C" w14:textId="77777777"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34841" w:rsidRPr="00B33F99" w14:paraId="2639D16F" w14:textId="77777777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F6D52D1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4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100EE37C" w14:textId="77777777"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13244A72" w14:textId="77777777" w:rsidR="00C21DDA" w:rsidRPr="00B33F99" w:rsidRDefault="00C21DDA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5CAFDA17" wp14:editId="614E8D54">
            <wp:extent cx="2052000" cy="435600"/>
            <wp:effectExtent l="0" t="0" r="5715" b="3175"/>
            <wp:docPr id="572" name="Εικόνα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4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8B6F3" w14:textId="77777777"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Η Δανάη και ο Νίκος έχουν τις παραπάνω κάρτες. Χρησιμοποιώντας και τις τέσσερις κάρτες σχηματίζουν αριθμούς. Καταγράφουμε όλους τους αριθμούς που είναι δυνατόν να σχηματιστούν και τους διατάσσουμε από τον μικρότερ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1248" behindDoc="0" locked="0" layoutInCell="0" allowOverlap="0" wp14:anchorId="1D90BBB7" wp14:editId="547E1A0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133" name="Πλαίσιο κειμένου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B215FC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 -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0BBB7" id="Πλαίσιο κειμένου 133" o:spid="_x0000_s1143" type="#_x0000_t202" style="position:absolute;margin-left:0;margin-top:785.3pt;width:107.7pt;height:28.35pt;z-index:252981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72B215FC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 -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ο στον μεγαλύτερο.</w:t>
      </w:r>
    </w:p>
    <w:p w14:paraId="6A9F89AD" w14:textId="77777777"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14:paraId="0571A65D" w14:textId="77777777"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14:paraId="74080291" w14:textId="77777777"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21DDA" w:rsidRPr="00B33F99" w14:paraId="46E988B1" w14:textId="77777777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2576B22" w14:textId="77777777" w:rsidR="00C21DDA" w:rsidRPr="00B33F99" w:rsidRDefault="00C21DDA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5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1EB5FE4D" w14:textId="77777777" w:rsidR="00C21DDA" w:rsidRPr="00B33F99" w:rsidRDefault="00C21DDA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082DDB66" w14:textId="77777777" w:rsidR="007C490B" w:rsidRPr="00B33F99" w:rsidRDefault="00C21DDA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Η Αγγελική πρόσθεσε κάθετα </w:t>
      </w:r>
      <w:r w:rsidR="007C490B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υς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αριθμούς 3,036 και 32,5 και βρήκε</w:t>
      </w:r>
      <w:r w:rsidR="007C490B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άθροισμα 6,286. Ποιο λάθος νομίζετε ότι έκανε;</w:t>
      </w:r>
    </w:p>
    <w:p w14:paraId="62469D83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A15930A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8B6C86A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573365EB" w14:textId="77777777" w:rsidR="007C490B" w:rsidRPr="00B33F99" w:rsidRDefault="00C21DDA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Κάνουμε εκτίμηση του αποτελέσματος, ώστε να ελέγξουμε το παραπάνω άθροισμα.</w:t>
      </w:r>
    </w:p>
    <w:p w14:paraId="69D9D949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571BB74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57314D98" w14:textId="77777777"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197AB51C" w14:textId="77777777" w:rsidR="007C490B" w:rsidRPr="00B33F99" w:rsidRDefault="007C49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7C490B" w:rsidRPr="00B33F99" w14:paraId="72E80F17" w14:textId="77777777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382B470" w14:textId="77777777" w:rsidR="007C490B" w:rsidRPr="00B33F99" w:rsidRDefault="007C490B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6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1850E82F" w14:textId="77777777" w:rsidR="007C490B" w:rsidRPr="00B33F99" w:rsidRDefault="007C490B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4B97D227" w14:textId="77777777"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O Αντρέι πληκτρολόγησε έναν αριθμό στην αριθμομηχανή τσέπης. Τον πολλαπλασίασε με το 100 και στην οθόνη εμφανίστηκε ο αριθμός </w:t>
      </w:r>
      <w:r w:rsidRPr="00B33F99">
        <w:rPr>
          <w:noProof/>
          <w:sz w:val="36"/>
          <w:szCs w:val="36"/>
        </w:rPr>
        <w:drawing>
          <wp:inline distT="0" distB="0" distL="0" distR="0" wp14:anchorId="04BA0B8A" wp14:editId="7059640D">
            <wp:extent cx="1015200" cy="536400"/>
            <wp:effectExtent l="0" t="0" r="0" b="0"/>
            <wp:docPr id="573" name="Εικόνα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015200" cy="5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1A65F21E" w14:textId="77777777" w:rsidR="00FC4448" w:rsidRDefault="007C490B" w:rsidP="00FC4448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ιον αριθμό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3296" behindDoc="0" locked="0" layoutInCell="0" allowOverlap="0" wp14:anchorId="30604C65" wp14:editId="795F9A5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4" name="Πλαίσιο κειμένου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0E1503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04C65" id="Πλαίσιο κειμένου 134" o:spid="_x0000_s1144" type="#_x0000_t202" style="position:absolute;margin-left:0;margin-top:785.3pt;width:99.2pt;height:28.35pt;z-index:252983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LsRrw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JIuxG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70E1503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πληκτρολόγησε αρχικά; </w:t>
      </w:r>
      <w:r w:rsidR="00FC4448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54063B78" w14:textId="77777777" w:rsidR="00FC4448" w:rsidRDefault="00FC4448" w:rsidP="00FC4448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E244AE1" w14:textId="77777777" w:rsidR="007C490B" w:rsidRPr="00B33F99" w:rsidRDefault="007C49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p w14:paraId="21595CE0" w14:textId="77777777"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Ποια πράξη χρειάζεται να κάνει και ποιον αριθμό να πληκτρολογήσει μετά, ώστε να εμφανιστεί ο αριθμός </w:t>
      </w:r>
      <w:r w:rsidRPr="00B33F99">
        <w:rPr>
          <w:noProof/>
          <w:sz w:val="36"/>
          <w:szCs w:val="36"/>
        </w:rPr>
        <w:drawing>
          <wp:inline distT="0" distB="0" distL="0" distR="0" wp14:anchorId="63B067F9" wp14:editId="0191A52F">
            <wp:extent cx="1018800" cy="532800"/>
            <wp:effectExtent l="0" t="0" r="0" b="635"/>
            <wp:docPr id="574" name="Εικόνα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018800" cy="53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;</w:t>
      </w:r>
    </w:p>
    <w:p w14:paraId="7C4CCD9F" w14:textId="77777777"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29793B35" w14:textId="77777777"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2AE13034" w14:textId="77777777"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1C030D77" w14:textId="77777777" w:rsidR="00C3727E" w:rsidRPr="00B33F99" w:rsidRDefault="00C3727E" w:rsidP="00634635">
      <w:pPr>
        <w:spacing w:before="240" w:after="240"/>
        <w:jc w:val="center"/>
        <w:rPr>
          <w:rFonts w:ascii="Tahoma" w:hAnsi="Tahoma" w:cs="Tahoma"/>
          <w:b/>
          <w:sz w:val="36"/>
          <w:szCs w:val="3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4F1CE3" w:rsidRPr="00B33F99" w14:paraId="64A55795" w14:textId="77777777" w:rsidTr="002F566C">
        <w:tc>
          <w:tcPr>
            <w:tcW w:w="2699" w:type="dxa"/>
            <w:tcMar>
              <w:left w:w="0" w:type="dxa"/>
              <w:right w:w="0" w:type="dxa"/>
            </w:tcMar>
          </w:tcPr>
          <w:p w14:paraId="3C284827" w14:textId="77777777" w:rsidR="004F1CE3" w:rsidRPr="00B33F99" w:rsidRDefault="004F1CE3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1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14:paraId="7064C34D" w14:textId="77777777" w:rsidR="004F1CE3" w:rsidRPr="00B33F99" w:rsidRDefault="004F1CE3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361DDDA6" w14:textId="77777777"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ια από τις δυο σοκολά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5344" behindDoc="0" locked="0" layoutInCell="0" allowOverlap="0" wp14:anchorId="4B7ABADD" wp14:editId="3E5F925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5" name="Πλαίσιο κειμένου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F92855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7ABADD" id="Πλαίσιο κειμένου 135" o:spid="_x0000_s1145" type="#_x0000_t202" style="position:absolute;margin-left:0;margin-top:785.3pt;width:99.2pt;height:28.35pt;z-index:252985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DaLrwIAADQ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MOgNou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3F92855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ες έχει μεγαλύτερη περιεκτικότητα σε κακάο;</w:t>
      </w:r>
    </w:p>
    <w:p w14:paraId="32CD0013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7D88996A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7C726067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AE95B02" w14:textId="77777777" w:rsidR="00E52E46" w:rsidRPr="00B33F99" w:rsidRDefault="00E52E46" w:rsidP="002F566C">
      <w:pPr>
        <w:jc w:val="center"/>
        <w:rPr>
          <w:rFonts w:ascii="Tahoma" w:hAnsi="Tahoma" w:cs="Tahoma"/>
          <w:b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737EFC88" wp14:editId="69AAEC2F">
            <wp:extent cx="3326400" cy="2966400"/>
            <wp:effectExtent l="0" t="0" r="7620" b="5715"/>
            <wp:docPr id="9472" name="Εικόνα 9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326400" cy="296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Tahoma" w:hAnsi="Tahoma" w:cs="Tahoma"/>
          <w:b/>
          <w:sz w:val="36"/>
          <w:szCs w:val="36"/>
        </w:rPr>
        <w:br w:type="page"/>
      </w:r>
    </w:p>
    <w:p w14:paraId="755544D9" w14:textId="77777777" w:rsidR="00AB6BC5" w:rsidRPr="00B33F99" w:rsidRDefault="00AB6BC5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Υπολογίζουμε τα γραμμάρια κακάου που περιέχονται σε καθεμία σοκολάτα.</w:t>
      </w:r>
    </w:p>
    <w:p w14:paraId="633F32F7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A930A92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609388A" w14:textId="77777777"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ACAD422" w14:textId="77777777" w:rsidR="00FC2D6C" w:rsidRPr="00B33F99" w:rsidRDefault="00FC2D6C" w:rsidP="00634635">
      <w:pPr>
        <w:rPr>
          <w:rFonts w:ascii="Tahoma" w:hAnsi="Tahoma" w:cs="Tahoma"/>
          <w:b/>
          <w:sz w:val="36"/>
          <w:szCs w:val="3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FC2D6C" w:rsidRPr="00B33F99" w14:paraId="283FA36E" w14:textId="77777777" w:rsidTr="002F566C">
        <w:tc>
          <w:tcPr>
            <w:tcW w:w="2699" w:type="dxa"/>
            <w:tcMar>
              <w:left w:w="0" w:type="dxa"/>
              <w:right w:w="0" w:type="dxa"/>
            </w:tcMar>
          </w:tcPr>
          <w:p w14:paraId="0238F991" w14:textId="77777777" w:rsidR="00FC2D6C" w:rsidRPr="00B33F99" w:rsidRDefault="00FC2D6C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2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14:paraId="5ECAE1A7" w14:textId="77777777" w:rsidR="00FC2D6C" w:rsidRPr="00B33F99" w:rsidRDefault="00FC2D6C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2C6D82B0" w14:textId="77777777" w:rsidR="00AB6BC5" w:rsidRPr="00B33F99" w:rsidRDefault="00B056E8" w:rsidP="00634635">
      <w:pPr>
        <w:rPr>
          <w:rFonts w:ascii="Tahoma" w:hAnsi="Tahoma" w:cs="Tahoma"/>
          <w:b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Η τιμή ενός προϊόντος αυξήθηκε κατά 5%. Μικρό χρονικό διάστημα μετά η τιμή του προϊόντος αυξήθηκε πάλι 5%. Τρεις μήνες μετά αυξήθηκε τρίτη φορά κατά 5%. Η συνολική αύξη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7392" behindDoc="0" locked="0" layoutInCell="0" allowOverlap="0" wp14:anchorId="5D33ADCD" wp14:editId="229F6C7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6" name="Πλαίσιο κειμένου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28D552" w14:textId="77777777" w:rsidR="00BC276B" w:rsidRPr="008D182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33ADCD" id="Πλαίσιο κειμένου 136" o:spid="_x0000_s1146" type="#_x0000_t202" style="position:absolute;margin-left:0;margin-top:785.3pt;width:99.2pt;height:28.35pt;z-index:252987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/5UbV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528D552" w14:textId="77777777" w:rsidR="00BC276B" w:rsidRPr="008D182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ση ήταν 15%; Δικαιολογούμε την απάντησή μας.</w:t>
      </w:r>
    </w:p>
    <w:p w14:paraId="003B579C" w14:textId="77777777" w:rsidR="00AB6BC5" w:rsidRPr="00B33F99" w:rsidRDefault="00AB6BC5" w:rsidP="00634635">
      <w:pPr>
        <w:rPr>
          <w:rFonts w:ascii="Tahoma" w:hAnsi="Tahoma" w:cs="Tahoma"/>
          <w:b/>
          <w:sz w:val="36"/>
          <w:szCs w:val="36"/>
        </w:rPr>
      </w:pPr>
    </w:p>
    <w:p w14:paraId="7F9C9B96" w14:textId="77777777"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14:paraId="3609D83C" w14:textId="77777777"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14:paraId="32B938B5" w14:textId="77777777"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14:paraId="06C15977" w14:textId="77777777"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  <w:r w:rsidRPr="00B33F99">
        <w:rPr>
          <w:rFonts w:ascii="Tahoma" w:hAnsi="Tahoma" w:cs="Tahoma"/>
          <w:b/>
          <w:sz w:val="36"/>
          <w:szCs w:val="36"/>
        </w:rPr>
        <w:br w:type="page"/>
      </w:r>
    </w:p>
    <w:p w14:paraId="4291D850" w14:textId="77777777" w:rsidR="00EF4CBD" w:rsidRDefault="00FA1E0B" w:rsidP="00EF4CBD">
      <w:pPr>
        <w:rPr>
          <w:rFonts w:ascii="Arial" w:hAnsi="Arial" w:cs="Arial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989440" behindDoc="0" locked="0" layoutInCell="0" allowOverlap="0" wp14:anchorId="590FCBCB" wp14:editId="4E0A130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8" name="Πλαίσιο κειμένου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EDC1F4" w14:textId="77777777" w:rsidR="00BC276B" w:rsidRPr="00FE58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0FCBCB" id="Πλαίσιο κειμένου 138" o:spid="_x0000_s1147" type="#_x0000_t202" style="position:absolute;margin-left:0;margin-top:785.3pt;width:99.2pt;height:28.35pt;z-index:252989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jWrU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EEDC1F4" w14:textId="77777777" w:rsidR="00BC276B" w:rsidRPr="00FE58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F4CBD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3376" behindDoc="1" locked="0" layoutInCell="1" allowOverlap="1" wp14:anchorId="73898734" wp14:editId="7E14B98B">
                <wp:simplePos x="0" y="0"/>
                <wp:positionH relativeFrom="page">
                  <wp:posOffset>720090</wp:posOffset>
                </wp:positionH>
                <wp:positionV relativeFrom="page">
                  <wp:posOffset>719455</wp:posOffset>
                </wp:positionV>
                <wp:extent cx="6138545" cy="9113520"/>
                <wp:effectExtent l="0" t="0" r="0" b="0"/>
                <wp:wrapNone/>
                <wp:docPr id="465" name="Ορθογώνιο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3F0D4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522D4" id="Ορθογώνιο 465" o:spid="_x0000_s1026" style="position:absolute;margin-left:56.7pt;margin-top:56.65pt;width:483.35pt;height:717.6pt;z-index:-250543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" fillcolor="#e3f0d4" stroked="f">
                <w10:wrap anchorx="page" anchory="page"/>
              </v:rect>
            </w:pict>
          </mc:Fallback>
        </mc:AlternateContent>
      </w:r>
    </w:p>
    <w:p w14:paraId="702443BC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3A4778DC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1328" behindDoc="0" locked="0" layoutInCell="1" allowOverlap="1" wp14:anchorId="7C1EF9CF" wp14:editId="4B628531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448" name="Ορθογώνιο: Στρογγύλεμα γωνιών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C342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1AB45386" w14:textId="77777777" w:rsidR="00BC276B" w:rsidRPr="009278AD" w:rsidRDefault="00BC276B" w:rsidP="00EF4CBD">
                            <w:pPr>
                              <w:jc w:val="center"/>
                              <w:rPr>
                                <w:color w:val="FFFFFF" w:themeColor="background1"/>
                                <w:sz w:val="50"/>
                                <w:szCs w:val="50"/>
                              </w:rPr>
                            </w:pPr>
                            <w:r w:rsidRPr="009278AD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50"/>
                                <w:szCs w:val="50"/>
                              </w:rPr>
                              <w:t>Ενότητα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1EF9CF" id="Ορθογώνιο: Στρογγύλεμα γωνιών 448" o:spid="_x0000_s1148" style="position:absolute;margin-left:263.55pt;margin-top:18.4pt;width:209.35pt;height:68.3pt;z-index:25277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" fillcolor="#80c342" stroked="f" strokeweight="2pt">
                <v:textbox>
                  <w:txbxContent>
                    <w:p w14:paraId="1AB45386" w14:textId="77777777" w:rsidR="00BC276B" w:rsidRPr="009278AD" w:rsidRDefault="00BC276B" w:rsidP="00EF4CBD">
                      <w:pPr>
                        <w:jc w:val="center"/>
                        <w:rPr>
                          <w:color w:val="FFFFFF" w:themeColor="background1"/>
                          <w:sz w:val="50"/>
                          <w:szCs w:val="50"/>
                        </w:rPr>
                      </w:pPr>
                      <w:r w:rsidRPr="009278AD">
                        <w:rPr>
                          <w:rFonts w:ascii="Arial" w:hAnsi="Arial" w:cs="Arial"/>
                          <w:b/>
                          <w:color w:val="FFFFFF" w:themeColor="background1"/>
                          <w:sz w:val="50"/>
                          <w:szCs w:val="50"/>
                        </w:rPr>
                        <w:t>Ενότητα 6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2F4699C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55846FC5" w14:textId="77777777"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54C0BA32" w14:textId="77777777"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</w:p>
    <w:p w14:paraId="00B40402" w14:textId="77777777" w:rsidR="00EF4CBD" w:rsidRPr="001C4205" w:rsidRDefault="004F78B1" w:rsidP="00EF4CBD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93888" behindDoc="0" locked="0" layoutInCell="1" allowOverlap="1" wp14:anchorId="1D9C808B" wp14:editId="17FC22E0">
            <wp:simplePos x="0" y="0"/>
            <wp:positionH relativeFrom="column">
              <wp:posOffset>89071</wp:posOffset>
            </wp:positionH>
            <wp:positionV relativeFrom="paragraph">
              <wp:posOffset>819807</wp:posOffset>
            </wp:positionV>
            <wp:extent cx="5912069" cy="4882492"/>
            <wp:effectExtent l="0" t="0" r="0" b="0"/>
            <wp:wrapNone/>
            <wp:docPr id="89" name="Εικόνα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2069" cy="4882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CBD" w:rsidRPr="001C4205">
        <w:rPr>
          <w:rFonts w:ascii="Arial" w:hAnsi="Arial" w:cs="Arial"/>
          <w:b/>
          <w:sz w:val="36"/>
          <w:szCs w:val="36"/>
        </w:rPr>
        <w:br w:type="page"/>
      </w:r>
    </w:p>
    <w:p w14:paraId="150A6D29" w14:textId="77777777"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FA1BE3" w:rsidRPr="00FA1BE3" w14:paraId="6CB9E9BD" w14:textId="77777777" w:rsidTr="009278AD">
        <w:tc>
          <w:tcPr>
            <w:tcW w:w="8199" w:type="dxa"/>
            <w:shd w:val="clear" w:color="auto" w:fill="E3F0D4"/>
            <w:vAlign w:val="bottom"/>
          </w:tcPr>
          <w:p w14:paraId="4C0A8CB8" w14:textId="77777777" w:rsidR="00FA1BE3" w:rsidRPr="009278AD" w:rsidRDefault="00FE584D" w:rsidP="00AC67E3">
            <w:pPr>
              <w:rPr>
                <w:rFonts w:ascii="Tahoma" w:hAnsi="Tahoma" w:cs="Tahoma"/>
                <w:b/>
                <w:color w:val="80C342"/>
                <w:sz w:val="42"/>
                <w:szCs w:val="42"/>
              </w:rPr>
            </w:pPr>
            <w: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lastRenderedPageBreak/>
              <w:t>Οι αρνητικοί αριθμοί</w:t>
            </w:r>
          </w:p>
        </w:tc>
        <w:tc>
          <w:tcPr>
            <w:tcW w:w="1439" w:type="dxa"/>
            <w:shd w:val="clear" w:color="auto" w:fill="E3F0D4"/>
            <w:vAlign w:val="bottom"/>
          </w:tcPr>
          <w:p w14:paraId="4BC5577B" w14:textId="77777777" w:rsidR="00FA1BE3" w:rsidRPr="009278AD" w:rsidRDefault="00FA1BE3" w:rsidP="009278AD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9278AD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3</w:t>
            </w:r>
          </w:p>
        </w:tc>
      </w:tr>
    </w:tbl>
    <w:p w14:paraId="3348F29E" w14:textId="77777777" w:rsidR="00FA1BE3" w:rsidRPr="003B012D" w:rsidRDefault="00FA1BE3" w:rsidP="00FA1BE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A1BE3" w:rsidRPr="003B012D" w14:paraId="06CE369E" w14:textId="77777777" w:rsidTr="00AC67E3">
        <w:tc>
          <w:tcPr>
            <w:tcW w:w="1476" w:type="dxa"/>
            <w:vAlign w:val="center"/>
          </w:tcPr>
          <w:p w14:paraId="10907417" w14:textId="77777777" w:rsidR="00FA1BE3" w:rsidRPr="003B012D" w:rsidRDefault="00FA1BE3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3ED29EB4" wp14:editId="311F2321">
                  <wp:extent cx="792000" cy="792000"/>
                  <wp:effectExtent l="0" t="0" r="8255" b="8255"/>
                  <wp:docPr id="466" name="Εικόνα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10C23DEC" w14:textId="77777777" w:rsidR="00FA1BE3" w:rsidRPr="009278AD" w:rsidRDefault="00FA1BE3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278AD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3012017F" w14:textId="77777777" w:rsidR="00FA1BE3" w:rsidRPr="003B012D" w:rsidRDefault="00FA1E0B" w:rsidP="00FA1BE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FA1E0B">
        <w:rPr>
          <w:rFonts w:ascii="Arial" w:eastAsia="Calibri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993536" behindDoc="0" locked="0" layoutInCell="0" allowOverlap="0" wp14:anchorId="12936442" wp14:editId="3B7A057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0" name="Πλαίσιο κειμένου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2027DC" w14:textId="77777777" w:rsidR="00BC276B" w:rsidRPr="00FE58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936442" id="Πλαίσιο κειμένου 140" o:spid="_x0000_s1149" type="#_x0000_t202" style="position:absolute;margin-left:0;margin-top:785.3pt;width:99.2pt;height:28.35pt;z-index:252993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QdNZm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92027DC" w14:textId="77777777" w:rsidR="00BC276B" w:rsidRPr="00FE58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DD04485" w14:textId="77777777" w:rsidR="00EF4CBD" w:rsidRDefault="00FA1BE3" w:rsidP="00FA1BE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533005EF" wp14:editId="74609702">
            <wp:extent cx="3051000" cy="6480000"/>
            <wp:effectExtent l="0" t="0" r="0" b="0"/>
            <wp:docPr id="470" name="Εικόνα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051000" cy="64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F4CBD">
        <w:rPr>
          <w:rFonts w:ascii="Tahoma" w:hAnsi="Tahoma" w:cs="Tahoma"/>
          <w:b/>
          <w:sz w:val="56"/>
          <w:szCs w:val="56"/>
        </w:rPr>
        <w:br w:type="page"/>
      </w:r>
    </w:p>
    <w:p w14:paraId="79E184EB" w14:textId="77777777"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1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Οι αριθμοί στα κουμπιά του ανελκυστήρα στο κτίριο </w:t>
      </w:r>
      <w:r w:rsidRPr="00FE584D">
        <w:rPr>
          <w:rFonts w:ascii="Arial-BoldMT" w:hAnsi="Arial-BoldMT"/>
          <w:b/>
          <w:bCs/>
          <w:color w:val="242021"/>
          <w:sz w:val="36"/>
          <w:szCs w:val="36"/>
        </w:rPr>
        <w:t>(</w:t>
      </w:r>
      <w:r w:rsidR="00FE584D" w:rsidRPr="00FE584D">
        <w:rPr>
          <w:rFonts w:ascii="Arial-BoldMT" w:hAnsi="Arial-BoldMT"/>
          <w:b/>
          <w:bCs/>
          <w:color w:val="242021"/>
          <w:sz w:val="36"/>
          <w:szCs w:val="36"/>
        </w:rPr>
        <w:t xml:space="preserve">προηγούμενη </w:t>
      </w:r>
      <w:r w:rsidRPr="00FE584D">
        <w:rPr>
          <w:rFonts w:ascii="Arial-BoldMT" w:hAnsi="Arial-BoldMT"/>
          <w:b/>
          <w:bCs/>
          <w:color w:val="242021"/>
          <w:sz w:val="36"/>
          <w:szCs w:val="36"/>
        </w:rPr>
        <w:t>σελίδα) συμβολίζουν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πόσους ορόφους μακριά είναι ο κάθε όροφος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πό το ισόγειο.</w:t>
      </w:r>
    </w:p>
    <w:p w14:paraId="5BB52D12" w14:textId="77777777"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οιο κουμπί θα πατήσουμε, για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να ανέβουμε στον τρίτο όροφο;</w:t>
      </w:r>
    </w:p>
    <w:p w14:paraId="508EF590" w14:textId="77777777"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176F6FFB" w14:textId="77777777"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οιο κουμπί θα πατήσουμε, για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να κατέβουμε στο δεύτερο υπόγειο;</w:t>
      </w:r>
    </w:p>
    <w:p w14:paraId="29279B6B" w14:textId="77777777"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F822A4A" w14:textId="77777777"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υς ορόφους μακριά από το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ισόγειο βρίσκεται το τέταρτο υπόγειο; .................................................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...............</w:t>
      </w:r>
    </w:p>
    <w:p w14:paraId="6F9D5197" w14:textId="77777777" w:rsidR="00FA1BE3" w:rsidRPr="00C15A4F" w:rsidRDefault="00015BB8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ν θέλουμε να ανέβουμε από το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ρίτο υπόγειο στον δεύτερο όροφο,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υς ορόφους θα ανέβουμε με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ον ανελκυστήρα; ...........................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</w:p>
    <w:p w14:paraId="014FFFAD" w14:textId="77777777" w:rsidR="00C83A08" w:rsidRPr="00C15A4F" w:rsidRDefault="00C83A0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ε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Δύο φίλοι βρίσκονται σε διαφορετικούς ορόφους, που απέχουν το ίδιο από το ισόγειο. Σε ποιους ορόφους είναι δυνατόν να βρ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5584" behindDoc="0" locked="0" layoutInCell="0" allowOverlap="0" wp14:anchorId="388E2B3A" wp14:editId="411D218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1" name="Πλαίσιο κειμένου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09E016" w14:textId="77777777" w:rsidR="00BC276B" w:rsidRPr="00FE584D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8E2B3A" id="Πλαίσιο κειμένου 141" o:spid="_x0000_s1150" type="#_x0000_t202" style="position:absolute;margin-left:0;margin-top:785.3pt;width:99.2pt;height:28.35pt;z-index:252995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JlgUB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709E016" w14:textId="77777777" w:rsidR="00BC276B" w:rsidRPr="00FE584D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ίσκονται;</w:t>
      </w:r>
    </w:p>
    <w:p w14:paraId="75104006" w14:textId="77777777"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B751E85" w14:textId="77777777"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27208865" w14:textId="77777777" w:rsidR="00FA1BE3" w:rsidRPr="00C15A4F" w:rsidRDefault="00C83A08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Στο χιονοδρομικό κέντρο της </w:t>
      </w:r>
      <w:proofErr w:type="spellStart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Βασιλίτσας</w:t>
      </w:r>
      <w:proofErr w:type="spellEnd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στα Γρεβενά στις 6/3/2018 η ελάχιστη θερμοκρασία ήταν 4 βαθμοί Κελσίου (°C) κάτω από το μηδέν και η μέγιστη 3 βαθμοί Κελσίου (°C) πάνω από το μηδέν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261D4763" w14:textId="77777777" w:rsidR="00EF4CBD" w:rsidRPr="00C15A4F" w:rsidRDefault="00EF4CBD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10B0B" w:rsidRPr="00C15A4F" w14:paraId="15723C4F" w14:textId="77777777" w:rsidTr="00F10B0B">
        <w:tc>
          <w:tcPr>
            <w:tcW w:w="4814" w:type="dxa"/>
          </w:tcPr>
          <w:p w14:paraId="4C485963" w14:textId="77777777" w:rsidR="00F10B0B" w:rsidRPr="00C15A4F" w:rsidRDefault="00F10B0B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lastRenderedPageBreak/>
              <w:t>ελάχιστη</w:t>
            </w:r>
          </w:p>
          <w:p w14:paraId="0E99FC31" w14:textId="77777777" w:rsidR="00F10B0B" w:rsidRPr="00C15A4F" w:rsidRDefault="00F10B0B" w:rsidP="00F02ED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θερμοκρασία</w:t>
            </w:r>
          </w:p>
        </w:tc>
        <w:tc>
          <w:tcPr>
            <w:tcW w:w="4814" w:type="dxa"/>
          </w:tcPr>
          <w:p w14:paraId="446C9361" w14:textId="77777777" w:rsidR="000316F6" w:rsidRPr="00C15A4F" w:rsidRDefault="000316F6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μέγιστη</w:t>
            </w:r>
          </w:p>
          <w:p w14:paraId="145ED731" w14:textId="77777777" w:rsidR="00F10B0B" w:rsidRPr="00C15A4F" w:rsidRDefault="00F10B0B" w:rsidP="00F02ED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θερμοκρασία</w:t>
            </w:r>
          </w:p>
        </w:tc>
      </w:tr>
      <w:tr w:rsidR="00F10B0B" w:rsidRPr="00C15A4F" w14:paraId="19788E9A" w14:textId="77777777" w:rsidTr="00F10B0B">
        <w:tc>
          <w:tcPr>
            <w:tcW w:w="4814" w:type="dxa"/>
          </w:tcPr>
          <w:p w14:paraId="5A805D71" w14:textId="77777777" w:rsidR="00F10B0B" w:rsidRPr="00C15A4F" w:rsidRDefault="00F10B0B" w:rsidP="00F02ED6">
            <w:pPr>
              <w:spacing w:before="240"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159BAFCE" wp14:editId="10B42610">
                  <wp:extent cx="1562400" cy="4968000"/>
                  <wp:effectExtent l="0" t="0" r="0" b="4445"/>
                  <wp:docPr id="471" name="Εικόνα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400" cy="49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98DA17B" w14:textId="77777777" w:rsidR="00F10B0B" w:rsidRPr="00C15A4F" w:rsidRDefault="00F10B0B" w:rsidP="00F02ED6">
            <w:pPr>
              <w:spacing w:before="240"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6A24FE70" wp14:editId="28420B98">
                  <wp:extent cx="1562400" cy="4968000"/>
                  <wp:effectExtent l="0" t="0" r="0" b="4445"/>
                  <wp:docPr id="81" name="Εικόνα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400" cy="49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037626" w14:textId="77777777" w:rsidR="00C15A4F" w:rsidRDefault="000316F6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Ζωγραφίζουμε με κόκκινο χρώμα τη στάθμη του υγρού στο θερμόμετρο για καθεμία από τις παραπάνω θερμοκρασίες.</w:t>
      </w:r>
    </w:p>
    <w:p w14:paraId="3CD85F3B" w14:textId="77777777"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Εκφράζουμε με αριθμό:</w:t>
      </w:r>
    </w:p>
    <w:p w14:paraId="53CA2297" w14:textId="77777777" w:rsidR="00B07E65" w:rsidRPr="00C15A4F" w:rsidRDefault="00B07E65" w:rsidP="00F02ED6">
      <w:pPr>
        <w:pStyle w:val="a3"/>
        <w:numPr>
          <w:ilvl w:val="0"/>
          <w:numId w:val="13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ν ελάχισ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7632" behindDoc="0" locked="0" layoutInCell="0" allowOverlap="0" wp14:anchorId="08C39832" wp14:editId="52B25E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2" name="Πλαίσιο κειμένου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8D5467" w14:textId="77777777" w:rsidR="00BC276B" w:rsidRPr="0033192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C39832" id="Πλαίσιο κειμένου 142" o:spid="_x0000_s1151" type="#_x0000_t202" style="position:absolute;left:0;text-align:left;margin-left:0;margin-top:785.3pt;width:99.2pt;height:28.35pt;z-index:252997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Ghyrg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tfxoc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08D5467" w14:textId="77777777" w:rsidR="00BC276B" w:rsidRPr="0033192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 θερμοκρασία:</w:t>
      </w:r>
    </w:p>
    <w:p w14:paraId="0C9DD1A0" w14:textId="77777777"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1D7FA7A4" w14:textId="77777777" w:rsidR="00B07E65" w:rsidRPr="00C15A4F" w:rsidRDefault="00B07E65" w:rsidP="00F02ED6">
      <w:pPr>
        <w:pStyle w:val="a3"/>
        <w:numPr>
          <w:ilvl w:val="0"/>
          <w:numId w:val="12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 μέγιστη θερμοκρασία:</w:t>
      </w:r>
    </w:p>
    <w:p w14:paraId="454F011D" w14:textId="77777777"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02EA9AC4" w14:textId="77777777" w:rsidR="00304D88" w:rsidRDefault="00304D88" w:rsidP="00F02ED6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7E0AD5">
        <w:rPr>
          <w:rFonts w:ascii="Tahoma" w:hAnsi="Tahoma" w:cs="Tahoma"/>
          <w:b/>
          <w:noProof/>
          <w:sz w:val="36"/>
          <w:szCs w:val="36"/>
        </w:rPr>
        <w:lastRenderedPageBreak/>
        <w:drawing>
          <wp:inline distT="0" distB="0" distL="0" distR="0" wp14:anchorId="1FE7DD22" wp14:editId="1D1B2E9B">
            <wp:extent cx="2599200" cy="2401200"/>
            <wp:effectExtent l="0" t="0" r="0" b="0"/>
            <wp:docPr id="28" name="Εικόνα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200" cy="24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013E3" w14:textId="77777777"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ι °C είναι η διαφορά της μέγιστης από την ελάχιστη θερμοκρασία;</w:t>
      </w:r>
    </w:p>
    <w:p w14:paraId="1E47DEA2" w14:textId="77777777"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634BE4C" w14:textId="77777777"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ν επόμενη ημέρα η ελάχιστη θερμοκρασία μειώθηκε ακόμα κατά 2 °C. Ποια ήταν η ελάχιστη θερμοκρασία την ημέρα αυτή; …………°C.</w:t>
      </w:r>
    </w:p>
    <w:p w14:paraId="70755474" w14:textId="77777777" w:rsidR="00B07E65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ε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αριθμούς που εκφράζουν τις θερμοκρασίες που καταγράψαμε πάνω στην </w:t>
      </w:r>
      <w:proofErr w:type="spellStart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="00304D88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6035E717" w14:textId="77777777"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  <w:r w:rsidRPr="007E0AD5">
        <w:rPr>
          <w:rFonts w:ascii="Tahoma" w:hAnsi="Tahoma" w:cs="Tahoma"/>
          <w:b/>
          <w:noProof/>
          <w:sz w:val="36"/>
          <w:szCs w:val="36"/>
        </w:rPr>
        <w:drawing>
          <wp:inline distT="0" distB="0" distL="0" distR="0" wp14:anchorId="36D7AE33" wp14:editId="0B42B5B8">
            <wp:extent cx="6120130" cy="67119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EF4E6D" w14:textId="77777777"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</w:p>
    <w:p w14:paraId="0DA062C0" w14:textId="77777777"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  <w:proofErr w:type="spellStart"/>
      <w:r w:rsidRPr="007E0AD5">
        <w:rPr>
          <w:rFonts w:ascii="Tahoma" w:hAnsi="Tahoma" w:cs="Tahoma"/>
          <w:b/>
          <w:sz w:val="36"/>
          <w:szCs w:val="36"/>
        </w:rPr>
        <w:t>στ</w:t>
      </w:r>
      <w:proofErr w:type="spellEnd"/>
      <w:r w:rsidRPr="007E0AD5">
        <w:rPr>
          <w:rFonts w:ascii="Tahoma" w:hAnsi="Tahoma" w:cs="Tahoma"/>
          <w:b/>
          <w:sz w:val="36"/>
          <w:szCs w:val="36"/>
        </w:rPr>
        <w:t xml:space="preserve">. Διατάσσουμε τους αριθμούς που τοποθετήσαμε στην </w:t>
      </w:r>
      <w:proofErr w:type="spellStart"/>
      <w:r w:rsidRPr="007E0AD5">
        <w:rPr>
          <w:rFonts w:ascii="Tahoma" w:hAnsi="Tahoma" w:cs="Tahoma"/>
          <w:b/>
          <w:sz w:val="36"/>
          <w:szCs w:val="36"/>
        </w:rPr>
        <w:t>αριθμο</w:t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9680" behindDoc="0" locked="0" layoutInCell="0" allowOverlap="0" wp14:anchorId="1942097F" wp14:editId="157302B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3" name="Πλαίσιο κειμένου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A69232" w14:textId="77777777" w:rsidR="00BC276B" w:rsidRPr="0033192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2097F" id="Πλαίσιο κειμένου 143" o:spid="_x0000_s1152" type="#_x0000_t202" style="position:absolute;margin-left:0;margin-top:785.3pt;width:99.2pt;height:28.35pt;z-index:252999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37qrg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BY9+6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BA69232" w14:textId="77777777" w:rsidR="00BC276B" w:rsidRPr="0033192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E0AD5">
        <w:rPr>
          <w:rFonts w:ascii="Tahoma" w:hAnsi="Tahoma" w:cs="Tahoma"/>
          <w:b/>
          <w:sz w:val="36"/>
          <w:szCs w:val="36"/>
        </w:rPr>
        <w:t>γραμμή</w:t>
      </w:r>
      <w:proofErr w:type="spellEnd"/>
      <w:r w:rsidRPr="007E0AD5">
        <w:rPr>
          <w:rFonts w:ascii="Tahoma" w:hAnsi="Tahoma" w:cs="Tahoma"/>
          <w:b/>
          <w:sz w:val="36"/>
          <w:szCs w:val="36"/>
        </w:rPr>
        <w:t xml:space="preserve"> από τον μικρότερο στον μεγαλύτερο.</w:t>
      </w:r>
    </w:p>
    <w:p w14:paraId="5CF9073C" w14:textId="77777777" w:rsidR="00304D88" w:rsidRDefault="00304D88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14:paraId="58977E6F" w14:textId="77777777"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...............................................................................................</w:t>
      </w:r>
    </w:p>
    <w:p w14:paraId="46DA48E8" w14:textId="77777777"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F2BCB4A" w14:textId="77777777"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E22BC03" w14:textId="77777777" w:rsidR="00B07E65" w:rsidRPr="002C21EF" w:rsidRDefault="00B07E6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21EF" w:rsidRPr="002C21EF" w14:paraId="67EEF032" w14:textId="77777777" w:rsidTr="00C75816">
        <w:tc>
          <w:tcPr>
            <w:tcW w:w="9639" w:type="dxa"/>
            <w:shd w:val="clear" w:color="auto" w:fill="006600"/>
          </w:tcPr>
          <w:p w14:paraId="659388AB" w14:textId="77777777" w:rsidR="002C21EF" w:rsidRPr="002C21EF" w:rsidRDefault="002C21EF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C21E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C21EF" w:rsidRPr="002C21EF" w14:paraId="36C55BEE" w14:textId="77777777" w:rsidTr="00C75816">
        <w:trPr>
          <w:trHeight w:val="294"/>
        </w:trPr>
        <w:tc>
          <w:tcPr>
            <w:tcW w:w="9639" w:type="dxa"/>
            <w:shd w:val="clear" w:color="auto" w:fill="D9FFD9"/>
          </w:tcPr>
          <w:p w14:paraId="54819377" w14:textId="77777777" w:rsidR="002C21EF" w:rsidRPr="002C21EF" w:rsidRDefault="002C21EF" w:rsidP="00F02ED6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καθημερινή μας ζωή χρησιμοποιούμε αριθμούς που έχουν μπροστά τους το σύμβολο «-».</w:t>
            </w:r>
          </w:p>
          <w:p w14:paraId="0A032C40" w14:textId="77777777" w:rsidR="002C21EF" w:rsidRPr="002C21EF" w:rsidRDefault="002C21EF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αριθμοί αυτοί ονομάζονται </w:t>
            </w:r>
            <w:r w:rsidRPr="002C21E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νητικοί αριθμοί.</w:t>
            </w:r>
          </w:p>
        </w:tc>
      </w:tr>
    </w:tbl>
    <w:p w14:paraId="4C649AA4" w14:textId="77777777" w:rsidR="002C21EF" w:rsidRPr="002C21EF" w:rsidRDefault="002C21EF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21EF" w:rsidRPr="002C21EF" w14:paraId="2FF3969E" w14:textId="77777777" w:rsidTr="00C75816">
        <w:trPr>
          <w:jc w:val="center"/>
        </w:trPr>
        <w:tc>
          <w:tcPr>
            <w:tcW w:w="9639" w:type="dxa"/>
            <w:shd w:val="clear" w:color="auto" w:fill="FF0000"/>
          </w:tcPr>
          <w:p w14:paraId="4A8D75F8" w14:textId="77777777" w:rsidR="002C21EF" w:rsidRPr="002C21EF" w:rsidRDefault="002C21EF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C21E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C21EF" w:rsidRPr="002C21EF" w14:paraId="55207C1F" w14:textId="77777777" w:rsidTr="00C7581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EE5F7FA" w14:textId="77777777" w:rsidR="002C21EF" w:rsidRPr="002C21EF" w:rsidRDefault="002C21EF" w:rsidP="00F02ED6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Η θερμοκρασία είναι -2 °C, δηλαδή 2 βαθμούς κάτω από το 0.</w:t>
            </w:r>
          </w:p>
          <w:p w14:paraId="4766FDB9" w14:textId="77777777" w:rsidR="002C21EF" w:rsidRPr="002C21EF" w:rsidRDefault="002C21EF" w:rsidP="00F02ED6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Ο χώρος στάθμευσης είναι στο -1, έναν όροφο κάτω από το ισόγειο (0).</w:t>
            </w:r>
          </w:p>
        </w:tc>
      </w:tr>
    </w:tbl>
    <w:p w14:paraId="5A4689E7" w14:textId="77777777" w:rsidR="00BD38B5" w:rsidRPr="00C15A4F" w:rsidRDefault="00BD38B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C15A4F" w14:paraId="31E9580A" w14:textId="77777777" w:rsidTr="00AC67E3">
        <w:tc>
          <w:tcPr>
            <w:tcW w:w="9639" w:type="dxa"/>
            <w:shd w:val="clear" w:color="auto" w:fill="006600"/>
          </w:tcPr>
          <w:p w14:paraId="5F25382F" w14:textId="77777777" w:rsidR="00FA3F1B" w:rsidRPr="00C15A4F" w:rsidRDefault="00FA3F1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A3F1B" w:rsidRPr="00C15A4F" w14:paraId="2C15DF06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5FE33FDD" w14:textId="77777777" w:rsidR="00FA3F1B" w:rsidRPr="00C15A4F" w:rsidRDefault="00FA3F1B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αρνητικοί αριθμοί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ποθετούνται </w:t>
            </w: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στερά από το μηδέν </w:t>
            </w: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σε ίσες αποστάσεις από αυτό, όπως αντίστοιχα οι φυσικοί αριθμοί δεξιά από το μηδέν.</w:t>
            </w:r>
          </w:p>
        </w:tc>
      </w:tr>
    </w:tbl>
    <w:p w14:paraId="5E19A592" w14:textId="77777777" w:rsidR="002C21EF" w:rsidRDefault="00FA1E0B" w:rsidP="00F02ED6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1728" behindDoc="0" locked="0" layoutInCell="0" allowOverlap="0" wp14:anchorId="783BD515" wp14:editId="2A6A861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144" name="Πλαίσιο κειμένου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1EBA92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 -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3BD515" id="Πλαίσιο κειμένου 144" o:spid="_x0000_s1153" type="#_x0000_t202" style="position:absolute;margin-left:0;margin-top:785.3pt;width:107.7pt;height:28.35pt;z-index:253001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661EBA92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 -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8F1BB51" w14:textId="77777777" w:rsidR="002C21EF" w:rsidRDefault="002C21EF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C15A4F" w14:paraId="3601D303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0CABCDC6" w14:textId="77777777" w:rsidR="00FA3F1B" w:rsidRPr="00C15A4F" w:rsidRDefault="00FA3F1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A3F1B" w:rsidRPr="00C15A4F" w14:paraId="13D67668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F08E8C3" w14:textId="77777777" w:rsidR="00FA3F1B" w:rsidRPr="00C15A4F" w:rsidRDefault="00E83707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53A6AC6B" wp14:editId="3C316814">
                  <wp:extent cx="4507200" cy="608400"/>
                  <wp:effectExtent l="0" t="0" r="8255" b="1270"/>
                  <wp:docPr id="83" name="Εικόνα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72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89271C" w14:textId="77777777" w:rsidR="00B07E65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14:paraId="483145EA" w14:textId="77777777" w:rsidTr="00AC67E3">
        <w:tc>
          <w:tcPr>
            <w:tcW w:w="9639" w:type="dxa"/>
            <w:shd w:val="clear" w:color="auto" w:fill="006600"/>
          </w:tcPr>
          <w:p w14:paraId="19AE20E9" w14:textId="77777777" w:rsidR="0036408B" w:rsidRPr="00C15A4F" w:rsidRDefault="0036408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6408B" w:rsidRPr="00C15A4F" w14:paraId="20173AD8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2553EF7C" w14:textId="77777777" w:rsidR="0036408B" w:rsidRPr="00C15A4F" w:rsidRDefault="0036408B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φυσικοί αριθμοί μαζί με τους αντίστοιχους αρνητικούς αριθμούς λέγονται </w:t>
            </w: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κέραιοι αριθμοί.</w:t>
            </w:r>
          </w:p>
        </w:tc>
      </w:tr>
    </w:tbl>
    <w:p w14:paraId="36393F4B" w14:textId="77777777" w:rsidR="0036408B" w:rsidRPr="00C15A4F" w:rsidRDefault="0036408B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14:paraId="5E2E69F9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4D3DFD62" w14:textId="77777777" w:rsidR="0036408B" w:rsidRPr="00C15A4F" w:rsidRDefault="0036408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6408B" w:rsidRPr="00C15A4F" w14:paraId="7D0416F3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5A45956" w14:textId="77777777" w:rsidR="0036408B" w:rsidRPr="00C15A4F" w:rsidRDefault="0076688E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 -3, -2, -1, 0, 1, 2, 3, …</w:t>
            </w:r>
          </w:p>
        </w:tc>
      </w:tr>
    </w:tbl>
    <w:p w14:paraId="20F158E6" w14:textId="77777777" w:rsidR="0036408B" w:rsidRPr="00C15A4F" w:rsidRDefault="0036408B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14:paraId="2F143B10" w14:textId="77777777" w:rsidTr="00AC67E3">
        <w:tc>
          <w:tcPr>
            <w:tcW w:w="9639" w:type="dxa"/>
            <w:shd w:val="clear" w:color="auto" w:fill="006600"/>
          </w:tcPr>
          <w:p w14:paraId="65EC2354" w14:textId="77777777" w:rsidR="0036408B" w:rsidRPr="00C15A4F" w:rsidRDefault="0036408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6408B" w:rsidRPr="00C15A4F" w14:paraId="1BF16B92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362A9DB8" w14:textId="77777777" w:rsidR="0036408B" w:rsidRPr="00C15A4F" w:rsidRDefault="00F17CA5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λοι οι αρνητικοί αριθμοί είναι μικρότεροι του 0. Όσο πιο αριστερά βρίσκεται ένας αριθμός πάνω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τόσο πιο μικρός είναι.</w:t>
            </w:r>
          </w:p>
        </w:tc>
      </w:tr>
    </w:tbl>
    <w:p w14:paraId="17B87DB5" w14:textId="77777777" w:rsidR="00F17CA5" w:rsidRPr="00C15A4F" w:rsidRDefault="00F17CA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14:paraId="7BD3F4A4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1BBB4F0A" w14:textId="77777777" w:rsidR="0036408B" w:rsidRPr="00C15A4F" w:rsidRDefault="0036408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6408B" w:rsidRPr="00C15A4F" w14:paraId="4C5723A5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D5D38C2" w14:textId="77777777" w:rsidR="0036408B" w:rsidRPr="00C15A4F" w:rsidRDefault="00650FBD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-3 &lt; -2 &lt; -1 &lt; 0 &lt; 1 &lt; 2 &lt; 3</w:t>
            </w:r>
          </w:p>
        </w:tc>
      </w:tr>
    </w:tbl>
    <w:p w14:paraId="45FF617C" w14:textId="77777777" w:rsidR="00C928E9" w:rsidRDefault="00C928E9" w:rsidP="00F02ED6">
      <w:pPr>
        <w:rPr>
          <w:rFonts w:ascii="Tahoma" w:hAnsi="Tahoma" w:cs="Tahoma"/>
          <w:b/>
          <w:sz w:val="36"/>
          <w:szCs w:val="36"/>
        </w:rPr>
      </w:pPr>
    </w:p>
    <w:p w14:paraId="714BA524" w14:textId="77777777" w:rsidR="00C928E9" w:rsidRDefault="00C928E9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3776" behindDoc="0" locked="0" layoutInCell="0" allowOverlap="0" wp14:anchorId="4E728D9F" wp14:editId="1BAFFC1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5" name="Πλαίσιο κειμένου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6C3C49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728D9F" id="Πλαίσιο κειμένου 145" o:spid="_x0000_s1154" type="#_x0000_t202" style="position:absolute;margin-left:0;margin-top:785.3pt;width:99.2pt;height:28.35pt;z-index:253003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N4Jrg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JZzeC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56C3C49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650FBD" w:rsidRPr="00C15A4F" w14:paraId="10C0DEF3" w14:textId="77777777" w:rsidTr="00AC67E3">
        <w:tc>
          <w:tcPr>
            <w:tcW w:w="9639" w:type="dxa"/>
            <w:gridSpan w:val="2"/>
            <w:shd w:val="clear" w:color="auto" w:fill="EFE9FF"/>
          </w:tcPr>
          <w:p w14:paraId="7E0B40C6" w14:textId="77777777" w:rsidR="00650FBD" w:rsidRPr="00C15A4F" w:rsidRDefault="00650FBD" w:rsidP="00F02ED6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C15A4F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49676E80" wp14:editId="20070469">
                  <wp:extent cx="500380" cy="719455"/>
                  <wp:effectExtent l="0" t="0" r="0" b="4445"/>
                  <wp:docPr id="92" name="Εικόνα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15A4F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C15A4F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C15A4F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650FBD" w:rsidRPr="00C15A4F" w14:paraId="4441AE78" w14:textId="77777777" w:rsidTr="00AC67E3">
        <w:tc>
          <w:tcPr>
            <w:tcW w:w="9639" w:type="dxa"/>
            <w:gridSpan w:val="2"/>
            <w:shd w:val="clear" w:color="auto" w:fill="EFE9FF"/>
          </w:tcPr>
          <w:p w14:paraId="5235BCDC" w14:textId="77777777" w:rsidR="00650FBD" w:rsidRPr="00C15A4F" w:rsidRDefault="00650FBD" w:rsidP="00F02ED6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Η Αγγελική έφτιαξε μπισκότα για Κάθε κόκκινη μάρκα δείχνει τον αριθμό 1 και κάθε μπλε μάρκα τον αριθμό -1. Μία κόκκινη και μία μπλε μάρκα μαζί </w:t>
            </w:r>
            <w:proofErr w:type="spellStart"/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λληλοεξουδετερώνονται</w:t>
            </w:r>
            <w:proofErr w:type="spellEnd"/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κι έτσι δεν μένει τίποτα (0).</w:t>
            </w:r>
          </w:p>
          <w:p w14:paraId="729B20AE" w14:textId="77777777" w:rsidR="00650FBD" w:rsidRPr="00C15A4F" w:rsidRDefault="00650FBD" w:rsidP="00F02ED6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Να παρατηρήσετε τις εικόνες και να συμπληρώσετε τα κουτάκια με τον αριθμό που δείχνει η κάθε εικόνα. </w:t>
            </w:r>
          </w:p>
        </w:tc>
      </w:tr>
      <w:tr w:rsidR="00333510" w:rsidRPr="00C15A4F" w14:paraId="6C98492D" w14:textId="77777777" w:rsidTr="00333510">
        <w:tc>
          <w:tcPr>
            <w:tcW w:w="4819" w:type="dxa"/>
            <w:shd w:val="clear" w:color="auto" w:fill="EFE9FF"/>
            <w:vAlign w:val="center"/>
          </w:tcPr>
          <w:p w14:paraId="26CF03CB" w14:textId="77777777"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4840F6CD" wp14:editId="7F48FB53">
                  <wp:extent cx="1600200" cy="438150"/>
                  <wp:effectExtent l="0" t="0" r="0" b="0"/>
                  <wp:docPr id="93" name="Εικόνα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14:paraId="6ED1402F" w14:textId="77777777"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="00A6730C" w:rsidRPr="00C15A4F">
              <w:rPr>
                <w:noProof/>
                <w:sz w:val="36"/>
                <w:szCs w:val="36"/>
              </w:rPr>
              <w:drawing>
                <wp:inline distT="0" distB="0" distL="0" distR="0" wp14:anchorId="2DDE8BBA" wp14:editId="4DA319B0">
                  <wp:extent cx="1047750" cy="1038225"/>
                  <wp:effectExtent l="0" t="0" r="0" b="9525"/>
                  <wp:docPr id="94" name="Εικόνα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3510" w:rsidRPr="00C15A4F" w14:paraId="616BB012" w14:textId="77777777" w:rsidTr="00AC67E3">
        <w:tc>
          <w:tcPr>
            <w:tcW w:w="4819" w:type="dxa"/>
            <w:shd w:val="clear" w:color="auto" w:fill="EFE9FF"/>
          </w:tcPr>
          <w:p w14:paraId="293C382A" w14:textId="77777777"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51D5AD8" wp14:editId="5232C524">
                      <wp:extent cx="500933" cy="405516"/>
                      <wp:effectExtent l="19050" t="19050" r="13970" b="13970"/>
                      <wp:docPr id="95" name="Ορθογώνιο: Στρογγύλεμα γωνιών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42049F3" id="Ορθογώνιο: Στρογγύλεμα γωνιών 95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rZe8gIAABY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3cq2XvICAAAW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06435DA1" w14:textId="77777777" w:rsidR="00333510" w:rsidRPr="00C15A4F" w:rsidRDefault="00A6730C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0C1EA85" wp14:editId="2A4EAE22">
                      <wp:extent cx="500933" cy="405516"/>
                      <wp:effectExtent l="19050" t="19050" r="13970" b="13970"/>
                      <wp:docPr id="96" name="Ορθογώνιο: Στρογγύλεμα γωνιών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5888806" id="Ορθογώνιο: Στρογγύλεμα γωνιών 96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A6730C" w:rsidRPr="00C15A4F" w14:paraId="0C812822" w14:textId="77777777" w:rsidTr="00A04E05">
        <w:tc>
          <w:tcPr>
            <w:tcW w:w="4819" w:type="dxa"/>
            <w:shd w:val="clear" w:color="auto" w:fill="EFE9FF"/>
            <w:vAlign w:val="center"/>
          </w:tcPr>
          <w:p w14:paraId="7B4E806C" w14:textId="77777777" w:rsidR="00A6730C" w:rsidRPr="00C15A4F" w:rsidRDefault="00A6730C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="004717B4" w:rsidRPr="00C15A4F">
              <w:rPr>
                <w:noProof/>
                <w:sz w:val="36"/>
                <w:szCs w:val="36"/>
              </w:rPr>
              <w:drawing>
                <wp:inline distT="0" distB="0" distL="0" distR="0" wp14:anchorId="277B2293" wp14:editId="39EA26AD">
                  <wp:extent cx="1571625" cy="485775"/>
                  <wp:effectExtent l="0" t="0" r="9525" b="9525"/>
                  <wp:docPr id="118" name="Εικόνα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14:paraId="0DA19FEE" w14:textId="77777777" w:rsidR="00A6730C" w:rsidRPr="00C15A4F" w:rsidRDefault="00A6730C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. </w:t>
            </w:r>
            <w:r w:rsidR="004717B4" w:rsidRPr="00C15A4F">
              <w:rPr>
                <w:noProof/>
                <w:sz w:val="36"/>
                <w:szCs w:val="36"/>
              </w:rPr>
              <w:drawing>
                <wp:inline distT="0" distB="0" distL="0" distR="0" wp14:anchorId="66DA7EB1" wp14:editId="673B4B87">
                  <wp:extent cx="1009650" cy="1038225"/>
                  <wp:effectExtent l="0" t="0" r="0" b="9525"/>
                  <wp:docPr id="120" name="Εικόνα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30C" w:rsidRPr="00C15A4F" w14:paraId="18DC73C2" w14:textId="77777777" w:rsidTr="00AC67E3">
        <w:tc>
          <w:tcPr>
            <w:tcW w:w="4819" w:type="dxa"/>
            <w:shd w:val="clear" w:color="auto" w:fill="EFE9FF"/>
          </w:tcPr>
          <w:p w14:paraId="51ED5C71" w14:textId="77777777" w:rsidR="00A6730C" w:rsidRPr="00C15A4F" w:rsidRDefault="00A6730C" w:rsidP="00F02ED6">
            <w:pPr>
              <w:spacing w:before="240" w:after="36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68CD6437" wp14:editId="2A8A7A95">
                      <wp:extent cx="500933" cy="405516"/>
                      <wp:effectExtent l="19050" t="19050" r="13970" b="13970"/>
                      <wp:docPr id="98" name="Ορθογώνιο: Στρογγύλεμα γωνιών 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D6F3832" id="Ορθογώνιο: Στρογγύλεμα γωνιών 98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jz+8gIAABY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nfY8/vICAAAW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1A004ED1" w14:textId="77777777" w:rsidR="00A6730C" w:rsidRPr="00C15A4F" w:rsidRDefault="00A6730C" w:rsidP="00F02ED6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1D8D6F7C" wp14:editId="55FABB37">
                      <wp:extent cx="500933" cy="405516"/>
                      <wp:effectExtent l="19050" t="19050" r="13970" b="13970"/>
                      <wp:docPr id="106" name="Ορθογώνιο: Στρογγύλεμα γωνιών 1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4DBF0E95" id="Ορθογώνιο: Στρογγύλεμα γωνιών 106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4717B4" w:rsidRPr="00C15A4F" w14:paraId="53AA4E83" w14:textId="77777777" w:rsidTr="00AC67E3">
        <w:tc>
          <w:tcPr>
            <w:tcW w:w="4819" w:type="dxa"/>
            <w:shd w:val="clear" w:color="auto" w:fill="EFE9FF"/>
          </w:tcPr>
          <w:p w14:paraId="5C51860F" w14:textId="77777777"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w:t xml:space="preserve">ε. </w:t>
            </w:r>
            <w:r w:rsidR="00A04E05" w:rsidRPr="00C15A4F">
              <w:rPr>
                <w:noProof/>
                <w:sz w:val="36"/>
                <w:szCs w:val="36"/>
              </w:rPr>
              <w:drawing>
                <wp:inline distT="0" distB="0" distL="0" distR="0" wp14:anchorId="0EED1EA6" wp14:editId="39BD8ED6">
                  <wp:extent cx="1000125" cy="1028700"/>
                  <wp:effectExtent l="0" t="0" r="9525" b="0"/>
                  <wp:docPr id="121" name="Εικόνα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</w:tcPr>
          <w:p w14:paraId="3E90CA36" w14:textId="77777777"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</w:p>
        </w:tc>
      </w:tr>
      <w:tr w:rsidR="004717B4" w:rsidRPr="00C15A4F" w14:paraId="75769780" w14:textId="77777777" w:rsidTr="00AC67E3">
        <w:tc>
          <w:tcPr>
            <w:tcW w:w="4819" w:type="dxa"/>
            <w:shd w:val="clear" w:color="auto" w:fill="EFE9FF"/>
          </w:tcPr>
          <w:p w14:paraId="4792C9B6" w14:textId="77777777" w:rsidR="004717B4" w:rsidRPr="00C15A4F" w:rsidRDefault="004717B4" w:rsidP="00F02ED6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81D7AFD" wp14:editId="5E040E2E">
                      <wp:extent cx="500933" cy="405516"/>
                      <wp:effectExtent l="19050" t="19050" r="13970" b="13970"/>
                      <wp:docPr id="119" name="Ορθογώνιο: Στρογγύλεμα γωνιών 1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01A938CD" id="Ορθογώνιο: Στρογγύλεμα γωνιών 119" o:spid="_x0000_s1026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14:paraId="655127F4" w14:textId="77777777"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</w:p>
        </w:tc>
      </w:tr>
    </w:tbl>
    <w:p w14:paraId="619EFDDD" w14:textId="77777777" w:rsidR="00F02ED6" w:rsidRDefault="00FA1E0B" w:rsidP="00F02ED6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3005824" behindDoc="0" locked="0" layoutInCell="0" allowOverlap="0" wp14:anchorId="5CA0E57B" wp14:editId="239099A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6" name="Πλαίσιο κειμένου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5247A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A0E57B" id="Πλαίσιο κειμένου 146" o:spid="_x0000_s1155" type="#_x0000_t202" style="position:absolute;margin-left:0;margin-top:785.3pt;width:99.2pt;height:28.35pt;z-index:253005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KJ/rgIAADQ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tjiif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805247A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02ED6"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65846" w:rsidRPr="00C15A4F" w14:paraId="5265F5F8" w14:textId="77777777" w:rsidTr="00AC67E3">
        <w:tc>
          <w:tcPr>
            <w:tcW w:w="9639" w:type="dxa"/>
            <w:shd w:val="clear" w:color="auto" w:fill="EFE9FF"/>
          </w:tcPr>
          <w:p w14:paraId="2B7DE493" w14:textId="77777777" w:rsidR="00F02ED6" w:rsidRPr="00C15A4F" w:rsidRDefault="00F02ED6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>β. Να αναπαραστήσετε τον αριθμό -3 χρησιμοποιώντας μάρκες και των δύο χρωμάτων.</w:t>
            </w:r>
          </w:p>
          <w:p w14:paraId="17B6945A" w14:textId="77777777" w:rsidR="00865846" w:rsidRPr="00C15A4F" w:rsidRDefault="00F02ED6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σκεφτούμε πολλούς τρόπους αναπαράστασης:</w:t>
            </w:r>
          </w:p>
        </w:tc>
      </w:tr>
      <w:tr w:rsidR="00B956A8" w:rsidRPr="00C15A4F" w14:paraId="3E1EFF3F" w14:textId="77777777" w:rsidTr="00AC67E3">
        <w:tc>
          <w:tcPr>
            <w:tcW w:w="9639" w:type="dxa"/>
            <w:shd w:val="clear" w:color="auto" w:fill="EFE9FF"/>
          </w:tcPr>
          <w:p w14:paraId="2C9A0A8E" w14:textId="77777777" w:rsidR="00B956A8" w:rsidRPr="00C15A4F" w:rsidRDefault="00B956A8" w:rsidP="00644952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7D6403DE" wp14:editId="00F5582F">
                  <wp:extent cx="1695450" cy="1076325"/>
                  <wp:effectExtent l="0" t="0" r="0" b="9525"/>
                  <wp:docPr id="122" name="Εικόνα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93ACCC" w14:textId="77777777" w:rsidR="007832F1" w:rsidRDefault="00B956A8" w:rsidP="00644952">
            <w:pPr>
              <w:pStyle w:val="a3"/>
              <w:numPr>
                <w:ilvl w:val="0"/>
                <w:numId w:val="12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ρεις μπλε μάρκες μας δίνουν τον αριθμό </w:t>
            </w:r>
          </w:p>
          <w:p w14:paraId="3858E554" w14:textId="77777777" w:rsidR="00B956A8" w:rsidRPr="007832F1" w:rsidRDefault="00B956A8" w:rsidP="00644952">
            <w:pPr>
              <w:spacing w:before="240" w:after="240" w:line="276" w:lineRule="auto"/>
              <w:ind w:left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832F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.....................</w:t>
            </w:r>
            <w:r w:rsidR="007832F1" w:rsidRPr="007832F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</w:t>
            </w:r>
          </w:p>
          <w:p w14:paraId="45628B7A" w14:textId="77777777" w:rsidR="00B956A8" w:rsidRPr="00C15A4F" w:rsidRDefault="00B956A8" w:rsidP="00644952">
            <w:pPr>
              <w:pStyle w:val="a3"/>
              <w:numPr>
                <w:ilvl w:val="0"/>
                <w:numId w:val="12"/>
              </w:num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ία κόκκινη και μια μπλε μάρκα μαζί κάνουν μηδέν (0).</w:t>
            </w:r>
          </w:p>
          <w:p w14:paraId="708D977E" w14:textId="77777777" w:rsidR="00B956A8" w:rsidRPr="00C15A4F" w:rsidRDefault="00B956A8" w:rsidP="00644952">
            <w:pPr>
              <w:pStyle w:val="a3"/>
              <w:numPr>
                <w:ilvl w:val="0"/>
                <w:numId w:val="12"/>
              </w:num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4 μπλε και 1 κόκκινη μάρκα μας δίνουν τον αριθμό -3.</w:t>
            </w:r>
          </w:p>
          <w:p w14:paraId="02F9A441" w14:textId="77777777" w:rsidR="00B956A8" w:rsidRPr="00C15A4F" w:rsidRDefault="00B956A8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θε συνδυασμός που έχει μπλε και κόκκινες μάρκες, έτσι ώστε οι μπλε να είναι 3 περισσότερες από τις κόκκινες μας δίνει τον αριθμό -3.</w:t>
            </w:r>
          </w:p>
        </w:tc>
      </w:tr>
    </w:tbl>
    <w:p w14:paraId="4632DF1E" w14:textId="77777777" w:rsidR="00B956A8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7872" behindDoc="0" locked="0" layoutInCell="0" allowOverlap="0" wp14:anchorId="5F44B25A" wp14:editId="697B182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7" name="Πλαίσιο κειμένου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D5798E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44B25A" id="Πλαίσιο κειμένου 147" o:spid="_x0000_s1156" type="#_x0000_t202" style="position:absolute;margin-left:0;margin-top:785.3pt;width:99.2pt;height:28.35pt;z-index:253007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ns5rgIAADQFAAAOAAAAZHJzL2Uyb0RvYy54bWysVN1u0zAUvkfiHSzfd0m69CfR0mnrCEIa&#10;P9LgAdzEaSwSO9huk4G4QrwHL4AQF1zwp71B9koc223X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pep7O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4D5798E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801981" w:rsidRPr="00C15A4F" w14:paraId="10E95589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28A65A77" w14:textId="77777777" w:rsidR="00801981" w:rsidRPr="00C15A4F" w:rsidRDefault="00801981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anchor distT="0" distB="0" distL="114300" distR="114300" simplePos="0" relativeHeight="252775424" behindDoc="0" locked="0" layoutInCell="1" allowOverlap="1" wp14:anchorId="3259DC2B" wp14:editId="3C60353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124" name="Εικόνα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15A4F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C15A4F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C15A4F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801981" w:rsidRPr="00C15A4F" w14:paraId="33693D92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62831520" w14:textId="77777777" w:rsidR="00801981" w:rsidRPr="00C15A4F" w:rsidRDefault="00801981" w:rsidP="00F02E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βρίσκεται πιο κοντά στο μηδέν, ο -5 ή ο 3;</w:t>
            </w:r>
          </w:p>
          <w:p w14:paraId="59CE5AD8" w14:textId="77777777" w:rsidR="00801981" w:rsidRPr="00C15A4F" w:rsidRDefault="00801981" w:rsidP="00F02E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Αν τοποθετήσουμε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ν αριθμό </w:t>
            </w:r>
            <w:r w:rsidR="00F02ED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</w: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-4 και τον αριθμό 4, ποιος αριθμός θα βρίσκεται στη μέση αυτής της απόστασης;</w:t>
            </w:r>
          </w:p>
          <w:p w14:paraId="5C7FF1B9" w14:textId="77777777" w:rsidR="00801981" w:rsidRPr="00C15A4F" w:rsidRDefault="00801981" w:rsidP="00F02ED6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. Ανάμεσα σε δύο ακέραιους αριθμούς πάνω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ποιος είναι ο μικρότερος;</w:t>
            </w:r>
          </w:p>
        </w:tc>
      </w:tr>
    </w:tbl>
    <w:p w14:paraId="676BCB13" w14:textId="77777777" w:rsidR="00B956A8" w:rsidRPr="00C15A4F" w:rsidRDefault="00B956A8" w:rsidP="00F02ED6">
      <w:pPr>
        <w:rPr>
          <w:rFonts w:ascii="Tahoma" w:hAnsi="Tahoma" w:cs="Tahoma"/>
          <w:b/>
          <w:sz w:val="36"/>
          <w:szCs w:val="36"/>
        </w:rPr>
      </w:pPr>
    </w:p>
    <w:p w14:paraId="2D5A8B38" w14:textId="77777777" w:rsidR="00B956A8" w:rsidRDefault="00B956A8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FA1E0B"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9920" behindDoc="0" locked="0" layoutInCell="0" allowOverlap="0" wp14:anchorId="51E63F6B" wp14:editId="091BCDC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8" name="Πλαίσιο κειμένου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B0B869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E63F6B" id="Πλαίσιο κειμένου 148" o:spid="_x0000_s1157" type="#_x0000_t202" style="position:absolute;margin-left:0;margin-top:785.3pt;width:99.2pt;height:28.35pt;z-index:253009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eyzS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2B0B869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687F30" w:rsidRPr="00FA1BE3" w14:paraId="3F4CA646" w14:textId="77777777" w:rsidTr="003F38F5">
        <w:tc>
          <w:tcPr>
            <w:tcW w:w="8199" w:type="dxa"/>
            <w:shd w:val="clear" w:color="auto" w:fill="E3F0D4"/>
            <w:vAlign w:val="bottom"/>
          </w:tcPr>
          <w:p w14:paraId="059BABBA" w14:textId="77777777" w:rsidR="00687F30" w:rsidRDefault="00644952" w:rsidP="00687F30">
            <w:pP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</w:pPr>
            <w: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lastRenderedPageBreak/>
              <w:t xml:space="preserve">Γεωμετρικά και </w:t>
            </w:r>
          </w:p>
          <w:p w14:paraId="4017C3E1" w14:textId="77777777" w:rsidR="00644952" w:rsidRPr="00FA1BE3" w:rsidRDefault="00644952" w:rsidP="00687F30">
            <w:pPr>
              <w:rPr>
                <w:rFonts w:ascii="Tahoma" w:hAnsi="Tahoma" w:cs="Tahoma"/>
                <w:b/>
                <w:color w:val="80C342"/>
                <w:sz w:val="62"/>
                <w:szCs w:val="62"/>
              </w:rPr>
            </w:pPr>
            <w:r w:rsidRPr="00644952"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t>αριθμητικά μοτίβα</w:t>
            </w:r>
          </w:p>
        </w:tc>
        <w:tc>
          <w:tcPr>
            <w:tcW w:w="1439" w:type="dxa"/>
            <w:shd w:val="clear" w:color="auto" w:fill="E3F0D4"/>
            <w:vAlign w:val="bottom"/>
          </w:tcPr>
          <w:p w14:paraId="6AC26940" w14:textId="77777777" w:rsidR="00687F30" w:rsidRPr="003F38F5" w:rsidRDefault="00687F30" w:rsidP="003F38F5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3F38F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4</w:t>
            </w:r>
          </w:p>
        </w:tc>
      </w:tr>
    </w:tbl>
    <w:p w14:paraId="7A93A617" w14:textId="77777777" w:rsidR="00687F30" w:rsidRPr="003B012D" w:rsidRDefault="00687F30" w:rsidP="00687F3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687F30" w:rsidRPr="003B012D" w14:paraId="2C56B00D" w14:textId="77777777" w:rsidTr="00AC67E3">
        <w:tc>
          <w:tcPr>
            <w:tcW w:w="1476" w:type="dxa"/>
            <w:vAlign w:val="center"/>
          </w:tcPr>
          <w:p w14:paraId="0D57B852" w14:textId="77777777" w:rsidR="00687F30" w:rsidRPr="003B012D" w:rsidRDefault="00687F30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0AB31AD3" wp14:editId="1418D2F8">
                  <wp:extent cx="792000" cy="792000"/>
                  <wp:effectExtent l="0" t="0" r="8255" b="8255"/>
                  <wp:docPr id="125" name="Εικόνα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946CDEB" w14:textId="77777777" w:rsidR="00687F30" w:rsidRPr="003F38F5" w:rsidRDefault="00687F30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3F38F5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14ACA9FC" w14:textId="77777777" w:rsidR="00687F30" w:rsidRPr="003B012D" w:rsidRDefault="00687F30" w:rsidP="00687F3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F01D20F" w14:textId="77777777" w:rsidR="00B07E65" w:rsidRPr="00C86D10" w:rsidRDefault="003E0B2F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Μια κορδέλα που αποτελείται από 20 τετραγωνάκια διακοσμείται με σχήματα, όπως φαίνεται παρακάτω:</w:t>
      </w:r>
    </w:p>
    <w:p w14:paraId="43E4550D" w14:textId="77777777" w:rsidR="00B07E65" w:rsidRPr="00C86D10" w:rsidRDefault="00815798" w:rsidP="00BC6584">
      <w:pPr>
        <w:jc w:val="center"/>
        <w:rPr>
          <w:rFonts w:ascii="Tahoma" w:hAnsi="Tahoma" w:cs="Tahoma"/>
          <w:b/>
          <w:sz w:val="36"/>
          <w:szCs w:val="36"/>
        </w:rPr>
      </w:pPr>
      <w:r w:rsidRPr="00C86D10">
        <w:rPr>
          <w:noProof/>
          <w:sz w:val="36"/>
          <w:szCs w:val="36"/>
        </w:rPr>
        <w:drawing>
          <wp:inline distT="0" distB="0" distL="0" distR="0" wp14:anchorId="17621E0E" wp14:editId="2A27CE23">
            <wp:extent cx="5097600" cy="554400"/>
            <wp:effectExtent l="0" t="0" r="8255" b="0"/>
            <wp:docPr id="127" name="Εικόνα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097600" cy="5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FB821" w14:textId="77777777" w:rsidR="00815798" w:rsidRPr="00C86D10" w:rsidRDefault="00815798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Βρίσκουμε το τμήμα που επαναλαμβάνεται:</w:t>
      </w:r>
    </w:p>
    <w:p w14:paraId="6F678CBF" w14:textId="77777777" w:rsidR="0017663E" w:rsidRDefault="0017663E" w:rsidP="0017663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728F7584" w14:textId="77777777" w:rsidR="0017663E" w:rsidRDefault="0017663E" w:rsidP="0017663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049C4C28" w14:textId="77777777" w:rsidR="00C86D10" w:rsidRDefault="00815798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Με ποι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1968" behindDoc="0" locked="0" layoutInCell="0" allowOverlap="0" wp14:anchorId="541BE064" wp14:editId="4C7C47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9" name="Πλαίσιο κειμένου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A475B8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BE064" id="Πλαίσιο κειμένου 149" o:spid="_x0000_s1158" type="#_x0000_t202" style="position:absolute;margin-left:0;margin-top:785.3pt;width:99.2pt;height:28.35pt;z-index:253011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mfpdC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EA475B8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ο σχήμα θα είναι διακοσμημένο το τελευταίο τετραγωνάκι της κορδέλας;</w:t>
      </w:r>
    </w:p>
    <w:p w14:paraId="7B22501A" w14:textId="77777777" w:rsidR="00815798" w:rsidRPr="00C86D10" w:rsidRDefault="00815798" w:rsidP="00BC6584">
      <w:pPr>
        <w:rPr>
          <w:rFonts w:ascii="Tahoma" w:hAnsi="Tahoma" w:cs="Tahoma"/>
          <w:b/>
          <w:sz w:val="36"/>
          <w:szCs w:val="36"/>
        </w:rPr>
      </w:pPr>
    </w:p>
    <w:p w14:paraId="6E67F0C6" w14:textId="77777777" w:rsidR="00C86D10" w:rsidRDefault="002A6C83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-Bold" w:hAnsi="Tahoma-Bold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inline distT="0" distB="0" distL="0" distR="0" wp14:anchorId="56D78308" wp14:editId="24CA9E0D">
                <wp:extent cx="6057900" cy="2647950"/>
                <wp:effectExtent l="19050" t="19050" r="19050" b="19050"/>
                <wp:docPr id="517" name="Ορθογώνιο: Στρογγύλεμα γωνιών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57900" cy="2647950"/>
                        </a:xfrm>
                        <a:prstGeom prst="roundRect">
                          <a:avLst>
                            <a:gd name="adj" fmla="val 17153"/>
                          </a:avLst>
                        </a:prstGeom>
                        <a:noFill/>
                        <a:ln w="3810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90B03A" id="Ορθογώνιο: Στρογγύλεμα γωνιών 517" o:spid="_x0000_s1026" style="width:477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12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" filled="f" strokecolor="#00b050" strokeweight="3pt">
                <w10:anchorlock/>
              </v:roundrect>
            </w:pict>
          </mc:Fallback>
        </mc:AlternateContent>
      </w:r>
    </w:p>
    <w:p w14:paraId="248CDB89" w14:textId="77777777" w:rsidR="00C86D10" w:rsidRDefault="00C86D10" w:rsidP="00BC6584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A6C83" w:rsidRPr="00C86D10" w14:paraId="74D20088" w14:textId="77777777" w:rsidTr="00AC67E3">
        <w:tc>
          <w:tcPr>
            <w:tcW w:w="1701" w:type="dxa"/>
          </w:tcPr>
          <w:p w14:paraId="4ACED722" w14:textId="77777777" w:rsidR="002A6C83" w:rsidRPr="00C86D10" w:rsidRDefault="002A6C83" w:rsidP="0064495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0C1E31E4" wp14:editId="7D6CB125">
                  <wp:extent cx="719455" cy="496570"/>
                  <wp:effectExtent l="0" t="0" r="4445" b="0"/>
                  <wp:docPr id="512" name="Εικόνα 5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C200E50" w14:textId="77777777" w:rsidR="002A6C83" w:rsidRPr="00C86D10" w:rsidRDefault="002A6C83" w:rsidP="00644952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Βρίσκουμε έναν κανόνα για τον τρόπο με τον οποίο επαναλαμβάνεται το τετράγωνο σχήμα στην κορδέλα.</w:t>
            </w:r>
          </w:p>
        </w:tc>
      </w:tr>
    </w:tbl>
    <w:p w14:paraId="376B49C8" w14:textId="77777777" w:rsidR="004723D0" w:rsidRPr="00C86D10" w:rsidRDefault="004723D0" w:rsidP="0064495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Ο Αντρέι και ο Νίκος βάζουν 28 τενεκεδάκια σε σειρές και φτιάχνουν πυραμίδες. Αν τοποθετούν τα τενεκεδάκια τους με τον τρόπο που δείχνει η εικόνα (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επόμενη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), έχουν τόσα ακριβώς τενεκεδάκια, ώστε η πυραμίδα τους να έχει συνολικά 7 σειρές;</w:t>
      </w:r>
    </w:p>
    <w:p w14:paraId="29FA588C" w14:textId="77777777" w:rsidR="005F39C6" w:rsidRDefault="004723D0" w:rsidP="0064495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ην εικόνα και συμπληρώνουμε τον πίνακα 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>(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επόμενη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).</w:t>
      </w:r>
    </w:p>
    <w:p w14:paraId="0423B301" w14:textId="77777777" w:rsid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6896CD0E" w14:textId="77777777" w:rsidR="00C86D10" w:rsidRDefault="00FA1E0B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4016" behindDoc="0" locked="0" layoutInCell="0" allowOverlap="0" wp14:anchorId="4DD4D6EB" wp14:editId="7945E69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0" name="Πλαίσιο κειμένου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A115C2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D4D6EB" id="Πλαίσιο κειμένου 150" o:spid="_x0000_s1159" type="#_x0000_t202" style="position:absolute;margin-left:0;margin-top:785.3pt;width:99.2pt;height:28.35pt;z-index:253014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8klsAIAADQ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mE8kl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EA115C2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C458BEA" w14:textId="77777777" w:rsid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13159D8D" w14:textId="77777777" w:rsidR="00C86D10" w:rsidRP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  <w:sectPr w:rsidR="00C86D10" w:rsidRPr="00C86D1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F49E258" w14:textId="77777777" w:rsidR="005F39C6" w:rsidRPr="00C86D10" w:rsidRDefault="006B2E54" w:rsidP="00BC6584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πυραμίδε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92"/>
        <w:gridCol w:w="2846"/>
        <w:gridCol w:w="2910"/>
        <w:gridCol w:w="3277"/>
        <w:gridCol w:w="2745"/>
      </w:tblGrid>
      <w:tr w:rsidR="006B2E54" w:rsidRPr="00C86D10" w14:paraId="7F30A84D" w14:textId="77777777" w:rsidTr="006B2E54">
        <w:trPr>
          <w:jc w:val="center"/>
        </w:trPr>
        <w:tc>
          <w:tcPr>
            <w:tcW w:w="2912" w:type="dxa"/>
            <w:vAlign w:val="bottom"/>
          </w:tcPr>
          <w:p w14:paraId="107D25AF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09ABF3F1" wp14:editId="24BA2A50">
                  <wp:extent cx="633600" cy="810000"/>
                  <wp:effectExtent l="0" t="0" r="0" b="0"/>
                  <wp:docPr id="518" name="Εικόνα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600" cy="8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2C1B6AA4" w14:textId="77777777"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14F5F6AA" wp14:editId="3B0482B1">
                  <wp:extent cx="1115604" cy="1267200"/>
                  <wp:effectExtent l="0" t="0" r="8890" b="0"/>
                  <wp:docPr id="570" name="Εικόνα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04" cy="126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32D6D4AB" w14:textId="77777777"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37169D36" wp14:editId="799A0372">
                  <wp:extent cx="1691250" cy="1915200"/>
                  <wp:effectExtent l="0" t="0" r="4445" b="8890"/>
                  <wp:docPr id="9473" name="Εικόνα 9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250" cy="191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76A97BB6" w14:textId="77777777"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24831CA9" wp14:editId="54EF36C4">
                  <wp:extent cx="1944254" cy="2340000"/>
                  <wp:effectExtent l="0" t="0" r="0" b="3175"/>
                  <wp:docPr id="9476" name="Εικόνα 9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254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14:paraId="5EFBDBEB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</w:tr>
      <w:tr w:rsidR="006B2E54" w:rsidRPr="00C86D10" w14:paraId="57CF4CF0" w14:textId="77777777" w:rsidTr="006B2E54">
        <w:trPr>
          <w:jc w:val="center"/>
        </w:trPr>
        <w:tc>
          <w:tcPr>
            <w:tcW w:w="2912" w:type="dxa"/>
            <w:vAlign w:val="center"/>
          </w:tcPr>
          <w:p w14:paraId="08B57B53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η</w:t>
            </w:r>
          </w:p>
        </w:tc>
        <w:tc>
          <w:tcPr>
            <w:tcW w:w="2912" w:type="dxa"/>
            <w:vAlign w:val="center"/>
          </w:tcPr>
          <w:p w14:paraId="3548E19D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η</w:t>
            </w:r>
          </w:p>
        </w:tc>
        <w:tc>
          <w:tcPr>
            <w:tcW w:w="2912" w:type="dxa"/>
            <w:vAlign w:val="center"/>
          </w:tcPr>
          <w:p w14:paraId="4804224B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3η</w:t>
            </w:r>
          </w:p>
        </w:tc>
        <w:tc>
          <w:tcPr>
            <w:tcW w:w="2912" w:type="dxa"/>
            <w:vAlign w:val="center"/>
          </w:tcPr>
          <w:p w14:paraId="61A4846A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4η</w:t>
            </w:r>
          </w:p>
        </w:tc>
        <w:tc>
          <w:tcPr>
            <w:tcW w:w="2912" w:type="dxa"/>
            <w:vAlign w:val="center"/>
          </w:tcPr>
          <w:p w14:paraId="7F78C94B" w14:textId="77777777"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..</w:t>
            </w:r>
          </w:p>
        </w:tc>
      </w:tr>
    </w:tbl>
    <w:p w14:paraId="46C7756B" w14:textId="77777777" w:rsidR="006B2E54" w:rsidRPr="00C86D10" w:rsidRDefault="00FA1E0B" w:rsidP="00BC6584">
      <w:pPr>
        <w:spacing w:after="0"/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9072" behindDoc="0" locked="0" layoutInCell="0" allowOverlap="0" wp14:anchorId="7814DFF5" wp14:editId="53E0A347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2" name="Πλαίσιο κειμένου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D6AECE" w14:textId="77777777" w:rsidR="00BC276B" w:rsidRPr="00644952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14DFF5" id="Πλαίσιο κειμένου 172" o:spid="_x0000_s1160" type="#_x0000_t202" style="position:absolute;margin-left:0;margin-top:538.65pt;width:99.2pt;height:28.35pt;z-index:253059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E8M7fe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BD6AECE" w14:textId="77777777" w:rsidR="00BC276B" w:rsidRPr="00644952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  <w:lang w:val="en-US"/>
                        </w:rPr>
                        <w:t>0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59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2"/>
        <w:gridCol w:w="1134"/>
        <w:gridCol w:w="1276"/>
        <w:gridCol w:w="1559"/>
        <w:gridCol w:w="1843"/>
        <w:gridCol w:w="1134"/>
        <w:gridCol w:w="4678"/>
      </w:tblGrid>
      <w:tr w:rsidR="00BC6584" w:rsidRPr="00C86D10" w14:paraId="66EE0A16" w14:textId="77777777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6CF068BA" w14:textId="77777777"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Πυραμίδα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5DEEA61F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1η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2767EB86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2η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14:paraId="58C33B9C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3η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14:paraId="54D2B7E5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4η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14:paraId="32E5BF6F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…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14:paraId="32EDC6BD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7η</w:t>
            </w:r>
          </w:p>
        </w:tc>
      </w:tr>
      <w:tr w:rsidR="00BC6584" w:rsidRPr="00C86D10" w14:paraId="6F2CD932" w14:textId="77777777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5EE7E" w14:textId="77777777"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Πλήθος σειρών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9B4551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BF23B1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C93363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C540FF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B3CEC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CEBBF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  <w:tr w:rsidR="00BC6584" w:rsidRPr="00C86D10" w14:paraId="19A61C6E" w14:textId="77777777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955910" w14:textId="77777777"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λήθος από</w:t>
            </w: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br/>
              <w:t xml:space="preserve">τενεκεδάκια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68511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ABB73E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+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185BD" w14:textId="77777777"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+2+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470B0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3DF49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9DB12" w14:textId="77777777"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</w:tbl>
    <w:p w14:paraId="149D681A" w14:textId="77777777" w:rsidR="005F39C6" w:rsidRPr="00C86D10" w:rsidRDefault="005F39C6" w:rsidP="00BC6584">
      <w:pPr>
        <w:rPr>
          <w:rFonts w:ascii="Tahoma" w:hAnsi="Tahoma" w:cs="Tahoma"/>
          <w:b/>
          <w:sz w:val="36"/>
          <w:szCs w:val="36"/>
        </w:rPr>
      </w:pPr>
    </w:p>
    <w:p w14:paraId="75AF7380" w14:textId="77777777" w:rsidR="005F39C6" w:rsidRPr="00C86D10" w:rsidRDefault="005F39C6" w:rsidP="00BC6584">
      <w:pPr>
        <w:rPr>
          <w:rFonts w:ascii="Tahoma" w:hAnsi="Tahoma" w:cs="Tahoma"/>
          <w:b/>
          <w:sz w:val="36"/>
          <w:szCs w:val="36"/>
        </w:rPr>
        <w:sectPr w:rsidR="005F39C6" w:rsidRPr="00C86D10" w:rsidSect="005F39C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C6584" w:rsidRPr="00C86D10" w14:paraId="4AC9F23D" w14:textId="77777777" w:rsidTr="00C75816">
        <w:tc>
          <w:tcPr>
            <w:tcW w:w="1701" w:type="dxa"/>
          </w:tcPr>
          <w:p w14:paraId="66EEEF55" w14:textId="77777777" w:rsidR="00BC6584" w:rsidRPr="00C86D10" w:rsidRDefault="00BC6584" w:rsidP="00C75816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6BE4BC92" wp14:editId="41232ED1">
                  <wp:extent cx="719455" cy="496570"/>
                  <wp:effectExtent l="0" t="0" r="4445" b="0"/>
                  <wp:docPr id="9477" name="Εικόνα 947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7607734" w14:textId="77777777" w:rsidR="00BC6584" w:rsidRPr="00C86D10" w:rsidRDefault="00BC6584" w:rsidP="00C75816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στην τάξη έναν κανόνα με τον οποίο μπορούμε να υπολογίζουμε το πλήθος από τενεκεδάκια σε οποιαδήποτε παρόμοια πυραμίδα.</w:t>
            </w:r>
          </w:p>
        </w:tc>
      </w:tr>
    </w:tbl>
    <w:p w14:paraId="405EDAD0" w14:textId="77777777" w:rsidR="00BC6584" w:rsidRDefault="00BC6584" w:rsidP="00BC6584">
      <w:pPr>
        <w:rPr>
          <w:rFonts w:ascii="Tahoma" w:hAnsi="Tahoma" w:cs="Tahoma"/>
          <w:b/>
          <w:sz w:val="36"/>
          <w:szCs w:val="36"/>
        </w:rPr>
      </w:pPr>
    </w:p>
    <w:p w14:paraId="11FD3070" w14:textId="77777777"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Πόσα τενεκεδάκια θα χρειαστούν ο Αντρέι και ο Νίκος, για να φτιάξουν:</w:t>
      </w:r>
    </w:p>
    <w:p w14:paraId="3937E81E" w14:textId="77777777"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5 σειρές:…….........,</w:t>
      </w:r>
    </w:p>
    <w:p w14:paraId="30D09FEA" w14:textId="77777777"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6 σειρές:…….........,</w:t>
      </w:r>
    </w:p>
    <w:p w14:paraId="4E93A5C1" w14:textId="77777777" w:rsidR="00BC6584" w:rsidRPr="00C86D10" w:rsidRDefault="00BC6584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7 σειρές:…….........</w:t>
      </w:r>
    </w:p>
    <w:p w14:paraId="114ABD79" w14:textId="77777777" w:rsidR="00BC6584" w:rsidRPr="00C86D10" w:rsidRDefault="00BC6584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C86D10" w14:paraId="508A52F0" w14:textId="77777777" w:rsidTr="00AC67E3">
        <w:tc>
          <w:tcPr>
            <w:tcW w:w="9639" w:type="dxa"/>
            <w:shd w:val="clear" w:color="auto" w:fill="006600"/>
          </w:tcPr>
          <w:p w14:paraId="7B53950F" w14:textId="77777777" w:rsidR="00503034" w:rsidRPr="00C86D10" w:rsidRDefault="00503034" w:rsidP="00BC6584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03034" w:rsidRPr="00C86D10" w14:paraId="47190901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659CB001" w14:textId="77777777" w:rsidR="00503034" w:rsidRPr="00C86D10" w:rsidRDefault="008A47B3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εωμετρικό μοτίβο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</w:t>
            </w:r>
            <w:r w:rsidR="00B125E7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χέδιο που δημιουργείται με την</w:t>
            </w:r>
            <w:r w:rsidR="00B125E7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ανάληψη ενός στοιχείου του.</w:t>
            </w:r>
          </w:p>
        </w:tc>
      </w:tr>
    </w:tbl>
    <w:p w14:paraId="267B41C2" w14:textId="77777777" w:rsidR="00503034" w:rsidRPr="00C86D10" w:rsidRDefault="00503034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C86D10" w14:paraId="63DA3FBB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61967382" w14:textId="77777777" w:rsidR="00503034" w:rsidRPr="00C86D10" w:rsidRDefault="00503034" w:rsidP="00BC6584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503034" w:rsidRPr="00C86D10" w14:paraId="5C608338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6CBCC4A" w14:textId="77777777" w:rsidR="00B125E7" w:rsidRPr="00C86D10" w:rsidRDefault="00B125E7" w:rsidP="00BC6584">
            <w:pPr>
              <w:spacing w:before="240" w:after="24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7DC7D27A" wp14:editId="75E28841">
                  <wp:extent cx="4257675" cy="533400"/>
                  <wp:effectExtent l="0" t="0" r="9525" b="0"/>
                  <wp:docPr id="9479" name="Εικόνα 9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69072E" w14:textId="77777777" w:rsidR="00B125E7" w:rsidRPr="00C86D10" w:rsidRDefault="00B125E7" w:rsidP="00BC6584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στοιχείο που επαναλαμβάνεται:</w:t>
            </w:r>
          </w:p>
          <w:p w14:paraId="3F453073" w14:textId="77777777" w:rsidR="00503034" w:rsidRPr="00C86D10" w:rsidRDefault="00B125E7" w:rsidP="00BC6584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να κόκκινο τετράγ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3016064" behindDoc="0" locked="0" layoutInCell="0" allowOverlap="0" wp14:anchorId="0E922239" wp14:editId="17379AE2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151" name="Πλαίσιο κειμένου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AE336E" w14:textId="77777777" w:rsidR="00BC276B" w:rsidRPr="00432B70" w:rsidRDefault="00BC276B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922239" id="Πλαίσιο κειμένου 151" o:spid="_x0000_s1161" type="#_x0000_t202" style="position:absolute;margin-left:0;margin-top:785.3pt;width:99.2pt;height:28.35pt;z-index:253016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B1UsAIAADQ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0GB1U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14:paraId="40AE336E" w14:textId="77777777" w:rsidR="00BC276B" w:rsidRPr="00432B70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ωνο – δύο κίτρινα τετράγωνα)</w:t>
            </w:r>
          </w:p>
        </w:tc>
      </w:tr>
    </w:tbl>
    <w:p w14:paraId="7D96D435" w14:textId="77777777" w:rsidR="00503034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8112" behindDoc="0" locked="0" layoutInCell="0" allowOverlap="0" wp14:anchorId="4B3D9017" wp14:editId="13CDA0D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440000" cy="360000"/>
                <wp:effectExtent l="0" t="0" r="8255" b="2540"/>
                <wp:wrapNone/>
                <wp:docPr id="152" name="Πλαίσιο κειμένου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ED2C85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 -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3D9017" id="Πλαίσιο κειμένου 152" o:spid="_x0000_s1162" type="#_x0000_t202" style="position:absolute;margin-left:0;margin-top:785.3pt;width:113.4pt;height:28.35pt;z-index:253018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cm6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EED2C85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 -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E57DF6E" w14:textId="77777777" w:rsidR="00E133D9" w:rsidRDefault="00E133D9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C86D10" w14:paraId="5F8BEAC0" w14:textId="77777777" w:rsidTr="00AC67E3">
        <w:tc>
          <w:tcPr>
            <w:tcW w:w="9639" w:type="dxa"/>
            <w:shd w:val="clear" w:color="auto" w:fill="006600"/>
          </w:tcPr>
          <w:p w14:paraId="2C234146" w14:textId="77777777" w:rsidR="006A5C7F" w:rsidRPr="00C86D10" w:rsidRDefault="006A5C7F" w:rsidP="00BC6584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6A5C7F" w:rsidRPr="00C86D10" w14:paraId="119ABFF0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15B9BD2A" w14:textId="77777777" w:rsidR="006A5C7F" w:rsidRPr="00C86D10" w:rsidRDefault="006A5C7F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θμητικό μοτίβο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ημιουργείται με μια σειρά αριθμών που ανάμεσά τους υπάρχει μια σχέση σταθερή και επαναλαμβανόμενη.</w:t>
            </w:r>
          </w:p>
        </w:tc>
      </w:tr>
    </w:tbl>
    <w:p w14:paraId="78C21F31" w14:textId="77777777" w:rsidR="006A5C7F" w:rsidRPr="00C86D10" w:rsidRDefault="006A5C7F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C86D10" w14:paraId="3A7A93C4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4A33A62B" w14:textId="77777777" w:rsidR="006A5C7F" w:rsidRPr="00C86D10" w:rsidRDefault="006A5C7F" w:rsidP="00BC6584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6A5C7F" w:rsidRPr="00C86D10" w14:paraId="4F66D25B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B839F5F" w14:textId="77777777" w:rsidR="006A5C7F" w:rsidRPr="00C86D10" w:rsidRDefault="006A5C7F" w:rsidP="00BC6584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 6, 9, 12, 15, 18, …</w:t>
            </w:r>
          </w:p>
          <w:p w14:paraId="5385B8D5" w14:textId="77777777" w:rsidR="006A5C7F" w:rsidRPr="00C86D10" w:rsidRDefault="006A5C7F" w:rsidP="00BC6584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κάθε φορά προσθέτουμε 3)</w:t>
            </w:r>
          </w:p>
          <w:p w14:paraId="4C109B7F" w14:textId="77777777" w:rsidR="006A5C7F" w:rsidRPr="00C86D10" w:rsidRDefault="006A5C7F" w:rsidP="00BC6584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, 2, 1, 2, 1, 2, …</w:t>
            </w:r>
          </w:p>
          <w:p w14:paraId="342A21FE" w14:textId="77777777" w:rsidR="006A5C7F" w:rsidRPr="00C86D10" w:rsidRDefault="006A5C7F" w:rsidP="00BC6584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επανάληψη των αριθμών 1 και 2)</w:t>
            </w:r>
          </w:p>
        </w:tc>
      </w:tr>
    </w:tbl>
    <w:p w14:paraId="36A0D908" w14:textId="77777777" w:rsidR="006A5C7F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0160" behindDoc="0" locked="0" layoutInCell="0" allowOverlap="0" wp14:anchorId="52A033D1" wp14:editId="66F0BF5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3" name="Πλαίσιο κειμένου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EC6066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A033D1" id="Πλαίσιο κειμένου 153" o:spid="_x0000_s1163" type="#_x0000_t202" style="position:absolute;margin-left:0;margin-top:785.3pt;width:99.2pt;height:28.35pt;z-index:253020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3e6rw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fPd7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6EC6066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3B2D7EE" w14:textId="77777777" w:rsidR="00B125E7" w:rsidRPr="00C86D10" w:rsidRDefault="00B125E7" w:rsidP="00BC6584">
      <w:pPr>
        <w:rPr>
          <w:rFonts w:ascii="Tahoma" w:hAnsi="Tahoma" w:cs="Tahoma"/>
          <w:b/>
          <w:sz w:val="36"/>
          <w:szCs w:val="36"/>
        </w:rPr>
      </w:pPr>
    </w:p>
    <w:p w14:paraId="0F129F01" w14:textId="77777777" w:rsidR="003B075D" w:rsidRPr="00C86D10" w:rsidRDefault="003B075D" w:rsidP="00BC6584">
      <w:pPr>
        <w:rPr>
          <w:rFonts w:ascii="Tahoma" w:hAnsi="Tahoma" w:cs="Tahoma"/>
          <w:b/>
          <w:sz w:val="36"/>
          <w:szCs w:val="36"/>
        </w:rPr>
        <w:sectPr w:rsidR="003B075D" w:rsidRPr="00C86D1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76460B" w:rsidRPr="00C86D10" w14:paraId="0D68D1C6" w14:textId="77777777" w:rsidTr="0076460B">
        <w:tc>
          <w:tcPr>
            <w:tcW w:w="9639" w:type="dxa"/>
            <w:shd w:val="clear" w:color="auto" w:fill="EFE9FF"/>
          </w:tcPr>
          <w:p w14:paraId="586A9F29" w14:textId="77777777" w:rsidR="0076460B" w:rsidRPr="00C86D10" w:rsidRDefault="0076460B" w:rsidP="00BC6584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C86D10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3CE9C526" wp14:editId="6F3D1A65">
                  <wp:extent cx="500380" cy="719455"/>
                  <wp:effectExtent l="0" t="0" r="0" b="4445"/>
                  <wp:docPr id="9481" name="Εικόνα 9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86D10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C86D10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C86D10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76460B" w:rsidRPr="00C86D10" w14:paraId="78C12625" w14:textId="77777777" w:rsidTr="0076460B">
        <w:tc>
          <w:tcPr>
            <w:tcW w:w="9639" w:type="dxa"/>
            <w:shd w:val="clear" w:color="auto" w:fill="EFE9FF"/>
          </w:tcPr>
          <w:p w14:paraId="09443F4C" w14:textId="77777777" w:rsidR="0076460B" w:rsidRPr="00C86D10" w:rsidRDefault="0076460B" w:rsidP="00BC6584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παρατηρήσετε το παρακάτω μοτίβο.</w:t>
            </w:r>
          </w:p>
          <w:p w14:paraId="1A3CFA16" w14:textId="77777777" w:rsidR="0076460B" w:rsidRPr="00C86D10" w:rsidRDefault="0076460B" w:rsidP="00BC6584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162A7B7F" wp14:editId="76D072B4">
                  <wp:extent cx="554464" cy="8280000"/>
                  <wp:effectExtent l="4445" t="0" r="2540" b="2540"/>
                  <wp:docPr id="9483" name="Εικόνα 9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5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54464" cy="82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052EFAA" w14:textId="77777777" w:rsidR="0076460B" w:rsidRPr="00C86D10" w:rsidRDefault="0076460B" w:rsidP="00BC6584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. Να περιγράψετε τον τρόπο με τον οποίο δημιουργείται το μοτίβο.</w:t>
            </w:r>
          </w:p>
        </w:tc>
      </w:tr>
      <w:tr w:rsidR="0076460B" w:rsidRPr="00C86D10" w14:paraId="2D6FB7DF" w14:textId="77777777" w:rsidTr="0076460B">
        <w:tc>
          <w:tcPr>
            <w:tcW w:w="9639" w:type="dxa"/>
            <w:shd w:val="clear" w:color="auto" w:fill="EFE9FF"/>
          </w:tcPr>
          <w:p w14:paraId="24E14E08" w14:textId="77777777"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οτίβο δημιουργείται από την επανάληψη μιας πεντάδας σχημάτων με την εξής σειρά:</w:t>
            </w:r>
          </w:p>
          <w:p w14:paraId="727B54A8" w14:textId="77777777"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ρίγωνο – ορθογώνιο – ……………..……............….</w:t>
            </w:r>
            <w:r w:rsidR="00E133D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133D9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– </w:t>
            </w:r>
            <w:r w:rsidR="00E133D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</w:p>
          <w:p w14:paraId="006BA360" w14:textId="77777777"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– ……………..……......................................…. –</w:t>
            </w:r>
          </w:p>
          <w:p w14:paraId="3C67548B" w14:textId="77777777" w:rsidR="0076460B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– </w:t>
            </w:r>
            <w:r w:rsidR="00E03995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..…….........................................….</w:t>
            </w:r>
          </w:p>
          <w:p w14:paraId="63233AF4" w14:textId="77777777" w:rsidR="00E133D9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59997B81" w14:textId="77777777" w:rsidR="00E133D9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β. Ποιο είναι το 20ό σχήμα του μοτίβου;</w:t>
            </w:r>
          </w:p>
          <w:p w14:paraId="7023EE09" w14:textId="77777777" w:rsidR="00E133D9" w:rsidRPr="00C86D10" w:rsidRDefault="00E133D9" w:rsidP="00BC6584">
            <w:pPr>
              <w:spacing w:line="276" w:lineRule="auto"/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31EDAF5E" w14:textId="77777777" w:rsidR="0076460B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7024" behindDoc="0" locked="0" layoutInCell="0" allowOverlap="0" wp14:anchorId="35CD4CBE" wp14:editId="2005D77D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1" name="Πλαίσιο κειμένου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81042D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D4CBE" id="Πλαίσιο κειμένου 171" o:spid="_x0000_s1164" type="#_x0000_t202" style="position:absolute;margin-left:0;margin-top:538.65pt;width:99.2pt;height:28.35pt;z-index:253057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Hq8PWK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081042D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66D7C53" w14:textId="77777777" w:rsidR="00B125E7" w:rsidRPr="00C86D10" w:rsidRDefault="00B125E7" w:rsidP="00BC6584">
      <w:pPr>
        <w:rPr>
          <w:rFonts w:ascii="Tahoma" w:hAnsi="Tahoma" w:cs="Tahoma"/>
          <w:b/>
          <w:sz w:val="36"/>
          <w:szCs w:val="36"/>
        </w:rPr>
      </w:pPr>
    </w:p>
    <w:p w14:paraId="31472118" w14:textId="77777777" w:rsidR="0076460B" w:rsidRPr="00C86D10" w:rsidRDefault="0076460B" w:rsidP="00BC6584">
      <w:pPr>
        <w:rPr>
          <w:rFonts w:ascii="Tahoma" w:hAnsi="Tahoma" w:cs="Tahoma"/>
          <w:b/>
          <w:sz w:val="36"/>
          <w:szCs w:val="36"/>
        </w:rPr>
        <w:sectPr w:rsidR="0076460B" w:rsidRPr="00C86D10" w:rsidSect="0076460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03995" w:rsidRPr="00C86D10" w14:paraId="1764E102" w14:textId="77777777" w:rsidTr="00AC67E3">
        <w:tc>
          <w:tcPr>
            <w:tcW w:w="9639" w:type="dxa"/>
            <w:shd w:val="clear" w:color="auto" w:fill="EFE9FF"/>
          </w:tcPr>
          <w:p w14:paraId="10CD5E41" w14:textId="77777777"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>Το παραπάνω μοτίβο έχει …....… πεντάδες.</w:t>
            </w:r>
          </w:p>
          <w:p w14:paraId="31A5907F" w14:textId="77777777"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ια να βρούμε το 20ό σχήμα του μοτίβου, επεκτείνουμε το μοτίβο (σελίδα 149 / 32) κατά μία πεντάδα. Το τελευταίο σχήμα κάθε πεντάδας σχημάτων είναι το</w:t>
            </w:r>
          </w:p>
          <w:p w14:paraId="37A52A69" w14:textId="77777777" w:rsidR="00E03995" w:rsidRPr="00C86D10" w:rsidRDefault="00E03995" w:rsidP="00E133D9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……........................… .</w:t>
            </w:r>
          </w:p>
          <w:p w14:paraId="5658C28E" w14:textId="77777777" w:rsidR="00E133D9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το 20ό σχήμα είναι το </w:t>
            </w:r>
          </w:p>
          <w:p w14:paraId="262C9535" w14:textId="77777777" w:rsidR="00E03995" w:rsidRPr="00C86D10" w:rsidRDefault="00E03995" w:rsidP="00E133D9">
            <w:pPr>
              <w:spacing w:before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….............................… .</w:t>
            </w:r>
          </w:p>
        </w:tc>
      </w:tr>
      <w:tr w:rsidR="00E03995" w:rsidRPr="00C86D10" w14:paraId="13926BE7" w14:textId="77777777" w:rsidTr="00AC67E3">
        <w:tc>
          <w:tcPr>
            <w:tcW w:w="9639" w:type="dxa"/>
            <w:shd w:val="clear" w:color="auto" w:fill="EFE9FF"/>
          </w:tcPr>
          <w:p w14:paraId="1418B989" w14:textId="77777777" w:rsidR="00E03995" w:rsidRPr="00C86D10" w:rsidRDefault="00E03995" w:rsidP="00BC6584">
            <w:pPr>
              <w:spacing w:before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. Αν το μοτίβο έχει συνολικά 29 σχήματα, πόσοι κύκλοι υπάρχουν σε αυτό;</w:t>
            </w:r>
          </w:p>
        </w:tc>
      </w:tr>
      <w:tr w:rsidR="00E03995" w:rsidRPr="00C86D10" w14:paraId="7C14A43D" w14:textId="77777777" w:rsidTr="00AC67E3">
        <w:tc>
          <w:tcPr>
            <w:tcW w:w="9639" w:type="dxa"/>
            <w:shd w:val="clear" w:color="auto" w:fill="EFE9FF"/>
          </w:tcPr>
          <w:p w14:paraId="73423A0F" w14:textId="77777777" w:rsidR="002C50B2" w:rsidRPr="00C86D10" w:rsidRDefault="00E03995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το μοτίβο είχε συνολικά 30 σχήματα, θα αποτελούνταν από 6 ολόκληρες πεντάδες</w:t>
            </w:r>
            <w:r w:rsidR="002C50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2C50B2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χημάτων με τελευταίο σχήμα το</w:t>
            </w:r>
          </w:p>
          <w:p w14:paraId="4EBA33AE" w14:textId="77777777" w:rsidR="002C50B2" w:rsidRPr="00C86D10" w:rsidRDefault="002C50B2" w:rsidP="002C50B2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..................</w:t>
            </w:r>
          </w:p>
          <w:p w14:paraId="585D7925" w14:textId="77777777" w:rsidR="002C50B2" w:rsidRPr="00C86D10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 συγκεκριμένη περίπτωση το μοτίβο έχει 29 σχήματα και στην τελευταία πεντάδα το μόνο σχήμα που λείπει είναι το</w:t>
            </w:r>
          </w:p>
          <w:p w14:paraId="14FD5F9A" w14:textId="77777777" w:rsidR="002C50B2" w:rsidRPr="00C86D10" w:rsidRDefault="002C50B2" w:rsidP="002C50B2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………………………... . </w:t>
            </w:r>
          </w:p>
          <w:p w14:paraId="574964A5" w14:textId="77777777" w:rsidR="002C50B2" w:rsidRPr="00C86D10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έχουμε συνολικά ………κύκλους.</w:t>
            </w:r>
          </w:p>
          <w:p w14:paraId="35A6F5A5" w14:textId="77777777" w:rsidR="002C50B2" w:rsidRPr="00C86D10" w:rsidRDefault="002C50B2" w:rsidP="002C50B2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</w:p>
          <w:p w14:paraId="612A7D67" w14:textId="77777777" w:rsidR="00E03995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β΄ τρόπος: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οτίβο με τα 29 σχήματα αποτελείται από 5 ολόκληρες πεντάδες και από τα τέσσερα πρώτα σχήματα της έκτης πεντάδας, στην οποία περιλαμβάνεται ο κύκλος. Επομένως το μοτίβο έχει …...........… κύκλους.</w:t>
            </w:r>
          </w:p>
          <w:p w14:paraId="3619B6AE" w14:textId="77777777" w:rsidR="002C50B2" w:rsidRDefault="002C50B2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1381F805" w14:textId="77777777" w:rsidR="002C50B2" w:rsidRPr="00C86D10" w:rsidRDefault="002C50B2" w:rsidP="00BC6584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3EEDC2DA" w14:textId="77777777" w:rsidR="00E03995" w:rsidRPr="00C86D10" w:rsidRDefault="00FA1E0B" w:rsidP="00BC6584">
      <w:pPr>
        <w:rPr>
          <w:sz w:val="36"/>
          <w:szCs w:val="36"/>
        </w:rPr>
      </w:pPr>
      <w:r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2208" behindDoc="0" locked="0" layoutInCell="0" allowOverlap="0" wp14:anchorId="1B288E4F" wp14:editId="7DE833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4" name="Πλαίσιο κειμένου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B6F46E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288E4F" id="Πλαίσιο κειμένου 154" o:spid="_x0000_s1165" type="#_x0000_t202" style="position:absolute;margin-left:0;margin-top:785.3pt;width:99.2pt;height:28.35pt;z-index:253022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q8vrwIAADQ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Z6ry+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EB6F46E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03995" w:rsidRPr="00C86D10">
        <w:rPr>
          <w:sz w:val="36"/>
          <w:szCs w:val="36"/>
        </w:rP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5B4970" w:rsidRPr="00C86D10" w14:paraId="6C7EBF74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4259076D" w14:textId="77777777" w:rsidR="005B4970" w:rsidRPr="00C86D10" w:rsidRDefault="005B4970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lastRenderedPageBreak/>
              <w:drawing>
                <wp:anchor distT="0" distB="0" distL="114300" distR="114300" simplePos="0" relativeHeight="252777472" behindDoc="0" locked="0" layoutInCell="1" allowOverlap="1" wp14:anchorId="500CCEA7" wp14:editId="1660C10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484" name="Εικόνα 9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86D10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C86D10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C86D10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5B4970" w:rsidRPr="00C86D10" w14:paraId="612C5BBF" w14:textId="77777777" w:rsidTr="00AC67E3">
        <w:trPr>
          <w:jc w:val="center"/>
        </w:trPr>
        <w:tc>
          <w:tcPr>
            <w:tcW w:w="9639" w:type="dxa"/>
            <w:shd w:val="clear" w:color="auto" w:fill="FEF8E8"/>
          </w:tcPr>
          <w:p w14:paraId="5583C3B2" w14:textId="77777777" w:rsidR="005B4970" w:rsidRPr="00C86D10" w:rsidRDefault="005B4970" w:rsidP="00BC658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Η Αγγελική δημιούργησε το αριθμητικό μοτίβο:</w:t>
            </w:r>
          </w:p>
          <w:p w14:paraId="3AF75590" w14:textId="77777777" w:rsidR="005B4970" w:rsidRPr="00C86D10" w:rsidRDefault="00C22E3F" w:rsidP="00BC658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18D8D8CC" wp14:editId="5201BBA3">
                  <wp:extent cx="1706400" cy="453600"/>
                  <wp:effectExtent l="0" t="0" r="8255" b="3810"/>
                  <wp:docPr id="9486" name="Εικόνα 9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6400" cy="45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4970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Ποιος μπορεί να είναι ο κανόνας του μοτίβου; Έχει δώσει η Αγγελική επαρκείς πληροφορίες για το μοτίβο της;</w:t>
            </w:r>
          </w:p>
          <w:p w14:paraId="3D9A3D3E" w14:textId="77777777" w:rsidR="005B4970" w:rsidRPr="00C86D10" w:rsidRDefault="005B4970" w:rsidP="00BC6584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Αναζητάμε φωτογραφίες και περιγράφουμε μοτίβα που συναντάμε στη φύση και στην τέχνη.</w:t>
            </w:r>
          </w:p>
        </w:tc>
      </w:tr>
    </w:tbl>
    <w:p w14:paraId="7DC8A19F" w14:textId="77777777" w:rsidR="005B4970" w:rsidRPr="00C86D10" w:rsidRDefault="005B4970" w:rsidP="00BC6584">
      <w:pPr>
        <w:rPr>
          <w:rFonts w:ascii="Tahoma" w:hAnsi="Tahoma" w:cs="Tahoma"/>
          <w:b/>
          <w:sz w:val="36"/>
          <w:szCs w:val="36"/>
        </w:rPr>
      </w:pPr>
    </w:p>
    <w:p w14:paraId="14ED5EE7" w14:textId="77777777" w:rsidR="005B4970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4256" behindDoc="0" locked="0" layoutInCell="0" allowOverlap="0" wp14:anchorId="27883887" wp14:editId="2FED647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5" name="Πλαίσιο κειμένου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5466EA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83887" id="Πλαίσιο κειμένου 155" o:spid="_x0000_s1166" type="#_x0000_t202" style="position:absolute;margin-left:0;margin-top:785.3pt;width:99.2pt;height:28.35pt;z-index:253024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Xjw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qMR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2Jo4xuWLER+AdSQAiYH&#10;Q4anBoRSyDcYtbC2CVavV0RSjKrHHOg1Ck3uSO8rcl9Z7CuEZwCVYI2RE+favQ2rRrJlCZEcobk4&#10;BkoWzLLlJqsNkWE1bVWbZ8Ts/r5urW4eu9kv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YlV48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E5466EA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15E8D6C" w14:textId="77777777" w:rsidR="005B4970" w:rsidRPr="00C86D10" w:rsidRDefault="005B4970" w:rsidP="005B4970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</w:tblPr>
      <w:tblGrid>
        <w:gridCol w:w="8199"/>
        <w:gridCol w:w="1439"/>
      </w:tblGrid>
      <w:tr w:rsidR="005B4970" w:rsidRPr="00FA1BE3" w14:paraId="482F9430" w14:textId="77777777" w:rsidTr="00D06855">
        <w:tc>
          <w:tcPr>
            <w:tcW w:w="8199" w:type="dxa"/>
            <w:shd w:val="clear" w:color="auto" w:fill="E3F0D4"/>
            <w:vAlign w:val="bottom"/>
          </w:tcPr>
          <w:p w14:paraId="53644957" w14:textId="77777777" w:rsidR="005B4970" w:rsidRPr="00D06855" w:rsidRDefault="007F5129" w:rsidP="00AC67E3">
            <w:pPr>
              <w:rPr>
                <w:rFonts w:ascii="Tahoma" w:hAnsi="Tahoma" w:cs="Tahoma"/>
                <w:b/>
                <w:color w:val="80C342"/>
                <w:sz w:val="42"/>
                <w:szCs w:val="42"/>
              </w:rPr>
            </w:pPr>
            <w:r w:rsidRPr="00D06855">
              <w:rPr>
                <w:rFonts w:ascii="Tahoma-Bold" w:hAnsi="Tahoma-Bold"/>
                <w:b/>
                <w:bCs/>
                <w:color w:val="6FBF55"/>
                <w:sz w:val="42"/>
                <w:szCs w:val="42"/>
              </w:rPr>
              <w:lastRenderedPageBreak/>
              <w:t>Ισότητες και ανισότητες</w:t>
            </w:r>
          </w:p>
        </w:tc>
        <w:tc>
          <w:tcPr>
            <w:tcW w:w="1439" w:type="dxa"/>
            <w:shd w:val="clear" w:color="auto" w:fill="E3F0D4"/>
            <w:vAlign w:val="bottom"/>
          </w:tcPr>
          <w:p w14:paraId="495E7808" w14:textId="77777777" w:rsidR="005B4970" w:rsidRPr="00D06855" w:rsidRDefault="005B4970" w:rsidP="00D06855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D0685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</w:t>
            </w:r>
            <w:r w:rsidR="002D3242" w:rsidRPr="00D0685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5</w:t>
            </w:r>
          </w:p>
        </w:tc>
      </w:tr>
    </w:tbl>
    <w:p w14:paraId="6454C1A3" w14:textId="77777777" w:rsidR="005B4970" w:rsidRPr="003B012D" w:rsidRDefault="005B4970" w:rsidP="005B497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5B4970" w:rsidRPr="003B012D" w14:paraId="6108BB15" w14:textId="77777777" w:rsidTr="00AC67E3">
        <w:tc>
          <w:tcPr>
            <w:tcW w:w="1476" w:type="dxa"/>
            <w:vAlign w:val="center"/>
          </w:tcPr>
          <w:p w14:paraId="22958001" w14:textId="77777777" w:rsidR="005B4970" w:rsidRPr="003B012D" w:rsidRDefault="005B4970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4134FA42" wp14:editId="28719091">
                  <wp:extent cx="792000" cy="792000"/>
                  <wp:effectExtent l="0" t="0" r="8255" b="8255"/>
                  <wp:docPr id="9485" name="Εικόνα 9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5C5C6E85" w14:textId="77777777" w:rsidR="005B4970" w:rsidRPr="00D06855" w:rsidRDefault="005B4970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14:paraId="26FDFB82" w14:textId="77777777" w:rsidR="005B4970" w:rsidRPr="003B012D" w:rsidRDefault="005B4970" w:rsidP="005B497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8A66CC2" w14:textId="77777777" w:rsidR="00B125E7" w:rsidRDefault="00773A68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α 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6304" behindDoc="0" locked="0" layoutInCell="0" allowOverlap="0" wp14:anchorId="27C3D54E" wp14:editId="1EDAE7E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6" name="Πλαίσιο κειμένου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A405D6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C3D54E" id="Πλαίσιο κειμένου 156" o:spid="_x0000_s1167" type="#_x0000_t202" style="position:absolute;margin-left:0;margin-top:785.3pt;width:99.2pt;height:28.35pt;z-index:253026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QSG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qMx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2JoaWJYshD5BVBDCpgc&#10;DBmeGhBKId9g1MLaJli9XhFJMaoec6DXKDS5I72vyH1lsa8QngFUgjVGTpxr9zasGsmWJURyhObi&#10;GChZMMuWm6w2RIbVtFVtnhGz+/u6t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fEEh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2A405D6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στερεά στις παρακάτω ζυγαριές. Οι δυο ζυγαριές ισορροπούν.</w:t>
      </w:r>
    </w:p>
    <w:p w14:paraId="23A75A12" w14:textId="77777777" w:rsidR="00495694" w:rsidRPr="00D06855" w:rsidRDefault="00495694" w:rsidP="00D06855">
      <w:pPr>
        <w:rPr>
          <w:rFonts w:ascii="Tahoma" w:hAnsi="Tahoma" w:cs="Tahoma"/>
          <w:b/>
          <w:sz w:val="36"/>
          <w:szCs w:val="36"/>
        </w:rPr>
      </w:pPr>
    </w:p>
    <w:p w14:paraId="6637274C" w14:textId="77777777" w:rsidR="005B4970" w:rsidRPr="00D06855" w:rsidRDefault="009A68E5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4EFE74B6" wp14:editId="12D03905">
            <wp:extent cx="3643200" cy="1443600"/>
            <wp:effectExtent l="0" t="0" r="0" b="4445"/>
            <wp:docPr id="9487" name="Εικόνα 9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200" cy="14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EB88BD" w14:textId="77777777" w:rsidR="00884B8E" w:rsidRDefault="004B48BE" w:rsidP="00D06855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ζυγαριά Α</w:t>
      </w:r>
    </w:p>
    <w:p w14:paraId="22E9BDB6" w14:textId="77777777" w:rsidR="00495694" w:rsidRPr="00D06855" w:rsidRDefault="00495694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C1FBD1D" w14:textId="77777777" w:rsidR="00884B8E" w:rsidRPr="00D06855" w:rsidRDefault="009A68E5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5928328E" wp14:editId="76286533">
            <wp:extent cx="3798000" cy="2185200"/>
            <wp:effectExtent l="0" t="0" r="0" b="5715"/>
            <wp:docPr id="9488" name="Εικόνα 9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000" cy="218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7051B" w14:textId="77777777" w:rsidR="00687F30" w:rsidRPr="00D06855" w:rsidRDefault="004B48BE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ζυγαριά Β</w:t>
      </w:r>
      <w:r w:rsidR="00687F30" w:rsidRPr="00D06855">
        <w:rPr>
          <w:rFonts w:ascii="Tahoma" w:hAnsi="Tahoma" w:cs="Tahoma"/>
          <w:b/>
          <w:sz w:val="36"/>
          <w:szCs w:val="36"/>
        </w:rPr>
        <w:br w:type="page"/>
      </w:r>
    </w:p>
    <w:p w14:paraId="6A7BDB83" w14:textId="77777777" w:rsidR="007C2B64" w:rsidRPr="00D06855" w:rsidRDefault="007C2B64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α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αρατηρούμε τη ζυγαριά Α. Ποιο στερεό ζυγίζει περισσότερο; Ο κύβος ή η σφαίρα; Εξηγούμε την απάντησή μας. .......................................</w:t>
      </w:r>
      <w:r w:rsidR="0049569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</w:p>
    <w:p w14:paraId="2CA1105A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9FD056B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AC5A09B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AAF1FC4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B628AA7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4E6E0A73" w14:textId="77777777" w:rsidR="007C2B64" w:rsidRPr="00D06855" w:rsidRDefault="007C2B64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αρατηρούμ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8352" behindDoc="0" locked="0" layoutInCell="0" allowOverlap="0" wp14:anchorId="06BF39C9" wp14:editId="711888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7" name="Πλαίσιο κειμένου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5B9D6C" w14:textId="77777777" w:rsidR="00BC276B" w:rsidRPr="00E401EC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BF39C9" id="Πλαίσιο κειμένου 157" o:spid="_x0000_s1168" type="#_x0000_t202" style="position:absolute;margin-left:0;margin-top:785.3pt;width:99.2pt;height:28.35pt;z-index:253028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hIe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YISH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F5B9D6C" w14:textId="77777777" w:rsidR="00BC276B" w:rsidRPr="00E401EC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ε τη ζυγαριά Β. Ποιο στερεό ζυγίζει περισσότερο; Ο κύλινδρος ή η σφαίρα; Εξηγούμε την απάντησή μας. ................................</w:t>
      </w:r>
      <w:r w:rsidR="0049569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</w:t>
      </w:r>
    </w:p>
    <w:p w14:paraId="6E93B930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3434575B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57080DB5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B02B5D0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205DD54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1608C798" w14:textId="77777777"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14:paraId="69DDD128" w14:textId="77777777" w:rsidR="00495694" w:rsidRDefault="00495694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br w:type="page"/>
      </w:r>
    </w:p>
    <w:p w14:paraId="7DADDB8C" w14:textId="77777777" w:rsidR="00265DA7" w:rsidRPr="00D06855" w:rsidRDefault="00265DA7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όσο ζυγίζει το κάθε στερεό, αν ο κύλινδρος ζυγίζει 200 </w:t>
      </w:r>
      <w:proofErr w:type="spellStart"/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γρ</w:t>
      </w:r>
      <w:proofErr w:type="spellEnd"/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. ;</w:t>
      </w:r>
    </w:p>
    <w:p w14:paraId="11CC78E8" w14:textId="77777777" w:rsidR="00265DA7" w:rsidRPr="00D06855" w:rsidRDefault="009F027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554C6239" wp14:editId="6E60F88D">
            <wp:extent cx="476250" cy="771525"/>
            <wp:effectExtent l="0" t="0" r="0" b="9525"/>
            <wp:docPr id="9489" name="Εικόνα 9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: 200 </w:t>
      </w:r>
      <w:proofErr w:type="spellStart"/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γρ</w:t>
      </w:r>
      <w:proofErr w:type="spellEnd"/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6C47173F" w14:textId="77777777" w:rsidR="00265DA7" w:rsidRPr="00D06855" w:rsidRDefault="003278AE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192C1CE1" wp14:editId="4C5CADB1">
            <wp:extent cx="638175" cy="638175"/>
            <wp:effectExtent l="0" t="0" r="9525" b="9525"/>
            <wp:docPr id="9491" name="Εικόνα 9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: …………………....................….</w:t>
      </w:r>
    </w:p>
    <w:p w14:paraId="7E53CA36" w14:textId="77777777" w:rsidR="00265DA7" w:rsidRPr="00D06855" w:rsidRDefault="003278AE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1A8043DB" wp14:editId="45B7F942">
            <wp:extent cx="676275" cy="628650"/>
            <wp:effectExtent l="0" t="0" r="9525" b="0"/>
            <wp:docPr id="9490" name="Εικόνα 9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: …………....................………….</w:t>
      </w:r>
    </w:p>
    <w:p w14:paraId="6F818368" w14:textId="77777777" w:rsidR="00265DA7" w:rsidRPr="00D06855" w:rsidRDefault="00265DA7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</w:t>
      </w:r>
      <w:r w:rsidR="00BA317F" w:rsidRPr="00BA317F">
        <w:rPr>
          <w:rFonts w:ascii="Arial-BoldMT" w:hAnsi="Arial-BoldMT"/>
          <w:b/>
          <w:bCs/>
          <w:color w:val="242021"/>
          <w:sz w:val="36"/>
          <w:szCs w:val="36"/>
        </w:rPr>
        <w:t>την παρακάτω ζυγαριά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569B2E7B" w14:textId="77777777" w:rsidR="00886991" w:rsidRPr="00D06855" w:rsidRDefault="00265DA7" w:rsidP="00886991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Τοποθετούμε το κατάλληλο σύμβολο (&lt;, &gt;, =) στην παρακάτω σχέση,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0400" behindDoc="0" locked="0" layoutInCell="0" allowOverlap="0" wp14:anchorId="3DE22481" wp14:editId="279F464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8" name="Πλαίσιο κειμένου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8F34C9" w14:textId="77777777" w:rsidR="00BC276B" w:rsidRPr="007E58B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E22481" id="Πλαίσιο κειμένου 158" o:spid="_x0000_s1169" type="#_x0000_t202" style="position:absolute;margin-left:0;margin-top:785.3pt;width:99.2pt;height:28.35pt;z-index:253030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2E2m+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B8F34C9" w14:textId="77777777" w:rsidR="00BC276B" w:rsidRPr="007E58B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 για να δηλώσουμε ποια στερεά</w:t>
      </w:r>
      <w:r w:rsidR="00886991" w:rsidRPr="00886991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886991" w:rsidRPr="00D06855">
        <w:rPr>
          <w:rFonts w:ascii="Arial-BoldMT" w:hAnsi="Arial-BoldMT"/>
          <w:b/>
          <w:bCs/>
          <w:color w:val="242021"/>
          <w:sz w:val="36"/>
          <w:szCs w:val="36"/>
        </w:rPr>
        <w:t>ζυγίζουν περισσότερο.</w:t>
      </w:r>
    </w:p>
    <w:p w14:paraId="1A530EB6" w14:textId="77777777" w:rsidR="00FE0E9D" w:rsidRDefault="00FE0E9D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7F68106A" w14:textId="77777777" w:rsidR="00886991" w:rsidRDefault="0088699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2458BEDB" wp14:editId="7B9EAAF3">
            <wp:extent cx="885600" cy="5464800"/>
            <wp:effectExtent l="0" t="3493" r="6668" b="6667"/>
            <wp:docPr id="9492" name="Εικόνα 9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 rot="5400000" flipH="1">
                      <a:off x="0" y="0"/>
                      <a:ext cx="885600" cy="546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4AAA78" w14:textId="77777777" w:rsidR="00886991" w:rsidRDefault="0088699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97A9018" w14:textId="77777777" w:rsidR="00886991" w:rsidRDefault="00886991" w:rsidP="00886991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111132DA" wp14:editId="5BD8915D">
            <wp:extent cx="3654000" cy="1731600"/>
            <wp:effectExtent l="0" t="0" r="3810" b="2540"/>
            <wp:docPr id="9493" name="Εικόνα 9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4000" cy="17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69BAC" w14:textId="77777777" w:rsidR="00886991" w:rsidRDefault="00886991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14:paraId="38BEDCBE" w14:textId="77777777" w:rsidR="00886991" w:rsidRPr="00D06855" w:rsidRDefault="00886991" w:rsidP="0088699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οια και πόσα στερεά χρειάζεται να προσθέσουμε ή να αφαιρέσουμε, ώστε η ζυγαριά να ισορροπήσει;</w:t>
      </w:r>
    </w:p>
    <w:p w14:paraId="0D2734E7" w14:textId="77777777" w:rsidR="00886991" w:rsidRPr="00D06855" w:rsidRDefault="00886991" w:rsidP="00886991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ροτείνουμε δύο τρόπους σχεδιάζοντας τα στερεά σε κάθε μέρος της ζυγαριάς.</w:t>
      </w:r>
    </w:p>
    <w:p w14:paraId="34252729" w14:textId="77777777" w:rsidR="00886991" w:rsidRDefault="00886991" w:rsidP="00D06855">
      <w:pPr>
        <w:rPr>
          <w:rFonts w:ascii="Tahoma" w:hAnsi="Tahoma" w:cs="Tahoma"/>
          <w:b/>
          <w:sz w:val="36"/>
          <w:szCs w:val="36"/>
        </w:rPr>
      </w:pPr>
    </w:p>
    <w:p w14:paraId="105C0DF0" w14:textId="77777777" w:rsidR="00886991" w:rsidRPr="00D06855" w:rsidRDefault="00886991" w:rsidP="00D06855">
      <w:pPr>
        <w:rPr>
          <w:rFonts w:ascii="Tahoma" w:hAnsi="Tahoma" w:cs="Tahoma"/>
          <w:b/>
          <w:sz w:val="36"/>
          <w:szCs w:val="36"/>
        </w:rPr>
      </w:pPr>
    </w:p>
    <w:p w14:paraId="368F72F3" w14:textId="77777777"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14:paraId="3839A80C" w14:textId="77777777" w:rsidR="00FE0E9D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1E4D7128" wp14:editId="1BFAD33D">
            <wp:extent cx="4599361" cy="1368000"/>
            <wp:effectExtent l="0" t="0" r="0" b="3810"/>
            <wp:docPr id="9494" name="Εικόνα 9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0B10C" w14:textId="77777777" w:rsidR="00537066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α΄ τρόπος</w:t>
      </w:r>
    </w:p>
    <w:p w14:paraId="2AC4E749" w14:textId="77777777" w:rsidR="00537066" w:rsidRPr="00D06855" w:rsidRDefault="00FA1E0B" w:rsidP="00D06855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2448" behindDoc="0" locked="0" layoutInCell="0" allowOverlap="0" wp14:anchorId="00869E7C" wp14:editId="477AADE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9" name="Πλαίσιο κειμένου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A583B4" w14:textId="77777777" w:rsidR="00BC276B" w:rsidRPr="007E58B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869E7C" id="Πλαίσιο κειμένου 159" o:spid="_x0000_s1170" type="#_x0000_t202" style="position:absolute;margin-left:0;margin-top:785.3pt;width:99.2pt;height:28.35pt;z-index:253032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vyrwIAADQ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/B+/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CA583B4" w14:textId="77777777" w:rsidR="00BC276B" w:rsidRPr="007E58B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EE9B1C3" w14:textId="77777777"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14:paraId="4655624D" w14:textId="77777777" w:rsidR="00537066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486F1D63" wp14:editId="69C73E6C">
            <wp:extent cx="4599361" cy="1368000"/>
            <wp:effectExtent l="0" t="0" r="0" b="3810"/>
            <wp:docPr id="9495" name="Εικόνα 9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A9035B" w14:textId="77777777" w:rsidR="00537066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β΄ τρόπος</w:t>
      </w:r>
    </w:p>
    <w:p w14:paraId="72F29CA9" w14:textId="77777777"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14:paraId="60710118" w14:textId="77777777"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14:paraId="6A43DFBD" w14:textId="77777777" w:rsidR="00265DA7" w:rsidRPr="00D06855" w:rsidRDefault="00265DA7" w:rsidP="00D06855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D06855" w14:paraId="07696F8A" w14:textId="77777777" w:rsidTr="00AC67E3">
        <w:tc>
          <w:tcPr>
            <w:tcW w:w="9639" w:type="dxa"/>
            <w:shd w:val="clear" w:color="auto" w:fill="006600"/>
          </w:tcPr>
          <w:p w14:paraId="48EB56B0" w14:textId="77777777" w:rsidR="00AE7EA0" w:rsidRPr="00D06855" w:rsidRDefault="00AE7EA0" w:rsidP="00D0685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AE7EA0" w:rsidRPr="00D06855" w14:paraId="63490325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72E8AD30" w14:textId="77777777" w:rsidR="00AE7EA0" w:rsidRPr="00D06855" w:rsidRDefault="00535506" w:rsidP="00D0685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proofErr w:type="spellStart"/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=) είναι το σύμβολο της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ισότητας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φανερώνει πως ό,τι βρίσκεται αριστερά του έχει την ίδια αξία (τιμή) με ό,τι βρίσκεται δεξιά του.</w:t>
            </w:r>
          </w:p>
        </w:tc>
      </w:tr>
    </w:tbl>
    <w:p w14:paraId="030A9443" w14:textId="77777777" w:rsidR="00AE7EA0" w:rsidRPr="00D06855" w:rsidRDefault="00AE7EA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D06855" w14:paraId="708DA66B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47E67E72" w14:textId="77777777" w:rsidR="00AE7EA0" w:rsidRPr="00D06855" w:rsidRDefault="00AE7EA0" w:rsidP="00D0685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E7EA0" w:rsidRPr="00D06855" w14:paraId="2AF674D8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53640E6" w14:textId="77777777" w:rsidR="00410F2F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 = 2 x 2,5</w:t>
            </w:r>
          </w:p>
          <w:p w14:paraId="0D646BEF" w14:textId="77777777" w:rsidR="00410F2F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 + 2 = 4 x 3</w:t>
            </w:r>
          </w:p>
          <w:p w14:paraId="608D6206" w14:textId="77777777" w:rsidR="00AE7EA0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 :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1BB29ED0" wp14:editId="2E83426B">
                      <wp:extent cx="288000" cy="288000"/>
                      <wp:effectExtent l="19050" t="19050" r="17145" b="17145"/>
                      <wp:docPr id="9496" name="Ορθογώνιο 949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74A6D14" id="Ορθογώνιο 9496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7 + 2</w:t>
            </w:r>
          </w:p>
        </w:tc>
      </w:tr>
    </w:tbl>
    <w:p w14:paraId="4BED5530" w14:textId="77777777" w:rsidR="00AE7EA0" w:rsidRPr="00D06855" w:rsidRDefault="00AE7EA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D06855" w14:paraId="2E280E4A" w14:textId="77777777" w:rsidTr="00AC67E3">
        <w:tc>
          <w:tcPr>
            <w:tcW w:w="9639" w:type="dxa"/>
            <w:shd w:val="clear" w:color="auto" w:fill="006600"/>
          </w:tcPr>
          <w:p w14:paraId="6AEA00A8" w14:textId="77777777" w:rsidR="007F5B10" w:rsidRPr="00D06855" w:rsidRDefault="007F5B10" w:rsidP="00D0685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F5B10" w:rsidRPr="00D06855" w14:paraId="40F647E2" w14:textId="77777777" w:rsidTr="00AC67E3">
        <w:trPr>
          <w:trHeight w:val="294"/>
        </w:trPr>
        <w:tc>
          <w:tcPr>
            <w:tcW w:w="9639" w:type="dxa"/>
            <w:shd w:val="clear" w:color="auto" w:fill="D9FFD9"/>
          </w:tcPr>
          <w:p w14:paraId="51B8FE08" w14:textId="77777777" w:rsidR="007F5B10" w:rsidRPr="00D06855" w:rsidRDefault="007F5B10" w:rsidP="00D0685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γαλύτερο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&gt;) και το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ικρότερο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&lt;) είναι τα σύμβολα της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νισότητας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φανερώνουν πως ό,τι βρίσκεται αριστερά τους είναι μεγαλύτερο ή μικρότερο, αντίστοιχα, από ό,τι βρίσκεται δεξιά τους.</w:t>
            </w:r>
          </w:p>
        </w:tc>
      </w:tr>
    </w:tbl>
    <w:p w14:paraId="43306DD0" w14:textId="77777777" w:rsidR="007F5B10" w:rsidRPr="00D06855" w:rsidRDefault="007F5B1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D06855" w14:paraId="54D5A3EE" w14:textId="77777777" w:rsidTr="00AC67E3">
        <w:trPr>
          <w:jc w:val="center"/>
        </w:trPr>
        <w:tc>
          <w:tcPr>
            <w:tcW w:w="9639" w:type="dxa"/>
            <w:shd w:val="clear" w:color="auto" w:fill="FF0000"/>
          </w:tcPr>
          <w:p w14:paraId="33F18DB2" w14:textId="77777777" w:rsidR="007F5B10" w:rsidRPr="00D06855" w:rsidRDefault="007F5B10" w:rsidP="00D0685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7F5B10" w:rsidRPr="00D06855" w14:paraId="244CF63A" w14:textId="77777777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2FEB921" w14:textId="77777777"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 &lt; 2 x 3,5</w:t>
            </w:r>
          </w:p>
          <w:p w14:paraId="2110EE66" w14:textId="77777777"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4 + 5 &gt; 6 + </w:t>
            </w:r>
            <w:r w:rsidR="00F473BE" w:rsidRPr="00D06855">
              <w:rPr>
                <w:position w:val="-34"/>
                <w:sz w:val="36"/>
                <w:szCs w:val="36"/>
              </w:rPr>
              <w:object w:dxaOrig="320" w:dyaOrig="900" w14:anchorId="7C97C6D4">
                <v:shape id="_x0000_i1094" type="#_x0000_t75" style="width:16.15pt;height:44.7pt" o:ole="">
                  <v:imagedata r:id="rId245" o:title=""/>
                </v:shape>
                <o:OLEObject Type="Embed" ProgID="Equation.DSMT4" ShapeID="_x0000_i1094" DrawAspect="Content" ObjectID="_1620137315" r:id="rId246"/>
              </w:object>
            </w:r>
          </w:p>
          <w:p w14:paraId="21967681" w14:textId="77777777"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 +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65B3A98D" wp14:editId="387C6DD9">
                      <wp:extent cx="288000" cy="288000"/>
                      <wp:effectExtent l="19050" t="19050" r="17145" b="17145"/>
                      <wp:docPr id="9498" name="Ορθογώνιο 94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8F8418D" id="Ορθογώνιο 9498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lt; 4 x 6</w:t>
            </w:r>
          </w:p>
        </w:tc>
      </w:tr>
    </w:tbl>
    <w:p w14:paraId="378ECDDC" w14:textId="77777777" w:rsidR="00FE68E1" w:rsidRPr="00D06855" w:rsidRDefault="00FA1E0B" w:rsidP="00D06855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4496" behindDoc="0" locked="0" layoutInCell="0" allowOverlap="0" wp14:anchorId="188EFFB1" wp14:editId="40F3E55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0" name="Πλαίσιο κειμένου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8C3181" w14:textId="77777777" w:rsidR="00BC276B" w:rsidRPr="007E58B9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8EFFB1" id="Πλαίσιο κειμένου 160" o:spid="_x0000_s1171" type="#_x0000_t202" style="position:absolute;margin-left:0;margin-top:785.3pt;width:99.2pt;height:28.35pt;z-index:253034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vSrwIAADQ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j9G9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38C3181" w14:textId="77777777" w:rsidR="00BC276B" w:rsidRPr="007E58B9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C7C5300" w14:textId="77777777" w:rsidR="00265DA7" w:rsidRPr="00D06855" w:rsidRDefault="00265DA7" w:rsidP="00D06855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D06855" w14:paraId="4F5BB6F4" w14:textId="77777777" w:rsidTr="00AC67E3">
        <w:tc>
          <w:tcPr>
            <w:tcW w:w="9639" w:type="dxa"/>
            <w:shd w:val="clear" w:color="auto" w:fill="EFE9FF"/>
          </w:tcPr>
          <w:p w14:paraId="48891E49" w14:textId="77777777" w:rsidR="00A64A7A" w:rsidRPr="00D06855" w:rsidRDefault="00A64A7A" w:rsidP="00D06855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D06855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67B14138" wp14:editId="161FF7A9">
                  <wp:extent cx="500380" cy="719455"/>
                  <wp:effectExtent l="0" t="0" r="0" b="4445"/>
                  <wp:docPr id="9499" name="Εικόνα 9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06855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D06855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D06855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A64A7A" w:rsidRPr="00D06855" w14:paraId="4EF21477" w14:textId="77777777" w:rsidTr="00AC67E3">
        <w:tc>
          <w:tcPr>
            <w:tcW w:w="9639" w:type="dxa"/>
            <w:shd w:val="clear" w:color="auto" w:fill="EFE9FF"/>
          </w:tcPr>
          <w:p w14:paraId="0C867FB7" w14:textId="77777777" w:rsidR="00B26AC8" w:rsidRPr="00D06855" w:rsidRDefault="002C3E7A" w:rsidP="00D06855">
            <w:pPr>
              <w:spacing w:line="276" w:lineRule="auto"/>
              <w:rPr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. Να συμπληρώσετε με τον</w: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ατάλληλο αριθμό το κουτάκι</w: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την ισότητα 12 + </w:t>
            </w:r>
            <w:r w:rsidR="00B26AC8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636CBA9A" wp14:editId="5D3F863A">
                      <wp:extent cx="288000" cy="288000"/>
                      <wp:effectExtent l="19050" t="19050" r="17145" b="17145"/>
                      <wp:docPr id="9500" name="Ορθογώνιο 95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05D1761" id="Ορθογώνιο 9500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= 4 x 5</w:t>
            </w:r>
            <w:r w:rsidRPr="00D06855">
              <w:rPr>
                <w:sz w:val="36"/>
                <w:szCs w:val="36"/>
              </w:rPr>
              <w:t xml:space="preserve"> </w:t>
            </w:r>
          </w:p>
          <w:p w14:paraId="1EDE577D" w14:textId="77777777" w:rsidR="00B26AC8" w:rsidRPr="00D06855" w:rsidRDefault="00B26AC8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ην ισότητα ό,τι βρίσκεται αριστερ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ει την ίδια αξία (τιμή) με ό,τι βρίσκεται δεξιά του.</w:t>
            </w:r>
          </w:p>
          <w:p w14:paraId="52CF1F3D" w14:textId="77777777" w:rsidR="00B26AC8" w:rsidRPr="00D06855" w:rsidRDefault="00B26AC8" w:rsidP="00D06855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εξι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ουμε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 x 5 = ………...... .</w:t>
            </w:r>
          </w:p>
          <w:p w14:paraId="6EEE5647" w14:textId="77777777" w:rsidR="00A64A7A" w:rsidRPr="00D06855" w:rsidRDefault="00B26AC8" w:rsidP="00D06855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ριστερ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ουμε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2 +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690D4891" wp14:editId="3DA5D94A">
                      <wp:extent cx="288000" cy="288000"/>
                      <wp:effectExtent l="19050" t="19050" r="17145" b="17145"/>
                      <wp:docPr id="9501" name="Ορθογώνιο 95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0663218" id="Ορθογώνιο 9501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…..…. . 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θα συμπληρώσουμε το κουτάκι με τον αριθμό ……..…. .</w:t>
            </w:r>
          </w:p>
          <w:p w14:paraId="4870C9F1" w14:textId="77777777" w:rsidR="00B26AC8" w:rsidRPr="00D06855" w:rsidRDefault="00B26AC8" w:rsidP="00D06855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. Να χρησιμοποιήσετε τις ιδιότητες των πράξεων και να συμπληρώσετε τα κουτάκια με τους κατάλληλους αριθμούς.</w:t>
            </w:r>
          </w:p>
          <w:p w14:paraId="2A000EF9" w14:textId="77777777" w:rsidR="00B26AC8" w:rsidRDefault="00B26AC8" w:rsidP="00D06855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εξηγήσετε πώς σκεφτήκατε.</w:t>
            </w:r>
          </w:p>
          <w:p w14:paraId="5F4B39ED" w14:textId="77777777"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7 + 8 = 20 - 5, τότε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0 –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1E8DB3F7" wp14:editId="3D3DDA88">
                      <wp:extent cx="288000" cy="288000"/>
                      <wp:effectExtent l="19050" t="19050" r="17145" b="17145"/>
                      <wp:docPr id="9502" name="Ορθογώνιο 95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83C80C1" id="Ορθογώνιο 9502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" filled="f" strokecolor="windowText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7 + 8.</w:t>
            </w:r>
          </w:p>
          <w:p w14:paraId="63FA2046" w14:textId="77777777"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11 + 6 = 29 – 12 και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9 – 12 = 4 + 13, τότε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 xml:space="preserve">11 + 6 = 4 +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8F5580B" wp14:editId="473F6028">
                      <wp:extent cx="288000" cy="288000"/>
                      <wp:effectExtent l="19050" t="19050" r="17145" b="17145"/>
                      <wp:docPr id="9504" name="Ορθογώνιο 95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789D28C" id="Ορθογώνιο 9504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" filled="f" strokecolor="windowText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14:paraId="0DB4FBD8" w14:textId="77777777"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5+7) +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6558C747" wp14:editId="19E1EC73">
                      <wp:extent cx="288000" cy="288000"/>
                      <wp:effectExtent l="19050" t="19050" r="17145" b="17145"/>
                      <wp:docPr id="9503" name="Ορθογώνιο 950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AE21536" id="Ορθογώνιο 9503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" filled="f" strokecolor="windowText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5 + (7 + 4)</w:t>
            </w:r>
          </w:p>
          <w:p w14:paraId="732E3BD9" w14:textId="77777777" w:rsidR="0045322B" w:rsidRPr="00D06855" w:rsidRDefault="0045322B" w:rsidP="007E58B9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3. Να βρείτε τους φυσικούς αριθμούς με τους οποίους μπορείτε να συμπληρώσετε το κουτάκι στην ανισότητα</w:t>
            </w:r>
            <w:r w:rsidR="007E58B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9 + </w:t>
            </w:r>
            <w:r w:rsidRPr="00D0685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B38C2B6" wp14:editId="1B9265CF">
                      <wp:extent cx="288000" cy="288000"/>
                      <wp:effectExtent l="19050" t="19050" r="17145" b="17145"/>
                      <wp:docPr id="9505" name="Ορθογώνιο 950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67AE230" id="Ορθογώνιο 9505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" filled="f" strokecolor="windowText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&lt; 23 - 7. Να εξηγήσετε πώς σκεφτήκατε.</w:t>
            </w:r>
          </w:p>
          <w:p w14:paraId="4FBADE61" w14:textId="77777777" w:rsidR="0045322B" w:rsidRPr="00D06855" w:rsidRDefault="0045322B" w:rsidP="00D06855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14:paraId="38080248" w14:textId="77777777" w:rsidR="00A64A7A" w:rsidRDefault="00A64A7A" w:rsidP="00D06855">
      <w:pPr>
        <w:rPr>
          <w:sz w:val="36"/>
          <w:szCs w:val="36"/>
        </w:rPr>
      </w:pPr>
      <w:r w:rsidRPr="00D06855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6544" behindDoc="0" locked="0" layoutInCell="0" allowOverlap="0" wp14:anchorId="5A5877AF" wp14:editId="0EF46B5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1" name="Πλαίσιο κειμένου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AA8B14" w14:textId="77777777" w:rsidR="00BC276B" w:rsidRPr="0068441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5877AF" id="Πλαίσιο κειμένου 161" o:spid="_x0000_s1172" type="#_x0000_t202" style="position:absolute;margin-left:0;margin-top:785.3pt;width:99.2pt;height:28.35pt;z-index:253036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g1KrwIAADQ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iODU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0AA8B14" w14:textId="77777777" w:rsidR="00BC276B" w:rsidRPr="0068441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D06855" w14:paraId="417504A6" w14:textId="77777777" w:rsidTr="00AC67E3">
        <w:tc>
          <w:tcPr>
            <w:tcW w:w="9639" w:type="dxa"/>
            <w:shd w:val="clear" w:color="auto" w:fill="EFE9FF"/>
          </w:tcPr>
          <w:p w14:paraId="264C50F6" w14:textId="77777777" w:rsidR="0045322B" w:rsidRDefault="00AC67E3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 xml:space="preserve">Το δεύτερο μέρος της ανισότητας κάνει </w:t>
            </w:r>
          </w:p>
          <w:p w14:paraId="58CAA7CF" w14:textId="77777777" w:rsidR="00A64A7A" w:rsidRDefault="00AC67E3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3 – 7 = ……..... .</w:t>
            </w:r>
          </w:p>
          <w:p w14:paraId="7194A41C" w14:textId="77777777"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9 + </w:t>
            </w:r>
            <w:r w:rsidRPr="00D0685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51C69842" wp14:editId="4ACC09E5">
                      <wp:extent cx="288000" cy="288000"/>
                      <wp:effectExtent l="19050" t="19050" r="17145" b="17145"/>
                      <wp:docPr id="9508" name="Ορθογώνιο 95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CCA906C" id="Ορθογώνιο 9508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lt; …..….. .</w:t>
            </w:r>
          </w:p>
          <w:p w14:paraId="6E68C64C" w14:textId="77777777"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Άρα μπορούμε να συμπληρώσουμε το με έναν από τους αριθμούς:</w:t>
            </w:r>
          </w:p>
          <w:p w14:paraId="448C42D3" w14:textId="77777777" w:rsidR="0045322B" w:rsidRPr="00D06855" w:rsidRDefault="0045322B" w:rsidP="0045322B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 , ………. , ………. ,</w:t>
            </w:r>
          </w:p>
          <w:p w14:paraId="53EC842C" w14:textId="77777777" w:rsidR="0045322B" w:rsidRPr="00D06855" w:rsidRDefault="0045322B" w:rsidP="0045322B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 , ………. , ………. ,</w:t>
            </w:r>
          </w:p>
          <w:p w14:paraId="33977EED" w14:textId="77777777" w:rsidR="0045322B" w:rsidRDefault="0045322B" w:rsidP="007E58B9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</w:t>
            </w:r>
          </w:p>
          <w:p w14:paraId="55ED1600" w14:textId="77777777" w:rsidR="0045322B" w:rsidRDefault="0045322B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14:paraId="0371D7EB" w14:textId="77777777" w:rsidR="0045322B" w:rsidRPr="00D06855" w:rsidRDefault="0045322B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14:paraId="41402993" w14:textId="77777777" w:rsidR="0045322B" w:rsidRDefault="0045322B" w:rsidP="00D06855">
      <w:pPr>
        <w:rPr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2967C6" w:rsidRPr="00D06855" w14:paraId="531DDD98" w14:textId="77777777" w:rsidTr="0045322B">
        <w:trPr>
          <w:jc w:val="center"/>
        </w:trPr>
        <w:tc>
          <w:tcPr>
            <w:tcW w:w="9639" w:type="dxa"/>
            <w:shd w:val="clear" w:color="auto" w:fill="FEF8E8"/>
            <w:vAlign w:val="bottom"/>
          </w:tcPr>
          <w:p w14:paraId="5587BB00" w14:textId="77777777" w:rsidR="002967C6" w:rsidRPr="00D06855" w:rsidRDefault="002967C6" w:rsidP="0045322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0685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10A481F1" wp14:editId="1219B5AC">
                  <wp:extent cx="910800" cy="720000"/>
                  <wp:effectExtent l="0" t="0" r="3810" b="4445"/>
                  <wp:docPr id="9510" name="Εικόνα 9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06855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Pr="00D06855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Pr="00D06855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2967C6" w:rsidRPr="00D06855" w14:paraId="4457A9EB" w14:textId="77777777" w:rsidTr="00F473BE">
        <w:trPr>
          <w:jc w:val="center"/>
        </w:trPr>
        <w:tc>
          <w:tcPr>
            <w:tcW w:w="9639" w:type="dxa"/>
            <w:shd w:val="clear" w:color="auto" w:fill="FEF8E8"/>
          </w:tcPr>
          <w:p w14:paraId="3BCAEDF4" w14:textId="77777777" w:rsidR="002967C6" w:rsidRPr="00D06855" w:rsidRDefault="002967C6" w:rsidP="00D06855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Ο Νίκος, για να προσθέσει</w:t>
            </w:r>
          </w:p>
          <w:p w14:paraId="73178C65" w14:textId="77777777" w:rsidR="002967C6" w:rsidRDefault="002967C6" w:rsidP="00D06855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 + 5 + 3 + 1, έγραψε:</w:t>
            </w:r>
            <w:r w:rsidR="00A563B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+5=8+3=11+1=12. Αν και βρήκε το σωστό αποτέλεσμα, ποιο είναι το λάθος που έχει κάνει; Εξηγούμε πώς σκεφτήκαμε.</w:t>
            </w:r>
          </w:p>
          <w:p w14:paraId="6971E7F7" w14:textId="77777777" w:rsidR="0045322B" w:rsidRPr="00D06855" w:rsidRDefault="0045322B" w:rsidP="0045322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Γράφουμε αριθμούς με τους οποίους μπορούμε να συμπληρώσουμε το </w:t>
            </w:r>
            <w:r w:rsidRPr="00D0685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7F5B4705" wp14:editId="6BC08C37">
                      <wp:extent cx="288000" cy="288000"/>
                      <wp:effectExtent l="19050" t="19050" r="17145" b="17145"/>
                      <wp:docPr id="9513" name="Ορθογώνιο 951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41C1DB2" id="Ορθογώνιο 9513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στην ανισότητα </w:t>
            </w:r>
          </w:p>
          <w:p w14:paraId="51DCD083" w14:textId="77777777" w:rsidR="0045322B" w:rsidRDefault="0045322B" w:rsidP="0045322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6 + </w:t>
            </w:r>
            <w:r w:rsidRPr="00D06855"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54D00E7E" wp14:editId="4CC8E2FF">
                      <wp:extent cx="288000" cy="288000"/>
                      <wp:effectExtent l="19050" t="19050" r="17145" b="17145"/>
                      <wp:docPr id="9512" name="Ορθογώνιο 95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08C35DA" id="Ορθογώνιο 9512" o:spid="_x0000_s1026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gt; 10. Εξηγούμε τη σκέψη μας.</w:t>
            </w:r>
          </w:p>
          <w:p w14:paraId="1F380D01" w14:textId="77777777" w:rsidR="0045322B" w:rsidRPr="00D06855" w:rsidRDefault="0045322B" w:rsidP="00D06855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721E6BF1" w14:textId="77777777" w:rsidR="002967C6" w:rsidRPr="00D06855" w:rsidRDefault="002967C6" w:rsidP="00D06855">
      <w:pPr>
        <w:rPr>
          <w:sz w:val="36"/>
          <w:szCs w:val="36"/>
        </w:rPr>
      </w:pPr>
      <w:r w:rsidRPr="00D06855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8592" behindDoc="0" locked="0" layoutInCell="0" allowOverlap="0" wp14:anchorId="51B927B4" wp14:editId="473500C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2" name="Πλαίσιο κειμένου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70945" w14:textId="77777777" w:rsidR="00BC276B" w:rsidRPr="00684411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B927B4" id="Πλαίσιο κειμένου 162" o:spid="_x0000_s1173" type="#_x0000_t202" style="position:absolute;margin-left:0;margin-top:785.3pt;width:99.2pt;height:28.35pt;z-index:253038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nE8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ypxP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BD70945" w14:textId="77777777" w:rsidR="00BC276B" w:rsidRPr="00684411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4820"/>
        <w:gridCol w:w="4819"/>
      </w:tblGrid>
      <w:tr w:rsidR="008A3030" w:rsidRPr="00BC276B" w14:paraId="0FCDAEC0" w14:textId="77777777" w:rsidTr="00BC276B">
        <w:trPr>
          <w:trHeight w:val="850"/>
        </w:trPr>
        <w:tc>
          <w:tcPr>
            <w:tcW w:w="4820" w:type="dxa"/>
            <w:shd w:val="clear" w:color="auto" w:fill="E3F0D4"/>
            <w:vAlign w:val="center"/>
          </w:tcPr>
          <w:p w14:paraId="141FF902" w14:textId="77777777" w:rsidR="008A3030" w:rsidRPr="00BC276B" w:rsidRDefault="008A3030" w:rsidP="00F473BE">
            <w:pPr>
              <w:rPr>
                <w:rFonts w:ascii="Tahoma" w:hAnsi="Tahoma" w:cs="Tahoma"/>
                <w:b/>
                <w:sz w:val="42"/>
                <w:szCs w:val="42"/>
              </w:rPr>
            </w:pPr>
            <w:r w:rsidRPr="00BC276B">
              <w:rPr>
                <w:rFonts w:ascii="Tahoma" w:hAnsi="Tahoma" w:cs="Tahoma"/>
                <w:b/>
                <w:color w:val="80C342"/>
                <w:sz w:val="42"/>
                <w:szCs w:val="42"/>
              </w:rPr>
              <w:lastRenderedPageBreak/>
              <w:t xml:space="preserve">επαναληπτικό </w:t>
            </w:r>
            <w:r w:rsidR="00A24670" w:rsidRPr="00BC276B">
              <w:rPr>
                <w:rFonts w:ascii="Tahoma" w:hAnsi="Tahoma" w:cs="Tahoma"/>
                <w:b/>
                <w:color w:val="80C342"/>
                <w:sz w:val="42"/>
                <w:szCs w:val="42"/>
              </w:rPr>
              <w:t>6</w:t>
            </w:r>
          </w:p>
        </w:tc>
        <w:tc>
          <w:tcPr>
            <w:tcW w:w="4819" w:type="dxa"/>
            <w:shd w:val="clear" w:color="auto" w:fill="80C342"/>
            <w:vAlign w:val="center"/>
          </w:tcPr>
          <w:p w14:paraId="29A09054" w14:textId="77777777" w:rsidR="008A3030" w:rsidRPr="00BC276B" w:rsidRDefault="008A3030" w:rsidP="00BC276B">
            <w:pPr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</w:t>
            </w:r>
            <w:r w:rsidR="00EF3050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 </w:t>
            </w:r>
            <w:r w:rsidR="00281734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33</w:t>
            </w:r>
            <w:r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- 3</w:t>
            </w:r>
            <w:r w:rsidR="00281734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5</w:t>
            </w:r>
          </w:p>
        </w:tc>
      </w:tr>
    </w:tbl>
    <w:p w14:paraId="60B5B31F" w14:textId="77777777" w:rsidR="008A3030" w:rsidRPr="00EF3050" w:rsidRDefault="006A715C" w:rsidP="00EF3050">
      <w:pPr>
        <w:spacing w:after="0"/>
        <w:rPr>
          <w:rFonts w:ascii="Arial" w:hAnsi="Arial" w:cs="Arial"/>
          <w:b/>
          <w:sz w:val="36"/>
          <w:szCs w:val="3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781568" behindDoc="1" locked="0" layoutInCell="1" allowOverlap="1" wp14:anchorId="576BAAB5" wp14:editId="5880C87B">
                <wp:simplePos x="0" y="0"/>
                <wp:positionH relativeFrom="margin">
                  <wp:align>right</wp:align>
                </wp:positionH>
                <wp:positionV relativeFrom="paragraph">
                  <wp:posOffset>187960</wp:posOffset>
                </wp:positionV>
                <wp:extent cx="6176940" cy="2705100"/>
                <wp:effectExtent l="0" t="0" r="0" b="0"/>
                <wp:wrapNone/>
                <wp:docPr id="95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76940" cy="2705100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21E8F1" id="Rectangle 3" o:spid="_x0000_s1026" style="position:absolute;margin-left:435.15pt;margin-top:14.8pt;width:486.35pt;height:213pt;z-index:-250534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" fillcolor="#f4f6d5" stroked="f">
                <v:path arrowok="t"/>
                <w10:wrap anchorx="margin"/>
              </v:rect>
            </w:pict>
          </mc:Fallback>
        </mc:AlternateContent>
      </w:r>
    </w:p>
    <w:p w14:paraId="35A58F05" w14:textId="77777777" w:rsidR="008A3030" w:rsidRPr="00EF3050" w:rsidRDefault="008A3030" w:rsidP="00BC276B">
      <w:pPr>
        <w:spacing w:after="0"/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14:paraId="2B6C75BB" w14:textId="77777777"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 xml:space="preserve">να επεκτείνω την </w:t>
      </w:r>
      <w:proofErr w:type="spellStart"/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αριθμογραμμή</w:t>
      </w:r>
      <w:proofErr w:type="spellEnd"/>
      <w:r w:rsidRPr="00EF3050">
        <w:rPr>
          <w:rFonts w:ascii="Arial" w:hAnsi="Arial" w:cs="Arial"/>
          <w:b/>
          <w:bCs/>
          <w:color w:val="242021"/>
          <w:sz w:val="36"/>
          <w:szCs w:val="36"/>
        </w:rPr>
        <w:t xml:space="preserve"> και να τοποθετώ σε αυτήν τους αρνητικούς αριθμούς,</w:t>
      </w:r>
    </w:p>
    <w:p w14:paraId="7AED4246" w14:textId="77777777"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συγκρίνω και να διατάσσω ακέραιους αριθμούς,</w:t>
      </w:r>
    </w:p>
    <w:p w14:paraId="7B14723C" w14:textId="77777777"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αναγνωρίζω, να περιγράφω και να επεκτείνω αριθμητικά και γεωμετρικά μοτίβα,</w:t>
      </w:r>
    </w:p>
    <w:p w14:paraId="5A6F5CE9" w14:textId="77777777" w:rsidR="00860200" w:rsidRDefault="00860200" w:rsidP="00BC276B">
      <w:pPr>
        <w:pStyle w:val="a3"/>
        <w:numPr>
          <w:ilvl w:val="0"/>
          <w:numId w:val="16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διερευνώ και να συμπληρώνω ανισότητες και ισότητες με τον κατάλληλο αριθμό</w: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14:paraId="7D4C2CE2" w14:textId="77777777" w:rsidR="007C6468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7C6468" w:rsidRPr="00EF3050" w14:paraId="7675C41A" w14:textId="77777777" w:rsidTr="007C6468">
        <w:tc>
          <w:tcPr>
            <w:tcW w:w="2132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E62DCED" w14:textId="77777777" w:rsidR="007C6468" w:rsidRPr="00EF3050" w:rsidRDefault="007C6468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1η Άσκηση </w:t>
            </w:r>
          </w:p>
        </w:tc>
        <w:tc>
          <w:tcPr>
            <w:tcW w:w="7507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61C24FA1" w14:textId="77777777" w:rsidR="007C6468" w:rsidRPr="00EF3050" w:rsidRDefault="007C6468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1EF119E0" w14:textId="77777777"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υμπληρώνουμε τους αριθμούς που λείπουν στα παρακάτω αριθμητικά μοτίβα.</w:t>
      </w:r>
    </w:p>
    <w:tbl>
      <w:tblPr>
        <w:tblStyle w:val="a4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714"/>
        <w:gridCol w:w="1740"/>
        <w:gridCol w:w="1308"/>
        <w:gridCol w:w="738"/>
        <w:gridCol w:w="1005"/>
        <w:gridCol w:w="1162"/>
        <w:gridCol w:w="851"/>
        <w:gridCol w:w="1554"/>
      </w:tblGrid>
      <w:tr w:rsidR="007C6468" w:rsidRPr="00EF3050" w14:paraId="5A019BC0" w14:textId="77777777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227A66BE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.</w:t>
            </w:r>
          </w:p>
        </w:tc>
        <w:tc>
          <w:tcPr>
            <w:tcW w:w="2520" w:type="dxa"/>
            <w:vAlign w:val="center"/>
          </w:tcPr>
          <w:p w14:paraId="4CC43B9F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0,001</w:t>
            </w:r>
          </w:p>
        </w:tc>
        <w:tc>
          <w:tcPr>
            <w:tcW w:w="1769" w:type="dxa"/>
            <w:vAlign w:val="center"/>
          </w:tcPr>
          <w:p w14:paraId="1F30303C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0,01</w:t>
            </w:r>
          </w:p>
        </w:tc>
        <w:tc>
          <w:tcPr>
            <w:tcW w:w="1553" w:type="dxa"/>
            <w:vAlign w:val="center"/>
          </w:tcPr>
          <w:p w14:paraId="16B72FBD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888" w:type="dxa"/>
            <w:vAlign w:val="center"/>
          </w:tcPr>
          <w:p w14:paraId="0CAF1325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</w:t>
            </w:r>
          </w:p>
        </w:tc>
        <w:tc>
          <w:tcPr>
            <w:tcW w:w="1932" w:type="dxa"/>
            <w:vAlign w:val="center"/>
          </w:tcPr>
          <w:p w14:paraId="337E2FBC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0</w:t>
            </w:r>
          </w:p>
        </w:tc>
        <w:tc>
          <w:tcPr>
            <w:tcW w:w="1844" w:type="dxa"/>
            <w:vAlign w:val="center"/>
          </w:tcPr>
          <w:p w14:paraId="0AFA091B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1" w:type="dxa"/>
            <w:vAlign w:val="center"/>
          </w:tcPr>
          <w:p w14:paraId="353C0110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.000</w:t>
            </w:r>
          </w:p>
        </w:tc>
      </w:tr>
    </w:tbl>
    <w:p w14:paraId="0AC105E5" w14:textId="77777777"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6"/>
        <w:tblOverlap w:val="never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723"/>
        <w:gridCol w:w="1694"/>
        <w:gridCol w:w="1192"/>
        <w:gridCol w:w="1027"/>
        <w:gridCol w:w="866"/>
        <w:gridCol w:w="1212"/>
        <w:gridCol w:w="866"/>
        <w:gridCol w:w="1492"/>
      </w:tblGrid>
      <w:tr w:rsidR="007C6468" w:rsidRPr="00EF3050" w14:paraId="3F897C8D" w14:textId="77777777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2A0BE04F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β.</w:t>
            </w:r>
          </w:p>
        </w:tc>
        <w:tc>
          <w:tcPr>
            <w:tcW w:w="2545" w:type="dxa"/>
            <w:vAlign w:val="center"/>
          </w:tcPr>
          <w:p w14:paraId="24A9006E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.000</w:t>
            </w:r>
          </w:p>
        </w:tc>
        <w:tc>
          <w:tcPr>
            <w:tcW w:w="1745" w:type="dxa"/>
            <w:vAlign w:val="center"/>
          </w:tcPr>
          <w:p w14:paraId="02824B9D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0</w:t>
            </w:r>
          </w:p>
        </w:tc>
        <w:tc>
          <w:tcPr>
            <w:tcW w:w="1632" w:type="dxa"/>
            <w:vAlign w:val="center"/>
          </w:tcPr>
          <w:p w14:paraId="5B9B7CBB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</w:t>
            </w:r>
          </w:p>
        </w:tc>
        <w:tc>
          <w:tcPr>
            <w:tcW w:w="1818" w:type="dxa"/>
            <w:vAlign w:val="center"/>
          </w:tcPr>
          <w:p w14:paraId="770D02B3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944" w:type="dxa"/>
            <w:vAlign w:val="center"/>
          </w:tcPr>
          <w:p w14:paraId="492D8C08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5</w:t>
            </w:r>
          </w:p>
        </w:tc>
        <w:tc>
          <w:tcPr>
            <w:tcW w:w="1818" w:type="dxa"/>
            <w:vAlign w:val="center"/>
          </w:tcPr>
          <w:p w14:paraId="7361E43F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5" w:type="dxa"/>
            <w:vAlign w:val="center"/>
          </w:tcPr>
          <w:p w14:paraId="0D7E40D2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005</w:t>
            </w:r>
          </w:p>
        </w:tc>
      </w:tr>
    </w:tbl>
    <w:p w14:paraId="187BF2E9" w14:textId="77777777"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6"/>
        <w:tblOverlap w:val="never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741"/>
        <w:gridCol w:w="1541"/>
        <w:gridCol w:w="1158"/>
        <w:gridCol w:w="1104"/>
        <w:gridCol w:w="987"/>
        <w:gridCol w:w="1253"/>
        <w:gridCol w:w="987"/>
        <w:gridCol w:w="1301"/>
      </w:tblGrid>
      <w:tr w:rsidR="007C6468" w:rsidRPr="00EF3050" w14:paraId="45E5BBCE" w14:textId="77777777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14:paraId="66228545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.</w:t>
            </w:r>
          </w:p>
        </w:tc>
        <w:tc>
          <w:tcPr>
            <w:tcW w:w="2545" w:type="dxa"/>
            <w:vAlign w:val="center"/>
          </w:tcPr>
          <w:p w14:paraId="555FA3D9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8</w:t>
            </w:r>
          </w:p>
        </w:tc>
        <w:tc>
          <w:tcPr>
            <w:tcW w:w="1745" w:type="dxa"/>
            <w:vAlign w:val="center"/>
          </w:tcPr>
          <w:p w14:paraId="511D985E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6</w:t>
            </w:r>
          </w:p>
        </w:tc>
        <w:tc>
          <w:tcPr>
            <w:tcW w:w="1632" w:type="dxa"/>
            <w:vAlign w:val="center"/>
          </w:tcPr>
          <w:p w14:paraId="776B347F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4</w:t>
            </w:r>
          </w:p>
        </w:tc>
        <w:tc>
          <w:tcPr>
            <w:tcW w:w="1818" w:type="dxa"/>
            <w:vAlign w:val="center"/>
          </w:tcPr>
          <w:p w14:paraId="66C9F0FC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944" w:type="dxa"/>
            <w:vAlign w:val="center"/>
          </w:tcPr>
          <w:p w14:paraId="6C2ECF55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</w:t>
            </w:r>
          </w:p>
        </w:tc>
        <w:tc>
          <w:tcPr>
            <w:tcW w:w="1818" w:type="dxa"/>
            <w:vAlign w:val="center"/>
          </w:tcPr>
          <w:p w14:paraId="5AD4DD46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5" w:type="dxa"/>
            <w:vAlign w:val="center"/>
          </w:tcPr>
          <w:p w14:paraId="3339A7C3" w14:textId="77777777"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66</w:t>
            </w:r>
          </w:p>
        </w:tc>
      </w:tr>
    </w:tbl>
    <w:p w14:paraId="1962B11E" w14:textId="77777777" w:rsidR="007C6468" w:rsidRPr="007C6468" w:rsidRDefault="00FA1E0B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2688" behindDoc="0" locked="0" layoutInCell="0" allowOverlap="0" wp14:anchorId="5F97F1A5" wp14:editId="631E34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4" name="Πλαίσιο κειμένου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E71D1B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7F1A5" id="Πλαίσιο κειμένου 164" o:spid="_x0000_s1174" type="#_x0000_t202" style="position:absolute;margin-left:0;margin-top:785.3pt;width:99.2pt;height:28.35pt;z-index:253042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yQzrg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i3ckM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4E71D1B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A319939" w14:textId="77777777" w:rsidR="00B73A15" w:rsidRPr="00EF3050" w:rsidRDefault="00B73A15" w:rsidP="00EF3050">
      <w:pPr>
        <w:rPr>
          <w:rFonts w:ascii="Tahoma" w:hAnsi="Tahoma" w:cs="Tahoma"/>
          <w:b/>
          <w:sz w:val="36"/>
          <w:szCs w:val="36"/>
        </w:rPr>
      </w:pPr>
    </w:p>
    <w:p w14:paraId="5BD00AEE" w14:textId="77777777" w:rsidR="006A715C" w:rsidRPr="00EF3050" w:rsidRDefault="006A715C" w:rsidP="00EF3050">
      <w:pPr>
        <w:rPr>
          <w:rFonts w:ascii="Tahoma" w:hAnsi="Tahoma" w:cs="Tahoma"/>
          <w:b/>
          <w:sz w:val="36"/>
          <w:szCs w:val="36"/>
        </w:rPr>
        <w:sectPr w:rsidR="006A715C" w:rsidRPr="00EF305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1460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12333"/>
      </w:tblGrid>
      <w:tr w:rsidR="00B53AB9" w:rsidRPr="00EF3050" w14:paraId="46059444" w14:textId="77777777" w:rsidTr="007C6468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740239A" w14:textId="77777777" w:rsidR="00B53AB9" w:rsidRPr="00EF3050" w:rsidRDefault="00B53AB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2η Άσκηση </w:t>
            </w:r>
          </w:p>
        </w:tc>
        <w:tc>
          <w:tcPr>
            <w:tcW w:w="1233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52A2AE4D" w14:textId="77777777" w:rsidR="00B53AB9" w:rsidRPr="00EF3050" w:rsidRDefault="00B53AB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5F15DBCE" w14:textId="77777777" w:rsidR="00B53AB9" w:rsidRPr="00EF3050" w:rsidRDefault="00B53AB9" w:rsidP="00EF3050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ο παρακάτω μοτίβο ανακαλύπτουμε τον κανόνα και σχεδιάζουμε το επόμενο σχήμα.</w:t>
      </w:r>
    </w:p>
    <w:p w14:paraId="649E4546" w14:textId="77777777" w:rsidR="00B53AB9" w:rsidRPr="00EF3050" w:rsidRDefault="00B97C2B" w:rsidP="00EF3050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 wp14:anchorId="18CD8873" wp14:editId="1FF85143">
            <wp:extent cx="2262644" cy="8640000"/>
            <wp:effectExtent l="0" t="7302" r="0" b="0"/>
            <wp:docPr id="9515" name="Εικόνα 9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262644" cy="86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48DA9" w14:textId="77777777" w:rsidR="00B53AB9" w:rsidRPr="00EF3050" w:rsidRDefault="00FA1E0B" w:rsidP="00EF3050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4976" behindDoc="0" locked="0" layoutInCell="0" allowOverlap="0" wp14:anchorId="145234A2" wp14:editId="30B9F4A8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0" name="Πλαίσιο κειμένου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4B5D51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5234A2" id="Πλαίσιο κειμένου 170" o:spid="_x0000_s1175" type="#_x0000_t202" style="position:absolute;margin-left:0;margin-top:538.65pt;width:99.2pt;height:28.35pt;z-index:253054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4S3rgIAADQ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ev+Et64CAAA0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D4B5D51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34B5034" w14:textId="77777777" w:rsidR="00644EE2" w:rsidRPr="00EF3050" w:rsidRDefault="00644EE2" w:rsidP="00EF3050">
      <w:pPr>
        <w:rPr>
          <w:rFonts w:ascii="Tahoma" w:hAnsi="Tahoma" w:cs="Tahoma"/>
          <w:b/>
          <w:sz w:val="36"/>
          <w:szCs w:val="36"/>
        </w:rPr>
      </w:pPr>
    </w:p>
    <w:p w14:paraId="3B50C37E" w14:textId="77777777" w:rsidR="006A715C" w:rsidRPr="00EF3050" w:rsidRDefault="006A715C" w:rsidP="00EF3050">
      <w:pPr>
        <w:rPr>
          <w:rFonts w:ascii="Tahoma" w:hAnsi="Tahoma" w:cs="Tahoma"/>
          <w:b/>
          <w:sz w:val="36"/>
          <w:szCs w:val="36"/>
        </w:rPr>
        <w:sectPr w:rsidR="006A715C" w:rsidRPr="00EF3050" w:rsidSect="006A715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6C2249" w:rsidRPr="00EF3050" w14:paraId="4FCD9332" w14:textId="77777777" w:rsidTr="007C6468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4688221" w14:textId="77777777" w:rsidR="006C2249" w:rsidRPr="00EF3050" w:rsidRDefault="00AE5C4E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3</w:t>
            </w:r>
            <w:r w:rsidR="006C2249"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5854FF28" w14:textId="77777777" w:rsidR="006C2249" w:rsidRPr="00EF3050" w:rsidRDefault="006C224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14:paraId="1C94D40F" w14:textId="77777777" w:rsidR="00B73A15" w:rsidRPr="00EF3050" w:rsidRDefault="00AE5C4E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Ποιος αριθμός αντιστοιχεί σε κάθε σχήμα, ώστε να ισχύουν οι παρακάτω ισότητες;</w:t>
      </w: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4788"/>
        <w:gridCol w:w="4790"/>
      </w:tblGrid>
      <w:tr w:rsidR="00AE5C4E" w:rsidRPr="00EF3050" w14:paraId="32E4C799" w14:textId="77777777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149816B3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5 +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68EBA7A5" wp14:editId="338B643F">
                  <wp:extent cx="301852" cy="360000"/>
                  <wp:effectExtent l="0" t="0" r="3175" b="2540"/>
                  <wp:docPr id="9516" name="Εικόνα 9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30 + 8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29AB7CF0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3 x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05918FAB" wp14:editId="3C41513D">
                  <wp:extent cx="414642" cy="360000"/>
                  <wp:effectExtent l="0" t="0" r="5080" b="2540"/>
                  <wp:docPr id="9518" name="Εικόνα 9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24 - 9</w:t>
            </w:r>
          </w:p>
        </w:tc>
      </w:tr>
      <w:tr w:rsidR="00AE5C4E" w:rsidRPr="00EF3050" w14:paraId="72D66ABE" w14:textId="77777777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DCA0C35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30D65AE4" wp14:editId="2A69AC7B">
                  <wp:extent cx="301852" cy="360000"/>
                  <wp:effectExtent l="0" t="0" r="3175" b="2540"/>
                  <wp:docPr id="9517" name="Εικόνα 9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1B42F5A5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330AA162" wp14:editId="39DDF702">
                  <wp:extent cx="414642" cy="360000"/>
                  <wp:effectExtent l="0" t="0" r="5080" b="2540"/>
                  <wp:docPr id="9519" name="Εικόνα 9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</w:tr>
    </w:tbl>
    <w:p w14:paraId="26C9F6E2" w14:textId="77777777" w:rsidR="00AE5C4E" w:rsidRPr="00EF3050" w:rsidRDefault="00AE5C4E" w:rsidP="00EF3050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4789"/>
        <w:gridCol w:w="4789"/>
      </w:tblGrid>
      <w:tr w:rsidR="00AE5C4E" w:rsidRPr="00EF3050" w14:paraId="5C2EB1DD" w14:textId="77777777" w:rsidTr="00F473B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2D10F952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2 x 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1359C95E" wp14:editId="768ED31E">
                  <wp:extent cx="360000" cy="360000"/>
                  <wp:effectExtent l="0" t="0" r="2540" b="2540"/>
                  <wp:docPr id="9525" name="Εικόνα 9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>= 10 + 6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7F39819F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21 : 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60461A09" wp14:editId="7C61BA16">
                  <wp:extent cx="401786" cy="288000"/>
                  <wp:effectExtent l="0" t="0" r="0" b="0"/>
                  <wp:docPr id="9526" name="Εικόνα 9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>= 30 - 23</w:t>
            </w:r>
          </w:p>
        </w:tc>
      </w:tr>
      <w:tr w:rsidR="00AE5C4E" w:rsidRPr="00EF3050" w14:paraId="22C6D4C0" w14:textId="77777777" w:rsidTr="00F473B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066A43EE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4C2CD0A2" wp14:editId="6E4CAD64">
                  <wp:extent cx="360000" cy="360000"/>
                  <wp:effectExtent l="0" t="0" r="2540" b="2540"/>
                  <wp:docPr id="9524" name="Εικόνα 9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14:paraId="35BCB05E" w14:textId="77777777"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0EA4CDAB" wp14:editId="6372C1CE">
                  <wp:extent cx="401786" cy="288000"/>
                  <wp:effectExtent l="0" t="0" r="0" b="0"/>
                  <wp:docPr id="9529" name="Εικόνα 9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</w:t>
            </w:r>
          </w:p>
        </w:tc>
      </w:tr>
    </w:tbl>
    <w:p w14:paraId="40DC91FB" w14:textId="77777777" w:rsidR="00AE5C4E" w:rsidRPr="00EF3050" w:rsidRDefault="00AE5C4E" w:rsidP="00EF3050">
      <w:pPr>
        <w:rPr>
          <w:rFonts w:ascii="Tahoma" w:hAnsi="Tahoma" w:cs="Tahoma"/>
          <w:b/>
          <w:sz w:val="36"/>
          <w:szCs w:val="36"/>
        </w:rPr>
      </w:pPr>
    </w:p>
    <w:p w14:paraId="68D927EB" w14:textId="77777777" w:rsidR="00860200" w:rsidRPr="00EF3050" w:rsidRDefault="00FA1E0B" w:rsidP="00EF3050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4736" behindDoc="0" locked="0" layoutInCell="0" allowOverlap="0" wp14:anchorId="4481EDE0" wp14:editId="478F95B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5" name="Πλαίσιο κειμένου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E76363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1EDE0" id="Πλαίσιο κειμένου 165" o:spid="_x0000_s1176" type="#_x0000_t202" style="position:absolute;margin-left:0;margin-top:785.3pt;width:99.2pt;height:28.35pt;z-index:253044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wiZ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uMR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+LIxjcsWYj8AqghBUwO&#10;hgxPDQilkG8wamFtE6xer4ikGFWPOdBrFJrckd5X5L6y2FcIzwAqwRojJ861extWjWTLEiI5QnNx&#10;DJQsmGXLTVYbIsNq2qo2z4jZ/X3dWt08drN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OsIm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DE76363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DDD4520" w14:textId="77777777" w:rsidR="00860200" w:rsidRPr="00EF3050" w:rsidRDefault="00860200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AE5C4E" w:rsidRPr="00EF3050" w14:paraId="0387C0A9" w14:textId="77777777" w:rsidTr="007C6468">
        <w:tc>
          <w:tcPr>
            <w:tcW w:w="2557" w:type="dxa"/>
            <w:tcMar>
              <w:left w:w="0" w:type="dxa"/>
              <w:right w:w="0" w:type="dxa"/>
            </w:tcMar>
          </w:tcPr>
          <w:p w14:paraId="5CB1C5E6" w14:textId="77777777" w:rsidR="00AE5C4E" w:rsidRPr="00EF3050" w:rsidRDefault="00AE5C4E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1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14:paraId="2B01EA56" w14:textId="77777777" w:rsidR="00AE5C4E" w:rsidRPr="00EF3050" w:rsidRDefault="00AE5C4E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14:paraId="09F6B797" w14:textId="77777777" w:rsidR="00860200" w:rsidRPr="00EF3050" w:rsidRDefault="00C56426" w:rsidP="00EF3050">
      <w:pPr>
        <w:jc w:val="center"/>
        <w:rPr>
          <w:rFonts w:ascii="Tahoma" w:hAnsi="Tahoma" w:cs="Tahoma"/>
          <w:b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 wp14:anchorId="6A70A563" wp14:editId="7E85C178">
            <wp:extent cx="3180715" cy="2703195"/>
            <wp:effectExtent l="0" t="0" r="635" b="1905"/>
            <wp:docPr id="9530" name="Εικόνα 9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70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DC511" w14:textId="77777777" w:rsidR="00860200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Κατά την επίσκεψή τους σε ένα θέατρο τα παιδιά μετρούσαν το πλήθος των θέσεων του θεάτρου. Παρατήρησαν ότι η πρώτη από τη σκηνή σειρά είχε 30 θέσεις, η δεύτερη σειρά είχε δύο θέσεις περισσότερες από την πρώτη, η τρίτη σειρά 2 θέσεις περισσότερες από τη δεύτερη </w:t>
      </w:r>
      <w:proofErr w:type="spellStart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κ.ο.κ.</w:t>
      </w:r>
      <w:proofErr w:type="spellEnd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 Όλες οι σειρές ήταν 10.</w:t>
      </w:r>
      <w:r w:rsidR="00BC276B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Πόσες θέσεις είχε το θέατρο;</w:t>
      </w:r>
    </w:p>
    <w:p w14:paraId="34ADF345" w14:textId="77777777"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6784" behindDoc="0" locked="0" layoutInCell="0" allowOverlap="0" wp14:anchorId="6C5C181F" wp14:editId="24163D1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6" name="Πλαίσιο κειμένου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B32D1F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5C181F" id="Πλαίσιο κειμένου 166" o:spid="_x0000_s1177" type="#_x0000_t202" style="position:absolute;margin-left:0;margin-top:785.3pt;width:99.2pt;height:28.35pt;z-index:253046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3Tv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uMx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+LI0sSwZCHyC6CGFDA5&#10;GDI8NSCUQr7BqIW1TbB6vSKSYlQ95kCvUWhyR3pfkfvKYl8hPAOoBGuMnDjX7m1YNZItS4jkCM3F&#10;MVCyYJYtN1ltiAyraavaPCNm9/d1a3Xz2M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0907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AB32D1F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C56426" w:rsidRPr="00EF3050" w14:paraId="69F2848A" w14:textId="77777777" w:rsidTr="007C6468">
        <w:tc>
          <w:tcPr>
            <w:tcW w:w="2557" w:type="dxa"/>
            <w:tcMar>
              <w:left w:w="0" w:type="dxa"/>
              <w:right w:w="0" w:type="dxa"/>
            </w:tcMar>
          </w:tcPr>
          <w:p w14:paraId="105A6C98" w14:textId="77777777" w:rsidR="00C56426" w:rsidRPr="00EF3050" w:rsidRDefault="00C56426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2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14:paraId="7804C47A" w14:textId="77777777" w:rsidR="00C56426" w:rsidRPr="00EF3050" w:rsidRDefault="00C56426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tbl>
      <w:tblPr>
        <w:tblW w:w="9639" w:type="dxa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4819"/>
        <w:gridCol w:w="4820"/>
      </w:tblGrid>
      <w:tr w:rsidR="00C56426" w:rsidRPr="00EF3050" w14:paraId="0116B3B3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  <w:hideMark/>
          </w:tcPr>
          <w:p w14:paraId="17D384AB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ντικείμενα</w:t>
            </w:r>
          </w:p>
        </w:tc>
        <w:tc>
          <w:tcPr>
            <w:tcW w:w="4820" w:type="dxa"/>
            <w:tcMar>
              <w:top w:w="113" w:type="dxa"/>
              <w:bottom w:w="113" w:type="dxa"/>
            </w:tcMar>
            <w:vAlign w:val="center"/>
            <w:hideMark/>
          </w:tcPr>
          <w:p w14:paraId="28954221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όντοι</w:t>
            </w:r>
          </w:p>
        </w:tc>
      </w:tr>
      <w:tr w:rsidR="00C56426" w:rsidRPr="00EF3050" w14:paraId="05C4F324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5EF886FC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0432A7DA" wp14:editId="265DF96A">
                  <wp:extent cx="909529" cy="900000"/>
                  <wp:effectExtent l="0" t="0" r="5080" b="0"/>
                  <wp:docPr id="9531" name="Εικόνα 9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9529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7F5F4AC9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+5</w:t>
            </w:r>
          </w:p>
        </w:tc>
      </w:tr>
      <w:tr w:rsidR="00C56426" w:rsidRPr="00EF3050" w14:paraId="0C314DA3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6FB051C4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7E361937" wp14:editId="7C725EA5">
                  <wp:extent cx="377190" cy="1080000"/>
                  <wp:effectExtent l="0" t="0" r="3810" b="6350"/>
                  <wp:docPr id="9532" name="Εικόνα 9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5A3DB40D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+10</w:t>
            </w:r>
          </w:p>
        </w:tc>
      </w:tr>
      <w:tr w:rsidR="00C56426" w:rsidRPr="00EF3050" w14:paraId="476D3D16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5A7C23CE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4AA5CFF5" wp14:editId="5627D91F">
                  <wp:extent cx="1439609" cy="720000"/>
                  <wp:effectExtent l="0" t="0" r="8255" b="4445"/>
                  <wp:docPr id="9533" name="Εικόνα 9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609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67767B83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-10</w:t>
            </w:r>
          </w:p>
        </w:tc>
      </w:tr>
      <w:tr w:rsidR="00C56426" w:rsidRPr="00EF3050" w14:paraId="5A59023C" w14:textId="77777777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14:paraId="44CD4F6E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51C16269" wp14:editId="02E9426C">
                  <wp:extent cx="1222373" cy="828000"/>
                  <wp:effectExtent l="0" t="0" r="0" b="0"/>
                  <wp:docPr id="9535" name="Εικόνα 9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73" cy="8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14:paraId="136D1205" w14:textId="77777777"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-5</w:t>
            </w:r>
          </w:p>
        </w:tc>
      </w:tr>
    </w:tbl>
    <w:p w14:paraId="23B7AF62" w14:textId="77777777" w:rsidR="007C6468" w:rsidRPr="00EF3050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ον παραπάνω πίνακα παρουσιάζονται οι πόντοι τους οποίους κερδίζει ή χάνει ο ήρωας σε ένα ηλεκτρονικό παιχνίδι, όταν αγγίζει καθένα από τα αντικείμενα.</w:t>
      </w:r>
    </w:p>
    <w:p w14:paraId="58D0188B" w14:textId="77777777" w:rsidR="007C6468" w:rsidRPr="00EF3050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ην πρώτη πίστα του παιχνιδιού ο ήρωάς μας ξεκινά με 0 πόντους. Στο τέλος της πρώτης πίστας έχει συγκεντρώσει 2 κέρματα, 1 κλειδί και έχει αγγίξει δύο φορές νερό και μί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8832" behindDoc="0" locked="0" layoutInCell="0" allowOverlap="0" wp14:anchorId="49A5C867" wp14:editId="780606D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7" name="Πλαίσιο κειμένου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E806B6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5C867" id="Πλαίσιο κειμένου 167" o:spid="_x0000_s1178" type="#_x0000_t202" style="position:absolute;margin-left:0;margin-top:785.3pt;width:99.2pt;height:28.35pt;z-index:253048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GJ3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Gzxid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BE806B6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α φορά φράχτη.</w:t>
      </w:r>
    </w:p>
    <w:p w14:paraId="424A7373" w14:textId="77777777"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14:paraId="3D3BCC48" w14:textId="77777777"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14:paraId="3A18C744" w14:textId="77777777"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14:paraId="63A13EC3" w14:textId="77777777"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  <w:sectPr w:rsidR="00380095" w:rsidRPr="00EF305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3BF1AE7C" w14:textId="77777777" w:rsidR="007C6468" w:rsidRDefault="00FA1E0B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3052928" behindDoc="0" locked="0" layoutInCell="0" allowOverlap="0" wp14:anchorId="1A413468" wp14:editId="52844C94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69" name="Πλαίσιο κειμένου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050129" w14:textId="77777777" w:rsidR="00BC276B" w:rsidRPr="00BC276B" w:rsidRDefault="00BC276B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413468" id="Πλαίσιο κειμένου 169" o:spid="_x0000_s1179" type="#_x0000_t202" style="position:absolute;margin-left:0;margin-top:538.65pt;width:99.2pt;height:28.35pt;z-index:253052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Jac0nC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D050129" w14:textId="77777777" w:rsidR="00BC276B" w:rsidRPr="00BC276B" w:rsidRDefault="00BC276B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C6468" w:rsidRPr="00EF3050">
        <w:rPr>
          <w:rFonts w:ascii="Arial-BoldMT" w:hAnsi="Arial-BoldMT"/>
          <w:b/>
          <w:bCs/>
          <w:color w:val="242021"/>
          <w:sz w:val="36"/>
          <w:szCs w:val="36"/>
        </w:rPr>
        <w:t>Πόσους πόντους έχει ο ήρωάς μας στο τέλος της πρώτης πίστας;</w:t>
      </w:r>
    </w:p>
    <w:p w14:paraId="41BF9740" w14:textId="77777777"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6E1A41AC" w14:textId="77777777"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0565202" w14:textId="77777777"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A94C735" w14:textId="77777777"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08AB03BE" w14:textId="77777777"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14:paraId="23BB3674" w14:textId="77777777" w:rsidR="00C56426" w:rsidRPr="00EF3050" w:rsidRDefault="00380095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με τη βοήθεια της </w:t>
      </w:r>
      <w:proofErr w:type="spellStart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αριθμογραμμής</w:t>
      </w:r>
      <w:proofErr w:type="spellEnd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14:paraId="6024D1B0" w14:textId="77777777" w:rsidR="00C56426" w:rsidRPr="00EF3050" w:rsidRDefault="002C0969" w:rsidP="00EF3050">
      <w:pPr>
        <w:jc w:val="center"/>
        <w:rPr>
          <w:rFonts w:ascii="Tahoma" w:hAnsi="Tahoma" w:cs="Tahoma"/>
          <w:b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 wp14:anchorId="387A9897" wp14:editId="523CB5FE">
            <wp:extent cx="914192" cy="9000000"/>
            <wp:effectExtent l="0" t="4445" r="0" b="0"/>
            <wp:docPr id="128" name="Εικόνα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192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D462B" w14:textId="77777777"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14:paraId="69C9DBC6" w14:textId="77777777"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14:paraId="00013A63" w14:textId="77777777"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14:paraId="4A299A51" w14:textId="77777777"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</w:pPr>
    </w:p>
    <w:p w14:paraId="3911F1AA" w14:textId="77777777"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  <w:sectPr w:rsidR="00380095" w:rsidRPr="00EF3050" w:rsidSect="00380095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0070DF1A" w14:textId="77777777" w:rsidR="00380095" w:rsidRPr="007C6468" w:rsidRDefault="002E68F3">
      <w:pPr>
        <w:rPr>
          <w:rFonts w:ascii="Tahoma" w:hAnsi="Tahoma" w:cs="Tahoma"/>
          <w:b/>
          <w:sz w:val="50"/>
          <w:szCs w:val="50"/>
        </w:rPr>
      </w:pPr>
      <w:r w:rsidRPr="007C6468">
        <w:rPr>
          <w:rFonts w:ascii="Tahoma-Bold" w:hAnsi="Tahoma-Bold"/>
          <w:b/>
          <w:bCs/>
          <w:color w:val="8079B8"/>
          <w:sz w:val="50"/>
          <w:szCs w:val="50"/>
        </w:rPr>
        <w:lastRenderedPageBreak/>
        <w:t>Κεφάλαια 25, 29, 30, 31</w:t>
      </w:r>
    </w:p>
    <w:p w14:paraId="052BA1D8" w14:textId="77777777" w:rsidR="00380095" w:rsidRDefault="00380095">
      <w:pPr>
        <w:rPr>
          <w:rFonts w:ascii="Tahoma" w:hAnsi="Tahoma" w:cs="Tahoma"/>
          <w:b/>
          <w:sz w:val="56"/>
          <w:szCs w:val="56"/>
        </w:rPr>
      </w:pPr>
    </w:p>
    <w:p w14:paraId="75EC9430" w14:textId="77777777" w:rsidR="002E68F3" w:rsidRDefault="002E68F3" w:rsidP="002E68F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7E1EA2A4" wp14:editId="785277D1">
            <wp:extent cx="3843631" cy="3852000"/>
            <wp:effectExtent l="0" t="0" r="5080" b="0"/>
            <wp:docPr id="129" name="Εικόνα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631" cy="38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DEE08" w14:textId="77777777" w:rsidR="002E68F3" w:rsidRDefault="002E68F3">
      <w:pPr>
        <w:rPr>
          <w:rFonts w:ascii="Tahoma" w:hAnsi="Tahoma" w:cs="Tahoma"/>
          <w:b/>
          <w:sz w:val="56"/>
          <w:szCs w:val="56"/>
        </w:rPr>
      </w:pPr>
    </w:p>
    <w:p w14:paraId="1BA17569" w14:textId="77777777" w:rsidR="003360A2" w:rsidRPr="002C09AE" w:rsidRDefault="002E68F3" w:rsidP="003360A2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3360A2"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1C220215" w14:textId="77777777" w:rsidR="003360A2" w:rsidRDefault="003360A2" w:rsidP="003360A2">
      <w:pPr>
        <w:jc w:val="center"/>
        <w:rPr>
          <w:rFonts w:ascii="Tahoma" w:hAnsi="Tahoma" w:cs="Tahoma"/>
          <w:b/>
          <w:sz w:val="36"/>
          <w:szCs w:val="36"/>
        </w:rPr>
      </w:pPr>
      <w:r w:rsidRPr="002C09AE">
        <w:rPr>
          <w:noProof/>
          <w:sz w:val="36"/>
          <w:szCs w:val="36"/>
        </w:rPr>
        <w:lastRenderedPageBreak/>
        <w:drawing>
          <wp:inline distT="0" distB="0" distL="0" distR="0" wp14:anchorId="0ECB9214" wp14:editId="32AFB433">
            <wp:extent cx="5800725" cy="8772525"/>
            <wp:effectExtent l="0" t="0" r="9525" b="9525"/>
            <wp:docPr id="489" name="Εικόνα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877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  <w:sz w:val="36"/>
          <w:szCs w:val="36"/>
        </w:rPr>
        <w:br w:type="page"/>
      </w:r>
    </w:p>
    <w:p w14:paraId="5FB6974D" w14:textId="77777777" w:rsidR="003360A2" w:rsidRPr="002C09AE" w:rsidRDefault="003360A2" w:rsidP="003360A2">
      <w:pPr>
        <w:jc w:val="center"/>
        <w:rPr>
          <w:rFonts w:ascii="Tahoma" w:hAnsi="Tahoma" w:cs="Tahoma"/>
          <w:b/>
          <w:sz w:val="36"/>
          <w:szCs w:val="36"/>
        </w:rPr>
      </w:pPr>
      <w:r w:rsidRPr="002C09AE">
        <w:rPr>
          <w:rFonts w:ascii="Tahoma" w:hAnsi="Tahoma" w:cs="Tahoma"/>
          <w:b/>
          <w:sz w:val="36"/>
          <w:szCs w:val="36"/>
        </w:rPr>
        <w:lastRenderedPageBreak/>
        <w:br w:type="page"/>
      </w:r>
    </w:p>
    <w:p w14:paraId="7AD73D3C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</w:t>
      </w:r>
    </w:p>
    <w:p w14:paraId="2E5525F4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139DBE8F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25A44147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296905A7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3D0AAEBC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5DDE3EAF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321797FE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4E2EABA3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6F7B672D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6C3216D1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58A2384D" w14:textId="77777777"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6256BCDC" w14:textId="77777777" w:rsidR="003360A2" w:rsidRPr="000650A3" w:rsidRDefault="003360A2" w:rsidP="003360A2">
      <w:pPr>
        <w:rPr>
          <w:rFonts w:ascii="Tahoma" w:hAnsi="Tahoma" w:cs="Tahoma"/>
          <w:b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14:paraId="34982A6D" w14:textId="77777777" w:rsidR="003360A2" w:rsidRDefault="003360A2" w:rsidP="003360A2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14:paraId="4CA05DA8" w14:textId="77777777" w:rsidR="003360A2" w:rsidRDefault="003360A2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3F35C980" w14:textId="77777777" w:rsidR="00846DB0" w:rsidRPr="004A1CFE" w:rsidRDefault="00846DB0" w:rsidP="00846DB0">
      <w:pPr>
        <w:jc w:val="center"/>
        <w:rPr>
          <w:rFonts w:ascii="Arial" w:hAnsi="Arial" w:cs="Arial"/>
          <w:b/>
          <w:color w:val="548DD4" w:themeColor="text2" w:themeTint="99"/>
          <w:sz w:val="36"/>
          <w:szCs w:val="36"/>
        </w:rPr>
      </w:pPr>
      <w:r w:rsidRPr="004A1CFE">
        <w:rPr>
          <w:rFonts w:ascii="Arial" w:hAnsi="Arial" w:cs="Arial"/>
          <w:b/>
          <w:color w:val="548DD4" w:themeColor="text2" w:themeTint="99"/>
          <w:sz w:val="36"/>
          <w:szCs w:val="36"/>
          <w:lang w:bidi="el-GR"/>
        </w:rPr>
        <w:lastRenderedPageBreak/>
        <w:t>ΠΕΡΙΕΧΟΜΕΝΑ 1ου ΤΟΜΟΥ</w:t>
      </w:r>
    </w:p>
    <w:tbl>
      <w:tblPr>
        <w:tblStyle w:val="861"/>
        <w:tblW w:w="0" w:type="auto"/>
        <w:shd w:val="clear" w:color="auto" w:fill="365F91" w:themeFill="accent1" w:themeFillShade="BF"/>
        <w:tblLook w:val="04A0" w:firstRow="1" w:lastRow="0" w:firstColumn="1" w:lastColumn="0" w:noHBand="0" w:noVBand="1"/>
      </w:tblPr>
      <w:tblGrid>
        <w:gridCol w:w="8500"/>
        <w:gridCol w:w="1128"/>
      </w:tblGrid>
      <w:tr w:rsidR="004A1CFE" w:rsidRPr="004A1CFE" w14:paraId="4D16E1B8" w14:textId="77777777" w:rsidTr="004A1CFE">
        <w:trPr>
          <w:trHeight w:val="850"/>
        </w:trPr>
        <w:tc>
          <w:tcPr>
            <w:tcW w:w="8500" w:type="dxa"/>
            <w:shd w:val="clear" w:color="auto" w:fill="365F91" w:themeFill="accent1" w:themeFillShade="BF"/>
            <w:vAlign w:val="center"/>
          </w:tcPr>
          <w:p w14:paraId="0D801AAE" w14:textId="77777777" w:rsidR="00846DB0" w:rsidRPr="004A1CFE" w:rsidRDefault="00846DB0" w:rsidP="004A1CFE">
            <w:pPr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ενότητα 5</w:t>
            </w: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365F91" w:themeFill="accent1" w:themeFillShade="BF"/>
            <w:vAlign w:val="center"/>
          </w:tcPr>
          <w:p w14:paraId="068C3D43" w14:textId="77777777" w:rsidR="00846DB0" w:rsidRPr="004A1CFE" w:rsidRDefault="00846DB0" w:rsidP="004A1CFE">
            <w:pPr>
              <w:jc w:val="center"/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5</w:t>
            </w:r>
          </w:p>
        </w:tc>
      </w:tr>
    </w:tbl>
    <w:p w14:paraId="01DE3A65" w14:textId="77777777" w:rsidR="00846DB0" w:rsidRPr="007C6468" w:rsidRDefault="00846DB0" w:rsidP="00846DB0">
      <w:pPr>
        <w:rPr>
          <w:rFonts w:ascii="Arial" w:hAnsi="Arial" w:cs="Arial"/>
          <w:b/>
          <w:sz w:val="36"/>
          <w:szCs w:val="3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2"/>
        <w:gridCol w:w="6053"/>
        <w:gridCol w:w="1134"/>
      </w:tblGrid>
      <w:tr w:rsidR="00846DB0" w:rsidRPr="007C6468" w14:paraId="4867D327" w14:textId="77777777" w:rsidTr="004A1CFE">
        <w:trPr>
          <w:trHeight w:val="964"/>
        </w:trPr>
        <w:tc>
          <w:tcPr>
            <w:tcW w:w="2452" w:type="dxa"/>
          </w:tcPr>
          <w:p w14:paraId="4572F368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5</w:t>
            </w:r>
          </w:p>
        </w:tc>
        <w:tc>
          <w:tcPr>
            <w:tcW w:w="6053" w:type="dxa"/>
          </w:tcPr>
          <w:p w14:paraId="65F0B7E5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ά κλάσματα – Δεκαδικοί αριθμοί</w:t>
            </w:r>
          </w:p>
        </w:tc>
        <w:tc>
          <w:tcPr>
            <w:tcW w:w="1134" w:type="dxa"/>
            <w:vAlign w:val="bottom"/>
          </w:tcPr>
          <w:p w14:paraId="5ECBB83D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7</w:t>
            </w:r>
          </w:p>
        </w:tc>
      </w:tr>
      <w:tr w:rsidR="00846DB0" w:rsidRPr="007C6468" w14:paraId="48540CAD" w14:textId="77777777" w:rsidTr="004A1CFE">
        <w:trPr>
          <w:trHeight w:val="964"/>
        </w:trPr>
        <w:tc>
          <w:tcPr>
            <w:tcW w:w="2452" w:type="dxa"/>
          </w:tcPr>
          <w:p w14:paraId="521C5496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6</w:t>
            </w:r>
          </w:p>
        </w:tc>
        <w:tc>
          <w:tcPr>
            <w:tcW w:w="6053" w:type="dxa"/>
          </w:tcPr>
          <w:p w14:paraId="23E5DB08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άταξη δεκαδικών αριθμών – Αξία θέσης ψηφίου στους δεκαδικούς</w:t>
            </w:r>
          </w:p>
        </w:tc>
        <w:tc>
          <w:tcPr>
            <w:tcW w:w="1134" w:type="dxa"/>
            <w:vAlign w:val="bottom"/>
          </w:tcPr>
          <w:p w14:paraId="441081E5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5</w:t>
            </w:r>
          </w:p>
        </w:tc>
      </w:tr>
      <w:tr w:rsidR="00846DB0" w:rsidRPr="007C6468" w14:paraId="5C1E3E1B" w14:textId="77777777" w:rsidTr="004A1CFE">
        <w:trPr>
          <w:trHeight w:val="964"/>
        </w:trPr>
        <w:tc>
          <w:tcPr>
            <w:tcW w:w="2452" w:type="dxa"/>
          </w:tcPr>
          <w:p w14:paraId="5B77248F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7</w:t>
            </w:r>
          </w:p>
        </w:tc>
        <w:tc>
          <w:tcPr>
            <w:tcW w:w="6053" w:type="dxa"/>
          </w:tcPr>
          <w:p w14:paraId="04C26861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στρογγυλοποίηση στους δεκαδικούς αριθμούς</w:t>
            </w:r>
          </w:p>
        </w:tc>
        <w:tc>
          <w:tcPr>
            <w:tcW w:w="1134" w:type="dxa"/>
            <w:vAlign w:val="bottom"/>
          </w:tcPr>
          <w:p w14:paraId="312B1054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25</w:t>
            </w:r>
          </w:p>
        </w:tc>
      </w:tr>
      <w:tr w:rsidR="00846DB0" w:rsidRPr="007C6468" w14:paraId="397E860F" w14:textId="77777777" w:rsidTr="004A1CFE">
        <w:trPr>
          <w:trHeight w:val="964"/>
        </w:trPr>
        <w:tc>
          <w:tcPr>
            <w:tcW w:w="2452" w:type="dxa"/>
          </w:tcPr>
          <w:p w14:paraId="0F41789D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8</w:t>
            </w:r>
          </w:p>
        </w:tc>
        <w:tc>
          <w:tcPr>
            <w:tcW w:w="6053" w:type="dxa"/>
          </w:tcPr>
          <w:p w14:paraId="5DBCDA9A" w14:textId="77777777"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ρόσθεση και αφαίρεση </w:t>
            </w:r>
          </w:p>
          <w:p w14:paraId="311B2F4C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 δεκαδικούς αριθμούς</w:t>
            </w:r>
          </w:p>
        </w:tc>
        <w:tc>
          <w:tcPr>
            <w:tcW w:w="1134" w:type="dxa"/>
            <w:vAlign w:val="bottom"/>
          </w:tcPr>
          <w:p w14:paraId="7AF238EB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33</w:t>
            </w:r>
          </w:p>
        </w:tc>
      </w:tr>
      <w:tr w:rsidR="00846DB0" w:rsidRPr="007C6468" w14:paraId="0725A2FB" w14:textId="77777777" w:rsidTr="004A1CFE">
        <w:trPr>
          <w:trHeight w:val="964"/>
        </w:trPr>
        <w:tc>
          <w:tcPr>
            <w:tcW w:w="2452" w:type="dxa"/>
          </w:tcPr>
          <w:p w14:paraId="45E9BC80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9</w:t>
            </w:r>
          </w:p>
        </w:tc>
        <w:tc>
          <w:tcPr>
            <w:tcW w:w="6053" w:type="dxa"/>
          </w:tcPr>
          <w:p w14:paraId="32F1462E" w14:textId="77777777"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πολλαπλασιασμός </w:t>
            </w:r>
          </w:p>
          <w:p w14:paraId="6D1E17B8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</w:t>
            </w:r>
          </w:p>
        </w:tc>
        <w:tc>
          <w:tcPr>
            <w:tcW w:w="1134" w:type="dxa"/>
            <w:vAlign w:val="bottom"/>
          </w:tcPr>
          <w:p w14:paraId="3680D2D9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43</w:t>
            </w:r>
          </w:p>
        </w:tc>
      </w:tr>
      <w:tr w:rsidR="00846DB0" w:rsidRPr="007C6468" w14:paraId="75A38F59" w14:textId="77777777" w:rsidTr="004A1CFE">
        <w:trPr>
          <w:trHeight w:val="964"/>
        </w:trPr>
        <w:tc>
          <w:tcPr>
            <w:tcW w:w="2452" w:type="dxa"/>
          </w:tcPr>
          <w:p w14:paraId="49EA29FC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0</w:t>
            </w:r>
          </w:p>
        </w:tc>
        <w:tc>
          <w:tcPr>
            <w:tcW w:w="6053" w:type="dxa"/>
          </w:tcPr>
          <w:p w14:paraId="3759883B" w14:textId="77777777"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διαίρεση </w:t>
            </w:r>
            <w:r w:rsidR="004A1CF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</w:t>
            </w:r>
          </w:p>
          <w:p w14:paraId="00CC178E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δεκαδικούς αριθμούς</w:t>
            </w:r>
          </w:p>
        </w:tc>
        <w:tc>
          <w:tcPr>
            <w:tcW w:w="1134" w:type="dxa"/>
            <w:vAlign w:val="bottom"/>
          </w:tcPr>
          <w:p w14:paraId="30B04714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52</w:t>
            </w:r>
          </w:p>
        </w:tc>
      </w:tr>
      <w:tr w:rsidR="00846DB0" w:rsidRPr="007C6468" w14:paraId="4E76D27D" w14:textId="77777777" w:rsidTr="004A1CFE">
        <w:trPr>
          <w:trHeight w:val="964"/>
        </w:trPr>
        <w:tc>
          <w:tcPr>
            <w:tcW w:w="2452" w:type="dxa"/>
            <w:vAlign w:val="center"/>
          </w:tcPr>
          <w:p w14:paraId="1EBF40CF" w14:textId="77777777" w:rsidR="00846DB0" w:rsidRPr="007C6468" w:rsidRDefault="00846DB0" w:rsidP="004A1CFE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1</w:t>
            </w:r>
          </w:p>
        </w:tc>
        <w:tc>
          <w:tcPr>
            <w:tcW w:w="6053" w:type="dxa"/>
            <w:vAlign w:val="center"/>
          </w:tcPr>
          <w:p w14:paraId="2A25FD9F" w14:textId="77777777" w:rsidR="00846DB0" w:rsidRPr="007C6468" w:rsidRDefault="00846DB0" w:rsidP="004A1CFE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έννοια του ποσοστού</w:t>
            </w:r>
          </w:p>
        </w:tc>
        <w:tc>
          <w:tcPr>
            <w:tcW w:w="1134" w:type="dxa"/>
            <w:vAlign w:val="center"/>
          </w:tcPr>
          <w:p w14:paraId="0E7F8DFD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62</w:t>
            </w:r>
          </w:p>
        </w:tc>
      </w:tr>
      <w:tr w:rsidR="00846DB0" w:rsidRPr="007C6468" w14:paraId="6CCF6B55" w14:textId="77777777" w:rsidTr="004A1CFE">
        <w:trPr>
          <w:trHeight w:val="964"/>
        </w:trPr>
        <w:tc>
          <w:tcPr>
            <w:tcW w:w="2452" w:type="dxa"/>
          </w:tcPr>
          <w:p w14:paraId="3F75EC5D" w14:textId="77777777"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bookmarkStart w:id="13" w:name="_Hlk532388754"/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2</w:t>
            </w:r>
          </w:p>
        </w:tc>
        <w:tc>
          <w:tcPr>
            <w:tcW w:w="6053" w:type="dxa"/>
          </w:tcPr>
          <w:p w14:paraId="29F9754B" w14:textId="77777777"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αφορετικές εκφράσεις των αριθμών</w:t>
            </w:r>
          </w:p>
        </w:tc>
        <w:tc>
          <w:tcPr>
            <w:tcW w:w="1134" w:type="dxa"/>
            <w:vAlign w:val="bottom"/>
          </w:tcPr>
          <w:p w14:paraId="621578FD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71</w:t>
            </w:r>
          </w:p>
        </w:tc>
      </w:tr>
      <w:tr w:rsidR="00846DB0" w:rsidRPr="007C6468" w14:paraId="432EF058" w14:textId="77777777" w:rsidTr="004A1CFE">
        <w:trPr>
          <w:trHeight w:val="964"/>
        </w:trPr>
        <w:tc>
          <w:tcPr>
            <w:tcW w:w="8505" w:type="dxa"/>
            <w:gridSpan w:val="2"/>
            <w:vAlign w:val="center"/>
          </w:tcPr>
          <w:p w14:paraId="6C558B85" w14:textId="77777777" w:rsidR="00846DB0" w:rsidRPr="007C6468" w:rsidRDefault="00846DB0" w:rsidP="004A1CFE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5ο επαναληπτικό κεφάλαιο</w:t>
            </w:r>
          </w:p>
        </w:tc>
        <w:tc>
          <w:tcPr>
            <w:tcW w:w="1134" w:type="dxa"/>
            <w:vAlign w:val="center"/>
          </w:tcPr>
          <w:p w14:paraId="28D66009" w14:textId="77777777"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80</w:t>
            </w:r>
          </w:p>
        </w:tc>
      </w:tr>
      <w:bookmarkEnd w:id="13"/>
    </w:tbl>
    <w:p w14:paraId="7AC726D9" w14:textId="77777777" w:rsidR="004A1CFE" w:rsidRDefault="004A1CFE">
      <w:pPr>
        <w:rPr>
          <w:rFonts w:ascii="Tahoma" w:hAnsi="Tahoma" w:cs="Tahoma"/>
          <w:b/>
          <w:sz w:val="36"/>
          <w:szCs w:val="36"/>
        </w:rPr>
      </w:pPr>
    </w:p>
    <w:p w14:paraId="452A4C97" w14:textId="77777777" w:rsidR="004A1CFE" w:rsidRDefault="004A1CFE">
      <w:pPr>
        <w:rPr>
          <w:rFonts w:ascii="Tahoma" w:hAnsi="Tahoma" w:cs="Tahoma"/>
          <w:b/>
          <w:sz w:val="36"/>
          <w:szCs w:val="36"/>
        </w:rPr>
      </w:pPr>
      <w:r w:rsidRPr="004A1CFE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4672" behindDoc="0" locked="0" layoutInCell="0" allowOverlap="0" wp14:anchorId="19A0E571" wp14:editId="4C8EDC8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67" name="Πλαίσιο κειμένου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57B7F9" w14:textId="77777777" w:rsidR="004A1CFE" w:rsidRPr="004A1CFE" w:rsidRDefault="004A1CFE" w:rsidP="006F0518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A0E571" id="Πλαίσιο κειμένου 467" o:spid="_x0000_s1180" type="#_x0000_t202" style="position:absolute;margin-left:0;margin-top:785.3pt;width:99.2pt;height:28.35pt;z-index:253084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JeasAIAADQ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Xi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jEYjXYEW4r8EqghBUwO&#10;hgxPDQilkK8wamFtE6xeromkGFUPOdBrFJrckT5U5KGyPFQIzwAqwRojJy60exvWjWSrEiI5QnNx&#10;ApQsmGWL4a7LaktkWE1b1fYZMbt/qFurX4/d/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YxJea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757B7F9" w14:textId="77777777" w:rsidR="004A1CFE" w:rsidRPr="004A1CFE" w:rsidRDefault="004A1CFE" w:rsidP="006F0518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861"/>
        <w:tblW w:w="0" w:type="auto"/>
        <w:shd w:val="clear" w:color="auto" w:fill="80C342"/>
        <w:tblLook w:val="04A0" w:firstRow="1" w:lastRow="0" w:firstColumn="1" w:lastColumn="0" w:noHBand="0" w:noVBand="1"/>
      </w:tblPr>
      <w:tblGrid>
        <w:gridCol w:w="8500"/>
        <w:gridCol w:w="1128"/>
      </w:tblGrid>
      <w:tr w:rsidR="00E91471" w:rsidRPr="00E91471" w14:paraId="6FEE5B3A" w14:textId="77777777" w:rsidTr="00E91471">
        <w:trPr>
          <w:trHeight w:val="850"/>
        </w:trPr>
        <w:tc>
          <w:tcPr>
            <w:tcW w:w="8500" w:type="dxa"/>
            <w:shd w:val="clear" w:color="auto" w:fill="80C342"/>
            <w:vAlign w:val="center"/>
          </w:tcPr>
          <w:p w14:paraId="02C91D24" w14:textId="77777777" w:rsidR="00846DB0" w:rsidRPr="00E91471" w:rsidRDefault="00846DB0" w:rsidP="00E91471">
            <w:pPr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ενότητα 6</w:t>
            </w: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80C342"/>
            <w:vAlign w:val="center"/>
          </w:tcPr>
          <w:p w14:paraId="786FB136" w14:textId="77777777" w:rsidR="00846DB0" w:rsidRPr="00E91471" w:rsidRDefault="00E91471" w:rsidP="00E91471">
            <w:pPr>
              <w:jc w:val="right"/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87</w:t>
            </w:r>
          </w:p>
        </w:tc>
      </w:tr>
    </w:tbl>
    <w:p w14:paraId="262EC585" w14:textId="77777777" w:rsidR="002E68F3" w:rsidRPr="007C6468" w:rsidRDefault="002E68F3">
      <w:pPr>
        <w:rPr>
          <w:rFonts w:ascii="Tahoma" w:hAnsi="Tahoma" w:cs="Tahoma"/>
          <w:b/>
          <w:sz w:val="36"/>
          <w:szCs w:val="3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2"/>
        <w:gridCol w:w="6053"/>
        <w:gridCol w:w="1134"/>
      </w:tblGrid>
      <w:tr w:rsidR="00846DB0" w:rsidRPr="007C6468" w14:paraId="2AE2A5E1" w14:textId="77777777" w:rsidTr="00E91471">
        <w:trPr>
          <w:trHeight w:val="737"/>
        </w:trPr>
        <w:tc>
          <w:tcPr>
            <w:tcW w:w="2452" w:type="dxa"/>
            <w:vAlign w:val="center"/>
          </w:tcPr>
          <w:p w14:paraId="6B5C461F" w14:textId="77777777"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3</w:t>
            </w:r>
          </w:p>
        </w:tc>
        <w:tc>
          <w:tcPr>
            <w:tcW w:w="6053" w:type="dxa"/>
            <w:vAlign w:val="center"/>
          </w:tcPr>
          <w:p w14:paraId="4DFB060D" w14:textId="77777777" w:rsidR="00846DB0" w:rsidRPr="007C6468" w:rsidRDefault="004A1CFE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 αρνητικοί</w:t>
            </w:r>
            <w:r w:rsidR="00846DB0"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αριθμοί</w:t>
            </w:r>
          </w:p>
        </w:tc>
        <w:tc>
          <w:tcPr>
            <w:tcW w:w="1134" w:type="dxa"/>
            <w:vAlign w:val="center"/>
          </w:tcPr>
          <w:p w14:paraId="3224050E" w14:textId="77777777"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89</w:t>
            </w:r>
          </w:p>
        </w:tc>
      </w:tr>
      <w:tr w:rsidR="00846DB0" w:rsidRPr="007C6468" w14:paraId="2A79434C" w14:textId="77777777" w:rsidTr="00E91471">
        <w:trPr>
          <w:trHeight w:val="737"/>
        </w:trPr>
        <w:tc>
          <w:tcPr>
            <w:tcW w:w="2452" w:type="dxa"/>
            <w:vAlign w:val="center"/>
          </w:tcPr>
          <w:p w14:paraId="540280A1" w14:textId="77777777"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4</w:t>
            </w:r>
          </w:p>
        </w:tc>
        <w:tc>
          <w:tcPr>
            <w:tcW w:w="6053" w:type="dxa"/>
            <w:vAlign w:val="center"/>
          </w:tcPr>
          <w:p w14:paraId="7F0D7CCC" w14:textId="77777777" w:rsidR="00846DB0" w:rsidRPr="007C6468" w:rsidRDefault="004A1CFE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εωμετρικά και αριθμητικά μοτίβα</w:t>
            </w:r>
          </w:p>
        </w:tc>
        <w:tc>
          <w:tcPr>
            <w:tcW w:w="1134" w:type="dxa"/>
            <w:vAlign w:val="center"/>
          </w:tcPr>
          <w:p w14:paraId="437995EB" w14:textId="77777777"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98</w:t>
            </w:r>
          </w:p>
        </w:tc>
      </w:tr>
      <w:tr w:rsidR="00846DB0" w:rsidRPr="007C6468" w14:paraId="6979D6EA" w14:textId="77777777" w:rsidTr="00E91471">
        <w:trPr>
          <w:trHeight w:val="737"/>
        </w:trPr>
        <w:tc>
          <w:tcPr>
            <w:tcW w:w="2452" w:type="dxa"/>
            <w:vAlign w:val="center"/>
          </w:tcPr>
          <w:p w14:paraId="091775CE" w14:textId="77777777"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5</w:t>
            </w:r>
          </w:p>
        </w:tc>
        <w:tc>
          <w:tcPr>
            <w:tcW w:w="6053" w:type="dxa"/>
            <w:vAlign w:val="center"/>
          </w:tcPr>
          <w:p w14:paraId="640F2657" w14:textId="77777777" w:rsidR="00846DB0" w:rsidRPr="007C6468" w:rsidRDefault="00E91471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Ισότητες κα ανισότητες</w:t>
            </w:r>
          </w:p>
        </w:tc>
        <w:tc>
          <w:tcPr>
            <w:tcW w:w="1134" w:type="dxa"/>
            <w:vAlign w:val="center"/>
          </w:tcPr>
          <w:p w14:paraId="343ED4E3" w14:textId="77777777"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06</w:t>
            </w:r>
          </w:p>
        </w:tc>
      </w:tr>
    </w:tbl>
    <w:tbl>
      <w:tblPr>
        <w:tblW w:w="9639" w:type="dxa"/>
        <w:tblLook w:val="04A0" w:firstRow="1" w:lastRow="0" w:firstColumn="1" w:lastColumn="0" w:noHBand="0" w:noVBand="1"/>
      </w:tblPr>
      <w:tblGrid>
        <w:gridCol w:w="8505"/>
        <w:gridCol w:w="1134"/>
      </w:tblGrid>
      <w:tr w:rsidR="002F0433" w:rsidRPr="007C6468" w14:paraId="5755F84E" w14:textId="77777777" w:rsidTr="00E91471">
        <w:trPr>
          <w:trHeight w:val="737"/>
        </w:trPr>
        <w:tc>
          <w:tcPr>
            <w:tcW w:w="8505" w:type="dxa"/>
            <w:vAlign w:val="center"/>
          </w:tcPr>
          <w:p w14:paraId="0236AFAB" w14:textId="77777777" w:rsidR="002F0433" w:rsidRPr="007C6468" w:rsidRDefault="002F0433" w:rsidP="00E91471">
            <w:pPr>
              <w:spacing w:after="0" w:line="240" w:lineRule="auto"/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6ο επαναληπτικό κεφάλαιο</w:t>
            </w:r>
          </w:p>
        </w:tc>
        <w:tc>
          <w:tcPr>
            <w:tcW w:w="1134" w:type="dxa"/>
            <w:vAlign w:val="center"/>
          </w:tcPr>
          <w:p w14:paraId="06FDF2BD" w14:textId="77777777" w:rsidR="002F0433" w:rsidRPr="007C6468" w:rsidRDefault="00E91471" w:rsidP="00E91471">
            <w:pPr>
              <w:spacing w:after="0" w:line="240" w:lineRule="auto"/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13</w:t>
            </w:r>
          </w:p>
        </w:tc>
      </w:tr>
      <w:bookmarkEnd w:id="3"/>
    </w:tbl>
    <w:p w14:paraId="1823A949" w14:textId="77777777" w:rsidR="004A1CFE" w:rsidRDefault="004A1CFE">
      <w:pPr>
        <w:rPr>
          <w:rFonts w:ascii="Tahoma" w:hAnsi="Tahoma" w:cs="Tahoma"/>
          <w:b/>
          <w:sz w:val="36"/>
          <w:szCs w:val="36"/>
        </w:rPr>
      </w:pPr>
    </w:p>
    <w:p w14:paraId="2B2221B9" w14:textId="68A7F79A" w:rsidR="004A1CFE" w:rsidRDefault="00E91471">
      <w:pPr>
        <w:rPr>
          <w:rFonts w:ascii="Tahoma" w:hAnsi="Tahoma" w:cs="Tahoma"/>
          <w:b/>
          <w:sz w:val="36"/>
          <w:szCs w:val="36"/>
        </w:rPr>
      </w:pPr>
      <w:r w:rsidRPr="00E91471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6720" behindDoc="0" locked="0" layoutInCell="0" allowOverlap="0" wp14:anchorId="1FAEA433" wp14:editId="09DDEFC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79" name="Πλαίσιο κειμένου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756486" w14:textId="77777777" w:rsidR="00E91471" w:rsidRPr="00E91471" w:rsidRDefault="00E91471" w:rsidP="006F0518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AEA433" id="Πλαίσιο κειμένου 479" o:spid="_x0000_s1181" type="#_x0000_t202" style="position:absolute;margin-left:0;margin-top:785.3pt;width:99.2pt;height:28.35pt;z-index:253086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3r1sAIAADQFAAAOAAAAZHJzL2Uyb0RvYy54bWysVNuO0zAQfUfiHyy/d5OU9JKo6Wq3SxDS&#10;cpEWPsBNnMYisYPtNllWPCH+gx9AiAceuGn/IPtLjO22dE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Ap3r1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0756486" w14:textId="77777777" w:rsidR="00E91471" w:rsidRPr="00E91471" w:rsidRDefault="00E91471" w:rsidP="006F0518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bookmarkStart w:id="14" w:name="_GoBack"/>
      <w:bookmarkEnd w:id="14"/>
    </w:p>
    <w:p w14:paraId="577485A1" w14:textId="77777777" w:rsidR="004A1CFE" w:rsidRDefault="004A1CFE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lastRenderedPageBreak/>
        <w:br w:type="page"/>
      </w:r>
    </w:p>
    <w:p w14:paraId="2C376002" w14:textId="77777777" w:rsidR="00C409B2" w:rsidRPr="008535F6" w:rsidRDefault="00C409B2" w:rsidP="00C409B2">
      <w:pPr>
        <w:spacing w:after="160" w:line="259" w:lineRule="auto"/>
        <w:rPr>
          <w:rFonts w:ascii="Arial" w:hAnsi="Arial" w:cs="Arial"/>
          <w:b/>
          <w:bCs/>
          <w:color w:val="242021"/>
          <w:sz w:val="36"/>
          <w:szCs w:val="36"/>
        </w:rPr>
      </w:pPr>
      <w:r w:rsidRPr="008535F6">
        <w:rPr>
          <w:rFonts w:ascii="Arial" w:hAnsi="Arial" w:cs="Arial"/>
          <w:b/>
          <w:bCs/>
          <w:color w:val="242021"/>
          <w:sz w:val="36"/>
          <w:szCs w:val="36"/>
        </w:rPr>
        <w:lastRenderedPageBreak/>
        <w:t>Βάσει του ν. 3966/2011 τα διδακτικά βιβλία του</w:t>
      </w:r>
      <w:r>
        <w:rPr>
          <w:rFonts w:ascii="Arial" w:hAnsi="Arial" w:cs="Arial"/>
          <w:b/>
          <w:bCs/>
          <w:color w:val="242021"/>
          <w:sz w:val="36"/>
          <w:szCs w:val="36"/>
        </w:rPr>
        <w:t xml:space="preserve"> 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ημοτικού, του Γυμνασίου, του Λυκείου, των ΕΠΑ.Λ. και των ΕΠΑ.Σ. τυπώνονται από το ΙΤΥΕ - </w:t>
      </w:r>
      <w:r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ΙΟΦΑΝΤΟΣ και διανέμονται δωρεάν στα </w:t>
      </w:r>
      <w:r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ημόσια Σχολεία. Τα βιβλία μπορεί να διατίθενται προς πώληση, όταν φέρουν στη δεξιά κάτω γωνία του </w:t>
      </w:r>
      <w:proofErr w:type="spellStart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εµπροσθόφυλλου</w:t>
      </w:r>
      <w:proofErr w:type="spellEnd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 ένδειξη «</w:t>
      </w:r>
      <w:r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IΑΤΙΘΕΤΑΙ ΜΕ ΤΙΜΗ ΠΩΛΗΣΗΣ». Κάθε αντίτυπο που διατίθεται προς πώληση και δεν φέρει την παραπάνω ένδειξη θεωρείται κλεψίτυπο και ο παραβάτης διώκεται σύμφωνα µε τις διατάξεις του άρθρου 7 του νόμου 1129 της 15/21 Μαρτίου 1946 (ΦΕΚ 1946,108, Α').</w:t>
      </w:r>
    </w:p>
    <w:p w14:paraId="636B037E" w14:textId="77777777" w:rsidR="00C409B2" w:rsidRPr="008535F6" w:rsidRDefault="00C409B2" w:rsidP="00C409B2">
      <w:pPr>
        <w:spacing w:after="160" w:line="259" w:lineRule="auto"/>
        <w:rPr>
          <w:rFonts w:ascii="Arial" w:hAnsi="Arial" w:cs="Arial"/>
          <w:b/>
          <w:bCs/>
          <w:color w:val="242021"/>
          <w:sz w:val="36"/>
          <w:szCs w:val="36"/>
        </w:rPr>
      </w:pPr>
    </w:p>
    <w:p w14:paraId="1B71DFA7" w14:textId="77777777" w:rsidR="00C409B2" w:rsidRPr="008535F6" w:rsidRDefault="00C409B2" w:rsidP="00C409B2">
      <w:pPr>
        <w:spacing w:after="160" w:line="259" w:lineRule="auto"/>
        <w:rPr>
          <w:rFonts w:ascii="Arial" w:eastAsia="Calibri" w:hAnsi="Arial" w:cs="Arial"/>
          <w:b/>
          <w:sz w:val="36"/>
          <w:szCs w:val="36"/>
        </w:rPr>
      </w:pP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Απαγορεύεται η αναπαραγωγή οποιουδήποτε τμήματος αυτού του βιβλίου, που καλύπτεται από δικαιώματα</w:t>
      </w:r>
      <w:r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(</w:t>
      </w:r>
      <w:proofErr w:type="spellStart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copyright</w:t>
      </w:r>
      <w:proofErr w:type="spellEnd"/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), ή η χρήση του σε οποιαδήποτε</w:t>
      </w:r>
      <w:r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 xml:space="preserve">μορφή, χωρίς τη γραπτή άδεια του Υπουργείου Παιδείας, Έρευνας και Θρησκευμάτων / IΤΥΕ - </w:t>
      </w:r>
      <w:r>
        <w:rPr>
          <w:rFonts w:ascii="Arial" w:hAnsi="Arial" w:cs="Arial"/>
          <w:b/>
          <w:bCs/>
          <w:color w:val="242021"/>
          <w:sz w:val="36"/>
          <w:szCs w:val="36"/>
        </w:rPr>
        <w:t>Δ</w:t>
      </w:r>
      <w:r w:rsidRPr="008535F6">
        <w:rPr>
          <w:rFonts w:ascii="Arial" w:hAnsi="Arial" w:cs="Arial"/>
          <w:b/>
          <w:bCs/>
          <w:color w:val="242021"/>
          <w:sz w:val="36"/>
          <w:szCs w:val="36"/>
        </w:rPr>
        <w:t>ΙΟΦΑΝΤΟΣ.</w:t>
      </w:r>
      <w:r w:rsidRPr="008535F6">
        <w:rPr>
          <w:rFonts w:ascii="Arial" w:hAnsi="Arial" w:cs="Arial"/>
        </w:rPr>
        <w:t xml:space="preserve"> </w:t>
      </w:r>
    </w:p>
    <w:p w14:paraId="7A9DCC33" w14:textId="77777777" w:rsidR="004A1CFE" w:rsidRDefault="004A1CFE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14:paraId="12AFCC1F" w14:textId="77777777" w:rsidR="00846DB0" w:rsidRDefault="00846DB0">
      <w:pPr>
        <w:rPr>
          <w:rFonts w:ascii="Tahoma" w:hAnsi="Tahoma" w:cs="Tahoma"/>
          <w:b/>
          <w:sz w:val="36"/>
          <w:szCs w:val="36"/>
        </w:rPr>
      </w:pPr>
    </w:p>
    <w:p w14:paraId="7D368405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2F73ADF3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03E5201E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080DD467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159A1B0F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540CC54C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08F9CCF4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72386608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78AF465A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772AD7DD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41A82C27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6BB2992D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3DAB385A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6C9DA8D6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77631944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2FCD4BE7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71E59CAE" w14:textId="77777777" w:rsidR="007B724A" w:rsidRDefault="007B724A">
      <w:pPr>
        <w:rPr>
          <w:rFonts w:ascii="Tahoma" w:hAnsi="Tahoma" w:cs="Tahoma"/>
          <w:b/>
          <w:sz w:val="36"/>
          <w:szCs w:val="36"/>
        </w:rPr>
      </w:pPr>
    </w:p>
    <w:p w14:paraId="10B8AF28" w14:textId="77777777" w:rsidR="007B724A" w:rsidRPr="007C6468" w:rsidRDefault="007B724A">
      <w:pPr>
        <w:rPr>
          <w:rFonts w:ascii="Tahoma" w:hAnsi="Tahoma" w:cs="Tahoma"/>
          <w:b/>
          <w:sz w:val="36"/>
          <w:szCs w:val="36"/>
        </w:rPr>
      </w:pPr>
      <w:r>
        <w:rPr>
          <w:noProof/>
        </w:rPr>
        <w:drawing>
          <wp:inline distT="0" distB="0" distL="0" distR="0" wp14:anchorId="22436D92" wp14:editId="0FCF4532">
            <wp:extent cx="6012000" cy="822405"/>
            <wp:effectExtent l="0" t="0" r="8255" b="0"/>
            <wp:docPr id="67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Εικόνα 6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2000" cy="82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B724A" w:rsidRPr="007C6468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51E914" w14:textId="77777777" w:rsidR="0077204E" w:rsidRDefault="0077204E" w:rsidP="00950BDF">
      <w:pPr>
        <w:spacing w:after="0" w:line="240" w:lineRule="auto"/>
      </w:pPr>
      <w:r>
        <w:separator/>
      </w:r>
    </w:p>
  </w:endnote>
  <w:endnote w:type="continuationSeparator" w:id="0">
    <w:p w14:paraId="18AB6B80" w14:textId="77777777" w:rsidR="0077204E" w:rsidRDefault="0077204E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-Bold">
    <w:altName w:val="Tahoma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MicrosoftSansSerif">
    <w:altName w:val="Cambria"/>
    <w:panose1 w:val="00000000000000000000"/>
    <w:charset w:val="00"/>
    <w:family w:val="roman"/>
    <w:notTrueType/>
    <w:pitch w:val="default"/>
  </w:font>
  <w:font w:name="Wingdings3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5D6ACF" w14:textId="77777777" w:rsidR="00BC276B" w:rsidRDefault="00BC276B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4384" behindDoc="1" locked="0" layoutInCell="1" allowOverlap="1" wp14:anchorId="0F754F3F" wp14:editId="226DCA41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356870"/>
              <wp:effectExtent l="0" t="0" r="1905" b="0"/>
              <wp:wrapNone/>
              <wp:docPr id="478" name="Πλαίσιο κειμένου 47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35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BAAB2D1" w14:textId="77777777" w:rsidR="00BC276B" w:rsidRPr="00B94B23" w:rsidRDefault="00BC276B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F754F3F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478" o:spid="_x0000_s1182" type="#_x0000_t202" style="position:absolute;margin-left:62.05pt;margin-top:952.35pt;width:580.55pt;height:28.1pt;z-index:-251652096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" filled="f" stroked="f">
              <v:textbox style="mso-fit-shape-to-text:t" inset="0,0,0,0">
                <w:txbxContent>
                  <w:p w14:paraId="0BAAB2D1" w14:textId="77777777" w:rsidR="00BC276B" w:rsidRPr="00B94B23" w:rsidRDefault="00BC276B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7CF5D3" w14:textId="77777777" w:rsidR="00BC276B" w:rsidRDefault="00BC276B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7456" behindDoc="1" locked="0" layoutInCell="1" allowOverlap="1" wp14:anchorId="68F4D316" wp14:editId="1352EB08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356870"/>
              <wp:effectExtent l="0" t="0" r="1905" b="0"/>
              <wp:wrapNone/>
              <wp:docPr id="480" name="Πλαίσιο κειμένου 48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35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158BC4C" w14:textId="77777777" w:rsidR="00BC276B" w:rsidRPr="00B94B23" w:rsidRDefault="00BC276B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8F4D316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480" o:spid="_x0000_s1183" type="#_x0000_t202" style="position:absolute;margin-left:62.05pt;margin-top:952.35pt;width:580.55pt;height:28.1pt;z-index:-251649024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" filled="f" stroked="f">
              <v:textbox style="mso-fit-shape-to-text:t" inset="0,0,0,0">
                <w:txbxContent>
                  <w:p w14:paraId="0158BC4C" w14:textId="77777777" w:rsidR="00BC276B" w:rsidRPr="00B94B23" w:rsidRDefault="00BC276B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781952" w14:textId="77777777" w:rsidR="0077204E" w:rsidRDefault="0077204E" w:rsidP="00950BDF">
      <w:pPr>
        <w:spacing w:after="0" w:line="240" w:lineRule="auto"/>
      </w:pPr>
      <w:r>
        <w:separator/>
      </w:r>
    </w:p>
  </w:footnote>
  <w:footnote w:type="continuationSeparator" w:id="0">
    <w:p w14:paraId="424F5B12" w14:textId="77777777" w:rsidR="0077204E" w:rsidRDefault="0077204E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7D5D8E" w14:textId="77777777" w:rsidR="00BC276B" w:rsidRDefault="00BC276B" w:rsidP="004A4FFA">
    <w:pPr>
      <w:pStyle w:val="a7"/>
      <w:tabs>
        <w:tab w:val="clear" w:pos="4153"/>
        <w:tab w:val="clear" w:pos="8306"/>
        <w:tab w:val="left" w:pos="8805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33B55"/>
    <w:multiLevelType w:val="hybridMultilevel"/>
    <w:tmpl w:val="27A09228"/>
    <w:lvl w:ilvl="0" w:tplc="B2B2DD08">
      <w:numFmt w:val="bullet"/>
      <w:lvlText w:val="•"/>
      <w:lvlJc w:val="left"/>
      <w:pPr>
        <w:ind w:left="525" w:hanging="525"/>
      </w:pPr>
      <w:rPr>
        <w:rFonts w:ascii="Tahoma-Bold" w:eastAsiaTheme="minorHAnsi" w:hAnsi="Tahoma-Bold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0D2237"/>
    <w:multiLevelType w:val="hybridMultilevel"/>
    <w:tmpl w:val="B600925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04E2C54"/>
    <w:multiLevelType w:val="hybridMultilevel"/>
    <w:tmpl w:val="95CE7B1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9A46DC"/>
    <w:multiLevelType w:val="hybridMultilevel"/>
    <w:tmpl w:val="5D78336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B6119DF"/>
    <w:multiLevelType w:val="hybridMultilevel"/>
    <w:tmpl w:val="614E5BE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9514DAC"/>
    <w:multiLevelType w:val="hybridMultilevel"/>
    <w:tmpl w:val="0EF417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C2E25E6"/>
    <w:multiLevelType w:val="hybridMultilevel"/>
    <w:tmpl w:val="4D96CEB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C8B0A8D"/>
    <w:multiLevelType w:val="hybridMultilevel"/>
    <w:tmpl w:val="DB9C942E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A297DD4"/>
    <w:multiLevelType w:val="hybridMultilevel"/>
    <w:tmpl w:val="EDCC651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0C5187D"/>
    <w:multiLevelType w:val="hybridMultilevel"/>
    <w:tmpl w:val="6886692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57E0F5A"/>
    <w:multiLevelType w:val="hybridMultilevel"/>
    <w:tmpl w:val="17CA1A9E"/>
    <w:lvl w:ilvl="0" w:tplc="0BE0E2A6">
      <w:start w:val="1"/>
      <w:numFmt w:val="bullet"/>
      <w:lvlText w:val=""/>
      <w:lvlJc w:val="left"/>
      <w:pPr>
        <w:ind w:left="360" w:hanging="360"/>
      </w:pPr>
      <w:rPr>
        <w:rFonts w:ascii="Wingdings 3" w:hAnsi="Wingdings 3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B4A6C60"/>
    <w:multiLevelType w:val="hybridMultilevel"/>
    <w:tmpl w:val="3D16E1D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C4C7696"/>
    <w:multiLevelType w:val="hybridMultilevel"/>
    <w:tmpl w:val="42566EC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EA02D11"/>
    <w:multiLevelType w:val="hybridMultilevel"/>
    <w:tmpl w:val="77182FB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7635C71"/>
    <w:multiLevelType w:val="hybridMultilevel"/>
    <w:tmpl w:val="400ECD8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BBB7E8E"/>
    <w:multiLevelType w:val="hybridMultilevel"/>
    <w:tmpl w:val="CC8A73E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3"/>
  </w:num>
  <w:num w:numId="4">
    <w:abstractNumId w:val="9"/>
  </w:num>
  <w:num w:numId="5">
    <w:abstractNumId w:val="10"/>
  </w:num>
  <w:num w:numId="6">
    <w:abstractNumId w:val="3"/>
  </w:num>
  <w:num w:numId="7">
    <w:abstractNumId w:val="12"/>
  </w:num>
  <w:num w:numId="8">
    <w:abstractNumId w:val="15"/>
  </w:num>
  <w:num w:numId="9">
    <w:abstractNumId w:val="0"/>
  </w:num>
  <w:num w:numId="10">
    <w:abstractNumId w:val="8"/>
  </w:num>
  <w:num w:numId="11">
    <w:abstractNumId w:val="11"/>
  </w:num>
  <w:num w:numId="12">
    <w:abstractNumId w:val="1"/>
  </w:num>
  <w:num w:numId="13">
    <w:abstractNumId w:val="5"/>
  </w:num>
  <w:num w:numId="14">
    <w:abstractNumId w:val="6"/>
  </w:num>
  <w:num w:numId="15">
    <w:abstractNumId w:val="14"/>
  </w:num>
  <w:num w:numId="16">
    <w:abstractNumId w:val="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defaultTabStop w:val="720"/>
  <w:autoHyphenation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3209"/>
    <w:rsid w:val="00005376"/>
    <w:rsid w:val="00005406"/>
    <w:rsid w:val="00005A01"/>
    <w:rsid w:val="000130F8"/>
    <w:rsid w:val="0001358A"/>
    <w:rsid w:val="00014E4D"/>
    <w:rsid w:val="00015BB8"/>
    <w:rsid w:val="000165E6"/>
    <w:rsid w:val="00017118"/>
    <w:rsid w:val="00017993"/>
    <w:rsid w:val="000206E9"/>
    <w:rsid w:val="00020FE2"/>
    <w:rsid w:val="00021868"/>
    <w:rsid w:val="00025185"/>
    <w:rsid w:val="00026CF8"/>
    <w:rsid w:val="00027DC6"/>
    <w:rsid w:val="00030E09"/>
    <w:rsid w:val="000316F6"/>
    <w:rsid w:val="00033119"/>
    <w:rsid w:val="00033434"/>
    <w:rsid w:val="0003506D"/>
    <w:rsid w:val="00035D2C"/>
    <w:rsid w:val="00036D69"/>
    <w:rsid w:val="0004170A"/>
    <w:rsid w:val="00043AA2"/>
    <w:rsid w:val="000443C9"/>
    <w:rsid w:val="00047587"/>
    <w:rsid w:val="000479F1"/>
    <w:rsid w:val="00047ADD"/>
    <w:rsid w:val="000503CE"/>
    <w:rsid w:val="00053AD1"/>
    <w:rsid w:val="00057837"/>
    <w:rsid w:val="00060111"/>
    <w:rsid w:val="00060B37"/>
    <w:rsid w:val="000643EF"/>
    <w:rsid w:val="00065A61"/>
    <w:rsid w:val="00066632"/>
    <w:rsid w:val="000668DE"/>
    <w:rsid w:val="00067C28"/>
    <w:rsid w:val="000705A2"/>
    <w:rsid w:val="00071742"/>
    <w:rsid w:val="00073753"/>
    <w:rsid w:val="00075547"/>
    <w:rsid w:val="00075551"/>
    <w:rsid w:val="00075856"/>
    <w:rsid w:val="00075DB2"/>
    <w:rsid w:val="00076FA5"/>
    <w:rsid w:val="0007718D"/>
    <w:rsid w:val="00077551"/>
    <w:rsid w:val="00080719"/>
    <w:rsid w:val="00080F20"/>
    <w:rsid w:val="000828E9"/>
    <w:rsid w:val="000845F9"/>
    <w:rsid w:val="000846B0"/>
    <w:rsid w:val="000875AA"/>
    <w:rsid w:val="000879AA"/>
    <w:rsid w:val="0009012D"/>
    <w:rsid w:val="00093263"/>
    <w:rsid w:val="000939D1"/>
    <w:rsid w:val="00093F2B"/>
    <w:rsid w:val="000954B3"/>
    <w:rsid w:val="000A085A"/>
    <w:rsid w:val="000A414E"/>
    <w:rsid w:val="000A46AC"/>
    <w:rsid w:val="000A5D01"/>
    <w:rsid w:val="000B1750"/>
    <w:rsid w:val="000B53EE"/>
    <w:rsid w:val="000B540A"/>
    <w:rsid w:val="000B5C12"/>
    <w:rsid w:val="000C13F2"/>
    <w:rsid w:val="000C371C"/>
    <w:rsid w:val="000C3A3C"/>
    <w:rsid w:val="000C60EF"/>
    <w:rsid w:val="000D0764"/>
    <w:rsid w:val="000D346B"/>
    <w:rsid w:val="000D408B"/>
    <w:rsid w:val="000D7124"/>
    <w:rsid w:val="000D73F5"/>
    <w:rsid w:val="000E23CD"/>
    <w:rsid w:val="000E502D"/>
    <w:rsid w:val="000E58D2"/>
    <w:rsid w:val="000E5AB0"/>
    <w:rsid w:val="000E5CEE"/>
    <w:rsid w:val="000F1126"/>
    <w:rsid w:val="000F2AA6"/>
    <w:rsid w:val="000F798E"/>
    <w:rsid w:val="001004FD"/>
    <w:rsid w:val="0010194B"/>
    <w:rsid w:val="00103BB8"/>
    <w:rsid w:val="001045DD"/>
    <w:rsid w:val="00104636"/>
    <w:rsid w:val="001053FA"/>
    <w:rsid w:val="001065EF"/>
    <w:rsid w:val="00111527"/>
    <w:rsid w:val="0011239E"/>
    <w:rsid w:val="0011325A"/>
    <w:rsid w:val="00115D08"/>
    <w:rsid w:val="00116679"/>
    <w:rsid w:val="00120FDD"/>
    <w:rsid w:val="00122912"/>
    <w:rsid w:val="00122C7B"/>
    <w:rsid w:val="0012393B"/>
    <w:rsid w:val="00125766"/>
    <w:rsid w:val="00126204"/>
    <w:rsid w:val="00131A39"/>
    <w:rsid w:val="00132C2F"/>
    <w:rsid w:val="00132E35"/>
    <w:rsid w:val="00135EFF"/>
    <w:rsid w:val="00135FEC"/>
    <w:rsid w:val="00136C99"/>
    <w:rsid w:val="00137239"/>
    <w:rsid w:val="0014106F"/>
    <w:rsid w:val="0014167F"/>
    <w:rsid w:val="0014396F"/>
    <w:rsid w:val="001458FA"/>
    <w:rsid w:val="001464B0"/>
    <w:rsid w:val="0015164E"/>
    <w:rsid w:val="00151AD6"/>
    <w:rsid w:val="00151E8A"/>
    <w:rsid w:val="00152990"/>
    <w:rsid w:val="001613CE"/>
    <w:rsid w:val="00161720"/>
    <w:rsid w:val="00161EDC"/>
    <w:rsid w:val="0016523C"/>
    <w:rsid w:val="00166EA3"/>
    <w:rsid w:val="00167F28"/>
    <w:rsid w:val="00170D1E"/>
    <w:rsid w:val="001723A5"/>
    <w:rsid w:val="00173320"/>
    <w:rsid w:val="00173B47"/>
    <w:rsid w:val="0017663E"/>
    <w:rsid w:val="00180257"/>
    <w:rsid w:val="001807FC"/>
    <w:rsid w:val="001808C0"/>
    <w:rsid w:val="00182D7A"/>
    <w:rsid w:val="0018417F"/>
    <w:rsid w:val="0018460C"/>
    <w:rsid w:val="00184728"/>
    <w:rsid w:val="00186C47"/>
    <w:rsid w:val="00187701"/>
    <w:rsid w:val="00191A9B"/>
    <w:rsid w:val="00191D33"/>
    <w:rsid w:val="001927E0"/>
    <w:rsid w:val="00193816"/>
    <w:rsid w:val="0019467E"/>
    <w:rsid w:val="001A1F28"/>
    <w:rsid w:val="001A24EA"/>
    <w:rsid w:val="001A28D7"/>
    <w:rsid w:val="001A560A"/>
    <w:rsid w:val="001A5F28"/>
    <w:rsid w:val="001A7BEA"/>
    <w:rsid w:val="001B158E"/>
    <w:rsid w:val="001B1E0B"/>
    <w:rsid w:val="001B2760"/>
    <w:rsid w:val="001B277A"/>
    <w:rsid w:val="001B360A"/>
    <w:rsid w:val="001B3B4B"/>
    <w:rsid w:val="001B5351"/>
    <w:rsid w:val="001B5E63"/>
    <w:rsid w:val="001B60F2"/>
    <w:rsid w:val="001B657E"/>
    <w:rsid w:val="001B7FC0"/>
    <w:rsid w:val="001C2239"/>
    <w:rsid w:val="001C3BB6"/>
    <w:rsid w:val="001C7BD8"/>
    <w:rsid w:val="001D15B9"/>
    <w:rsid w:val="001D1ED6"/>
    <w:rsid w:val="001D2B84"/>
    <w:rsid w:val="001D5BA4"/>
    <w:rsid w:val="001D6A17"/>
    <w:rsid w:val="001E1FC4"/>
    <w:rsid w:val="001E2CD5"/>
    <w:rsid w:val="001F055D"/>
    <w:rsid w:val="001F076F"/>
    <w:rsid w:val="001F0963"/>
    <w:rsid w:val="001F0B22"/>
    <w:rsid w:val="001F1C69"/>
    <w:rsid w:val="001F4270"/>
    <w:rsid w:val="001F6D0B"/>
    <w:rsid w:val="001F76D5"/>
    <w:rsid w:val="00205D5B"/>
    <w:rsid w:val="00207691"/>
    <w:rsid w:val="00207CC4"/>
    <w:rsid w:val="00210CC6"/>
    <w:rsid w:val="00211C70"/>
    <w:rsid w:val="0021215F"/>
    <w:rsid w:val="0021284D"/>
    <w:rsid w:val="00212BF3"/>
    <w:rsid w:val="002225CC"/>
    <w:rsid w:val="00222B4A"/>
    <w:rsid w:val="00223465"/>
    <w:rsid w:val="002236A1"/>
    <w:rsid w:val="00223B17"/>
    <w:rsid w:val="00224BC8"/>
    <w:rsid w:val="00226FC2"/>
    <w:rsid w:val="002324E2"/>
    <w:rsid w:val="00232C4B"/>
    <w:rsid w:val="00232DBC"/>
    <w:rsid w:val="00237010"/>
    <w:rsid w:val="00237FAE"/>
    <w:rsid w:val="00241041"/>
    <w:rsid w:val="002416EC"/>
    <w:rsid w:val="0024636C"/>
    <w:rsid w:val="0024721C"/>
    <w:rsid w:val="00250043"/>
    <w:rsid w:val="00250C2E"/>
    <w:rsid w:val="00250EB2"/>
    <w:rsid w:val="00250F5C"/>
    <w:rsid w:val="00251C67"/>
    <w:rsid w:val="0025482C"/>
    <w:rsid w:val="00257640"/>
    <w:rsid w:val="0026041D"/>
    <w:rsid w:val="002631AA"/>
    <w:rsid w:val="00264C6B"/>
    <w:rsid w:val="00265DA7"/>
    <w:rsid w:val="00267E2C"/>
    <w:rsid w:val="0027222F"/>
    <w:rsid w:val="00272E0F"/>
    <w:rsid w:val="00273E45"/>
    <w:rsid w:val="00275E7C"/>
    <w:rsid w:val="00276AC5"/>
    <w:rsid w:val="00280F98"/>
    <w:rsid w:val="002815DE"/>
    <w:rsid w:val="00281613"/>
    <w:rsid w:val="00281734"/>
    <w:rsid w:val="00287A60"/>
    <w:rsid w:val="00290993"/>
    <w:rsid w:val="00290EB5"/>
    <w:rsid w:val="0029151B"/>
    <w:rsid w:val="00293D5B"/>
    <w:rsid w:val="002952F8"/>
    <w:rsid w:val="00295F60"/>
    <w:rsid w:val="002960D1"/>
    <w:rsid w:val="002967C6"/>
    <w:rsid w:val="0029711B"/>
    <w:rsid w:val="002A0515"/>
    <w:rsid w:val="002A157D"/>
    <w:rsid w:val="002A18BF"/>
    <w:rsid w:val="002A18F6"/>
    <w:rsid w:val="002A6C83"/>
    <w:rsid w:val="002A702C"/>
    <w:rsid w:val="002A72C4"/>
    <w:rsid w:val="002B066B"/>
    <w:rsid w:val="002B0ACB"/>
    <w:rsid w:val="002B17B2"/>
    <w:rsid w:val="002B1ED8"/>
    <w:rsid w:val="002B240A"/>
    <w:rsid w:val="002B3B2B"/>
    <w:rsid w:val="002B57E5"/>
    <w:rsid w:val="002B63C2"/>
    <w:rsid w:val="002B6D8F"/>
    <w:rsid w:val="002C0815"/>
    <w:rsid w:val="002C0969"/>
    <w:rsid w:val="002C1B2A"/>
    <w:rsid w:val="002C2104"/>
    <w:rsid w:val="002C21EF"/>
    <w:rsid w:val="002C25D9"/>
    <w:rsid w:val="002C3C46"/>
    <w:rsid w:val="002C3E7A"/>
    <w:rsid w:val="002C427C"/>
    <w:rsid w:val="002C50B2"/>
    <w:rsid w:val="002C5442"/>
    <w:rsid w:val="002C564D"/>
    <w:rsid w:val="002C74E9"/>
    <w:rsid w:val="002D0521"/>
    <w:rsid w:val="002D3221"/>
    <w:rsid w:val="002D3242"/>
    <w:rsid w:val="002D641F"/>
    <w:rsid w:val="002E0A7A"/>
    <w:rsid w:val="002E0D38"/>
    <w:rsid w:val="002E1611"/>
    <w:rsid w:val="002E2C5C"/>
    <w:rsid w:val="002E4F4E"/>
    <w:rsid w:val="002E68F3"/>
    <w:rsid w:val="002E71E0"/>
    <w:rsid w:val="002E74BD"/>
    <w:rsid w:val="002E760E"/>
    <w:rsid w:val="002E7F76"/>
    <w:rsid w:val="002F0433"/>
    <w:rsid w:val="002F3FB6"/>
    <w:rsid w:val="002F556D"/>
    <w:rsid w:val="002F566C"/>
    <w:rsid w:val="002F67A9"/>
    <w:rsid w:val="002F75C8"/>
    <w:rsid w:val="00301D55"/>
    <w:rsid w:val="00303477"/>
    <w:rsid w:val="00304D88"/>
    <w:rsid w:val="003053FB"/>
    <w:rsid w:val="0030561F"/>
    <w:rsid w:val="00307285"/>
    <w:rsid w:val="00307390"/>
    <w:rsid w:val="003073DA"/>
    <w:rsid w:val="0030792C"/>
    <w:rsid w:val="00307A91"/>
    <w:rsid w:val="00311071"/>
    <w:rsid w:val="0031525B"/>
    <w:rsid w:val="00320C24"/>
    <w:rsid w:val="003234FF"/>
    <w:rsid w:val="0032429D"/>
    <w:rsid w:val="003277FD"/>
    <w:rsid w:val="003278AE"/>
    <w:rsid w:val="00331929"/>
    <w:rsid w:val="00331A3B"/>
    <w:rsid w:val="003329EB"/>
    <w:rsid w:val="00333510"/>
    <w:rsid w:val="00333D23"/>
    <w:rsid w:val="003360A2"/>
    <w:rsid w:val="00340FCE"/>
    <w:rsid w:val="003429F4"/>
    <w:rsid w:val="00345868"/>
    <w:rsid w:val="00345E49"/>
    <w:rsid w:val="00352E11"/>
    <w:rsid w:val="003551C0"/>
    <w:rsid w:val="00355A6B"/>
    <w:rsid w:val="003561E0"/>
    <w:rsid w:val="00356F1F"/>
    <w:rsid w:val="0036408B"/>
    <w:rsid w:val="00364487"/>
    <w:rsid w:val="003654A9"/>
    <w:rsid w:val="0037052E"/>
    <w:rsid w:val="003711E6"/>
    <w:rsid w:val="00372678"/>
    <w:rsid w:val="00373425"/>
    <w:rsid w:val="00373AED"/>
    <w:rsid w:val="003749C4"/>
    <w:rsid w:val="00376C4A"/>
    <w:rsid w:val="00377696"/>
    <w:rsid w:val="0037793A"/>
    <w:rsid w:val="00380095"/>
    <w:rsid w:val="00384645"/>
    <w:rsid w:val="003869CB"/>
    <w:rsid w:val="003909AD"/>
    <w:rsid w:val="00397A3C"/>
    <w:rsid w:val="003A1737"/>
    <w:rsid w:val="003A1B1D"/>
    <w:rsid w:val="003A3336"/>
    <w:rsid w:val="003A57CF"/>
    <w:rsid w:val="003A64C9"/>
    <w:rsid w:val="003A73E7"/>
    <w:rsid w:val="003B012D"/>
    <w:rsid w:val="003B075D"/>
    <w:rsid w:val="003B212B"/>
    <w:rsid w:val="003B31D7"/>
    <w:rsid w:val="003B4007"/>
    <w:rsid w:val="003B5921"/>
    <w:rsid w:val="003B614E"/>
    <w:rsid w:val="003B7E7C"/>
    <w:rsid w:val="003C0492"/>
    <w:rsid w:val="003C0F2D"/>
    <w:rsid w:val="003C17D0"/>
    <w:rsid w:val="003C3BFA"/>
    <w:rsid w:val="003C6914"/>
    <w:rsid w:val="003D1092"/>
    <w:rsid w:val="003D2872"/>
    <w:rsid w:val="003D3229"/>
    <w:rsid w:val="003D4ECE"/>
    <w:rsid w:val="003D6756"/>
    <w:rsid w:val="003E0B2F"/>
    <w:rsid w:val="003E171D"/>
    <w:rsid w:val="003E221C"/>
    <w:rsid w:val="003E41FB"/>
    <w:rsid w:val="003E6B87"/>
    <w:rsid w:val="003E75A4"/>
    <w:rsid w:val="003F081F"/>
    <w:rsid w:val="003F1734"/>
    <w:rsid w:val="003F38F5"/>
    <w:rsid w:val="003F41E3"/>
    <w:rsid w:val="003F44C5"/>
    <w:rsid w:val="003F4C0F"/>
    <w:rsid w:val="003F50A9"/>
    <w:rsid w:val="003F72DA"/>
    <w:rsid w:val="00401027"/>
    <w:rsid w:val="00401049"/>
    <w:rsid w:val="004024F1"/>
    <w:rsid w:val="00405AD7"/>
    <w:rsid w:val="00405DE7"/>
    <w:rsid w:val="00407067"/>
    <w:rsid w:val="004073F8"/>
    <w:rsid w:val="00407459"/>
    <w:rsid w:val="00410DDF"/>
    <w:rsid w:val="00410F2F"/>
    <w:rsid w:val="004112C3"/>
    <w:rsid w:val="00411A8A"/>
    <w:rsid w:val="00411E3C"/>
    <w:rsid w:val="00412CC9"/>
    <w:rsid w:val="00412FE6"/>
    <w:rsid w:val="0041431A"/>
    <w:rsid w:val="0041611D"/>
    <w:rsid w:val="004163B6"/>
    <w:rsid w:val="004163E2"/>
    <w:rsid w:val="00421454"/>
    <w:rsid w:val="004215BA"/>
    <w:rsid w:val="004232E5"/>
    <w:rsid w:val="0042373D"/>
    <w:rsid w:val="00424D84"/>
    <w:rsid w:val="004274DB"/>
    <w:rsid w:val="00434337"/>
    <w:rsid w:val="004405F5"/>
    <w:rsid w:val="0044106F"/>
    <w:rsid w:val="0044252D"/>
    <w:rsid w:val="0044316C"/>
    <w:rsid w:val="0044333B"/>
    <w:rsid w:val="00444C01"/>
    <w:rsid w:val="00450673"/>
    <w:rsid w:val="0045190F"/>
    <w:rsid w:val="00452269"/>
    <w:rsid w:val="004524F8"/>
    <w:rsid w:val="00452984"/>
    <w:rsid w:val="004529A6"/>
    <w:rsid w:val="0045322B"/>
    <w:rsid w:val="004544C9"/>
    <w:rsid w:val="00460DE3"/>
    <w:rsid w:val="00461862"/>
    <w:rsid w:val="00462F8A"/>
    <w:rsid w:val="00463E6C"/>
    <w:rsid w:val="00464DAC"/>
    <w:rsid w:val="00466805"/>
    <w:rsid w:val="004669D2"/>
    <w:rsid w:val="0046757B"/>
    <w:rsid w:val="00470979"/>
    <w:rsid w:val="00471182"/>
    <w:rsid w:val="004717B4"/>
    <w:rsid w:val="00471DE7"/>
    <w:rsid w:val="004723D0"/>
    <w:rsid w:val="00476370"/>
    <w:rsid w:val="00476BCB"/>
    <w:rsid w:val="00482D31"/>
    <w:rsid w:val="0048307F"/>
    <w:rsid w:val="00486BF9"/>
    <w:rsid w:val="00487346"/>
    <w:rsid w:val="0049083E"/>
    <w:rsid w:val="004938D8"/>
    <w:rsid w:val="00493F73"/>
    <w:rsid w:val="00495694"/>
    <w:rsid w:val="004974C5"/>
    <w:rsid w:val="00497919"/>
    <w:rsid w:val="004A1CFE"/>
    <w:rsid w:val="004A26E6"/>
    <w:rsid w:val="004A39F8"/>
    <w:rsid w:val="004A3C59"/>
    <w:rsid w:val="004A4FFA"/>
    <w:rsid w:val="004B0546"/>
    <w:rsid w:val="004B428B"/>
    <w:rsid w:val="004B48BE"/>
    <w:rsid w:val="004C225F"/>
    <w:rsid w:val="004C347D"/>
    <w:rsid w:val="004C372F"/>
    <w:rsid w:val="004C4F8D"/>
    <w:rsid w:val="004C525F"/>
    <w:rsid w:val="004C562A"/>
    <w:rsid w:val="004C6C63"/>
    <w:rsid w:val="004C765C"/>
    <w:rsid w:val="004C7AC4"/>
    <w:rsid w:val="004D30AF"/>
    <w:rsid w:val="004D4D0C"/>
    <w:rsid w:val="004D667E"/>
    <w:rsid w:val="004E00EE"/>
    <w:rsid w:val="004F0836"/>
    <w:rsid w:val="004F1392"/>
    <w:rsid w:val="004F1CE3"/>
    <w:rsid w:val="004F321A"/>
    <w:rsid w:val="004F3735"/>
    <w:rsid w:val="004F42BD"/>
    <w:rsid w:val="004F4A94"/>
    <w:rsid w:val="004F4B02"/>
    <w:rsid w:val="004F51C9"/>
    <w:rsid w:val="004F53B4"/>
    <w:rsid w:val="004F685E"/>
    <w:rsid w:val="004F695C"/>
    <w:rsid w:val="004F77E2"/>
    <w:rsid w:val="004F78B1"/>
    <w:rsid w:val="004F7FC2"/>
    <w:rsid w:val="005023BC"/>
    <w:rsid w:val="00503034"/>
    <w:rsid w:val="005115B8"/>
    <w:rsid w:val="005121F5"/>
    <w:rsid w:val="00512B9D"/>
    <w:rsid w:val="005136B6"/>
    <w:rsid w:val="0051400C"/>
    <w:rsid w:val="005170AA"/>
    <w:rsid w:val="00521877"/>
    <w:rsid w:val="00522299"/>
    <w:rsid w:val="005223BD"/>
    <w:rsid w:val="0052483F"/>
    <w:rsid w:val="005248B8"/>
    <w:rsid w:val="00525062"/>
    <w:rsid w:val="0052764E"/>
    <w:rsid w:val="005321AA"/>
    <w:rsid w:val="00532529"/>
    <w:rsid w:val="00532DC3"/>
    <w:rsid w:val="0053358C"/>
    <w:rsid w:val="0053434F"/>
    <w:rsid w:val="00534643"/>
    <w:rsid w:val="00535506"/>
    <w:rsid w:val="005363B9"/>
    <w:rsid w:val="00537066"/>
    <w:rsid w:val="00537515"/>
    <w:rsid w:val="00537E1B"/>
    <w:rsid w:val="0054475E"/>
    <w:rsid w:val="00547375"/>
    <w:rsid w:val="00547D90"/>
    <w:rsid w:val="00547F07"/>
    <w:rsid w:val="00552F89"/>
    <w:rsid w:val="0055377C"/>
    <w:rsid w:val="005558A9"/>
    <w:rsid w:val="00555F70"/>
    <w:rsid w:val="005570E0"/>
    <w:rsid w:val="005575C9"/>
    <w:rsid w:val="00557745"/>
    <w:rsid w:val="00557F51"/>
    <w:rsid w:val="00560A58"/>
    <w:rsid w:val="005623CA"/>
    <w:rsid w:val="00563D5A"/>
    <w:rsid w:val="005650F4"/>
    <w:rsid w:val="00566416"/>
    <w:rsid w:val="00566704"/>
    <w:rsid w:val="00567858"/>
    <w:rsid w:val="0056788F"/>
    <w:rsid w:val="00573C72"/>
    <w:rsid w:val="0057513F"/>
    <w:rsid w:val="00576448"/>
    <w:rsid w:val="00581381"/>
    <w:rsid w:val="005831EB"/>
    <w:rsid w:val="00583DF3"/>
    <w:rsid w:val="00585EA9"/>
    <w:rsid w:val="00587517"/>
    <w:rsid w:val="005904E9"/>
    <w:rsid w:val="00590726"/>
    <w:rsid w:val="00591679"/>
    <w:rsid w:val="0059405F"/>
    <w:rsid w:val="00595BFE"/>
    <w:rsid w:val="005962BD"/>
    <w:rsid w:val="005971BC"/>
    <w:rsid w:val="005A09E5"/>
    <w:rsid w:val="005A22EA"/>
    <w:rsid w:val="005A234D"/>
    <w:rsid w:val="005A714D"/>
    <w:rsid w:val="005B2264"/>
    <w:rsid w:val="005B334A"/>
    <w:rsid w:val="005B3E1C"/>
    <w:rsid w:val="005B48D2"/>
    <w:rsid w:val="005B4970"/>
    <w:rsid w:val="005B56C7"/>
    <w:rsid w:val="005B6EA7"/>
    <w:rsid w:val="005B712B"/>
    <w:rsid w:val="005B72A4"/>
    <w:rsid w:val="005C0227"/>
    <w:rsid w:val="005C4635"/>
    <w:rsid w:val="005C48AE"/>
    <w:rsid w:val="005C4B44"/>
    <w:rsid w:val="005C5138"/>
    <w:rsid w:val="005C7FEB"/>
    <w:rsid w:val="005D1C67"/>
    <w:rsid w:val="005D22F3"/>
    <w:rsid w:val="005D27FE"/>
    <w:rsid w:val="005D2ACF"/>
    <w:rsid w:val="005D30CC"/>
    <w:rsid w:val="005D593A"/>
    <w:rsid w:val="005D6607"/>
    <w:rsid w:val="005E00B2"/>
    <w:rsid w:val="005E0BE3"/>
    <w:rsid w:val="005E1427"/>
    <w:rsid w:val="005E3A31"/>
    <w:rsid w:val="005E3B83"/>
    <w:rsid w:val="005E526A"/>
    <w:rsid w:val="005E67CA"/>
    <w:rsid w:val="005E7765"/>
    <w:rsid w:val="005F29C6"/>
    <w:rsid w:val="005F3489"/>
    <w:rsid w:val="005F39C6"/>
    <w:rsid w:val="005F6392"/>
    <w:rsid w:val="006000A6"/>
    <w:rsid w:val="00600DCC"/>
    <w:rsid w:val="00600F18"/>
    <w:rsid w:val="00601A42"/>
    <w:rsid w:val="00603192"/>
    <w:rsid w:val="00603592"/>
    <w:rsid w:val="00603A7D"/>
    <w:rsid w:val="00614D12"/>
    <w:rsid w:val="006165B0"/>
    <w:rsid w:val="006166F8"/>
    <w:rsid w:val="00616829"/>
    <w:rsid w:val="0061691D"/>
    <w:rsid w:val="00617A8B"/>
    <w:rsid w:val="00620AEA"/>
    <w:rsid w:val="00621480"/>
    <w:rsid w:val="0062326B"/>
    <w:rsid w:val="0062612F"/>
    <w:rsid w:val="00630B1A"/>
    <w:rsid w:val="00634635"/>
    <w:rsid w:val="0063497D"/>
    <w:rsid w:val="006356A2"/>
    <w:rsid w:val="006366B9"/>
    <w:rsid w:val="00636923"/>
    <w:rsid w:val="00636EC8"/>
    <w:rsid w:val="00637A74"/>
    <w:rsid w:val="00641870"/>
    <w:rsid w:val="00641C12"/>
    <w:rsid w:val="00644952"/>
    <w:rsid w:val="00644EE2"/>
    <w:rsid w:val="0064559C"/>
    <w:rsid w:val="00645837"/>
    <w:rsid w:val="0064695C"/>
    <w:rsid w:val="00647CAC"/>
    <w:rsid w:val="00650351"/>
    <w:rsid w:val="00650871"/>
    <w:rsid w:val="00650FBD"/>
    <w:rsid w:val="00657D2B"/>
    <w:rsid w:val="006623E9"/>
    <w:rsid w:val="00662865"/>
    <w:rsid w:val="006630E4"/>
    <w:rsid w:val="006634DE"/>
    <w:rsid w:val="00667CAD"/>
    <w:rsid w:val="00673406"/>
    <w:rsid w:val="00677854"/>
    <w:rsid w:val="00680342"/>
    <w:rsid w:val="0068059A"/>
    <w:rsid w:val="006830FB"/>
    <w:rsid w:val="00684411"/>
    <w:rsid w:val="006851BA"/>
    <w:rsid w:val="006872FC"/>
    <w:rsid w:val="00687F30"/>
    <w:rsid w:val="00692F29"/>
    <w:rsid w:val="006948AC"/>
    <w:rsid w:val="006962E0"/>
    <w:rsid w:val="006968E2"/>
    <w:rsid w:val="0069757B"/>
    <w:rsid w:val="00697998"/>
    <w:rsid w:val="006A185E"/>
    <w:rsid w:val="006A3DE8"/>
    <w:rsid w:val="006A4792"/>
    <w:rsid w:val="006A5C7F"/>
    <w:rsid w:val="006A715C"/>
    <w:rsid w:val="006A7E8F"/>
    <w:rsid w:val="006B054D"/>
    <w:rsid w:val="006B1F8E"/>
    <w:rsid w:val="006B20C8"/>
    <w:rsid w:val="006B26DF"/>
    <w:rsid w:val="006B2E54"/>
    <w:rsid w:val="006B33ED"/>
    <w:rsid w:val="006B4B45"/>
    <w:rsid w:val="006B4FBF"/>
    <w:rsid w:val="006B7849"/>
    <w:rsid w:val="006C2249"/>
    <w:rsid w:val="006C37F7"/>
    <w:rsid w:val="006C406F"/>
    <w:rsid w:val="006D1FD3"/>
    <w:rsid w:val="006D2120"/>
    <w:rsid w:val="006D43FE"/>
    <w:rsid w:val="006D788E"/>
    <w:rsid w:val="006D78EB"/>
    <w:rsid w:val="006E0FED"/>
    <w:rsid w:val="006E1692"/>
    <w:rsid w:val="006E59B7"/>
    <w:rsid w:val="006E65A6"/>
    <w:rsid w:val="006E6ECF"/>
    <w:rsid w:val="006E7E2C"/>
    <w:rsid w:val="006F0382"/>
    <w:rsid w:val="006F3521"/>
    <w:rsid w:val="006F6087"/>
    <w:rsid w:val="006F62B1"/>
    <w:rsid w:val="006F650B"/>
    <w:rsid w:val="006F6EA4"/>
    <w:rsid w:val="00701449"/>
    <w:rsid w:val="00702D5F"/>
    <w:rsid w:val="007034D6"/>
    <w:rsid w:val="00703E32"/>
    <w:rsid w:val="00705155"/>
    <w:rsid w:val="00705D35"/>
    <w:rsid w:val="007067FC"/>
    <w:rsid w:val="00706C1E"/>
    <w:rsid w:val="0070732A"/>
    <w:rsid w:val="00707E6B"/>
    <w:rsid w:val="007114A1"/>
    <w:rsid w:val="007128EA"/>
    <w:rsid w:val="0072042D"/>
    <w:rsid w:val="00722E1C"/>
    <w:rsid w:val="00723544"/>
    <w:rsid w:val="00723C6B"/>
    <w:rsid w:val="00724872"/>
    <w:rsid w:val="0072545C"/>
    <w:rsid w:val="00726F5F"/>
    <w:rsid w:val="007276A7"/>
    <w:rsid w:val="00731724"/>
    <w:rsid w:val="00731C95"/>
    <w:rsid w:val="0073484E"/>
    <w:rsid w:val="007368C8"/>
    <w:rsid w:val="00737EE0"/>
    <w:rsid w:val="00740E03"/>
    <w:rsid w:val="007447F1"/>
    <w:rsid w:val="00744C78"/>
    <w:rsid w:val="00745870"/>
    <w:rsid w:val="00745EF7"/>
    <w:rsid w:val="00747C25"/>
    <w:rsid w:val="0075189A"/>
    <w:rsid w:val="00751BF4"/>
    <w:rsid w:val="007535DC"/>
    <w:rsid w:val="0075489A"/>
    <w:rsid w:val="007556D4"/>
    <w:rsid w:val="007569C6"/>
    <w:rsid w:val="00760827"/>
    <w:rsid w:val="00761246"/>
    <w:rsid w:val="00761317"/>
    <w:rsid w:val="007634EE"/>
    <w:rsid w:val="00763D45"/>
    <w:rsid w:val="0076460B"/>
    <w:rsid w:val="0076688E"/>
    <w:rsid w:val="00766AAB"/>
    <w:rsid w:val="00766C7F"/>
    <w:rsid w:val="0077204E"/>
    <w:rsid w:val="00772BE9"/>
    <w:rsid w:val="00773540"/>
    <w:rsid w:val="00773A68"/>
    <w:rsid w:val="00780125"/>
    <w:rsid w:val="00780A7B"/>
    <w:rsid w:val="00780AF9"/>
    <w:rsid w:val="007814BE"/>
    <w:rsid w:val="00781ABA"/>
    <w:rsid w:val="007820B7"/>
    <w:rsid w:val="007832F1"/>
    <w:rsid w:val="007844D9"/>
    <w:rsid w:val="00785A19"/>
    <w:rsid w:val="00786E79"/>
    <w:rsid w:val="007908A3"/>
    <w:rsid w:val="00792EAD"/>
    <w:rsid w:val="00793513"/>
    <w:rsid w:val="00793E1D"/>
    <w:rsid w:val="00793E39"/>
    <w:rsid w:val="00793ECF"/>
    <w:rsid w:val="00795453"/>
    <w:rsid w:val="00795528"/>
    <w:rsid w:val="00795B4E"/>
    <w:rsid w:val="00797B5C"/>
    <w:rsid w:val="007A078C"/>
    <w:rsid w:val="007A2B33"/>
    <w:rsid w:val="007A640E"/>
    <w:rsid w:val="007A67FF"/>
    <w:rsid w:val="007B19BA"/>
    <w:rsid w:val="007B4CB9"/>
    <w:rsid w:val="007B5FFB"/>
    <w:rsid w:val="007B724A"/>
    <w:rsid w:val="007B7B5C"/>
    <w:rsid w:val="007C19D9"/>
    <w:rsid w:val="007C2B64"/>
    <w:rsid w:val="007C383A"/>
    <w:rsid w:val="007C447C"/>
    <w:rsid w:val="007C490B"/>
    <w:rsid w:val="007C4CEC"/>
    <w:rsid w:val="007C6468"/>
    <w:rsid w:val="007C6D27"/>
    <w:rsid w:val="007C7152"/>
    <w:rsid w:val="007D172B"/>
    <w:rsid w:val="007D3EF0"/>
    <w:rsid w:val="007D45A8"/>
    <w:rsid w:val="007D4E7E"/>
    <w:rsid w:val="007D558B"/>
    <w:rsid w:val="007D5E72"/>
    <w:rsid w:val="007D637E"/>
    <w:rsid w:val="007D6C8D"/>
    <w:rsid w:val="007E0AD5"/>
    <w:rsid w:val="007E4EC7"/>
    <w:rsid w:val="007E58B9"/>
    <w:rsid w:val="007E6267"/>
    <w:rsid w:val="007F0AA9"/>
    <w:rsid w:val="007F0C5F"/>
    <w:rsid w:val="007F5129"/>
    <w:rsid w:val="007F5324"/>
    <w:rsid w:val="007F563F"/>
    <w:rsid w:val="007F5862"/>
    <w:rsid w:val="007F5B10"/>
    <w:rsid w:val="007F71D5"/>
    <w:rsid w:val="00800415"/>
    <w:rsid w:val="008004D3"/>
    <w:rsid w:val="00800B97"/>
    <w:rsid w:val="00801981"/>
    <w:rsid w:val="0080344C"/>
    <w:rsid w:val="00803B3D"/>
    <w:rsid w:val="008102A0"/>
    <w:rsid w:val="00811279"/>
    <w:rsid w:val="008116B2"/>
    <w:rsid w:val="00812B45"/>
    <w:rsid w:val="00815187"/>
    <w:rsid w:val="0081551E"/>
    <w:rsid w:val="00815798"/>
    <w:rsid w:val="00815E4C"/>
    <w:rsid w:val="00820A22"/>
    <w:rsid w:val="00821147"/>
    <w:rsid w:val="00821D7A"/>
    <w:rsid w:val="0082502C"/>
    <w:rsid w:val="008255CF"/>
    <w:rsid w:val="00827ACC"/>
    <w:rsid w:val="00830649"/>
    <w:rsid w:val="00831226"/>
    <w:rsid w:val="00831E3E"/>
    <w:rsid w:val="008331B9"/>
    <w:rsid w:val="008332EA"/>
    <w:rsid w:val="008342A9"/>
    <w:rsid w:val="00836179"/>
    <w:rsid w:val="00837F3C"/>
    <w:rsid w:val="0084147B"/>
    <w:rsid w:val="008420A0"/>
    <w:rsid w:val="0084243D"/>
    <w:rsid w:val="008424DC"/>
    <w:rsid w:val="0084319B"/>
    <w:rsid w:val="00845958"/>
    <w:rsid w:val="00845B3E"/>
    <w:rsid w:val="00846DB0"/>
    <w:rsid w:val="00850062"/>
    <w:rsid w:val="008509F0"/>
    <w:rsid w:val="008535CC"/>
    <w:rsid w:val="00853AF1"/>
    <w:rsid w:val="00854203"/>
    <w:rsid w:val="00855915"/>
    <w:rsid w:val="008574D8"/>
    <w:rsid w:val="00857DD6"/>
    <w:rsid w:val="00860200"/>
    <w:rsid w:val="008607CA"/>
    <w:rsid w:val="00861050"/>
    <w:rsid w:val="00862B95"/>
    <w:rsid w:val="00863733"/>
    <w:rsid w:val="00865846"/>
    <w:rsid w:val="00867A47"/>
    <w:rsid w:val="0087063C"/>
    <w:rsid w:val="00872010"/>
    <w:rsid w:val="008733B5"/>
    <w:rsid w:val="0087463A"/>
    <w:rsid w:val="00875688"/>
    <w:rsid w:val="00876C70"/>
    <w:rsid w:val="00877855"/>
    <w:rsid w:val="00882D8A"/>
    <w:rsid w:val="00883F16"/>
    <w:rsid w:val="00884B8E"/>
    <w:rsid w:val="00884C74"/>
    <w:rsid w:val="00885807"/>
    <w:rsid w:val="00886991"/>
    <w:rsid w:val="00891322"/>
    <w:rsid w:val="00891ECA"/>
    <w:rsid w:val="00892B68"/>
    <w:rsid w:val="008936A5"/>
    <w:rsid w:val="00896C9C"/>
    <w:rsid w:val="008A1B56"/>
    <w:rsid w:val="008A268A"/>
    <w:rsid w:val="008A3030"/>
    <w:rsid w:val="008A3CE3"/>
    <w:rsid w:val="008A4506"/>
    <w:rsid w:val="008A463A"/>
    <w:rsid w:val="008A47B3"/>
    <w:rsid w:val="008A6D88"/>
    <w:rsid w:val="008B1AB8"/>
    <w:rsid w:val="008B2AE8"/>
    <w:rsid w:val="008B3D9C"/>
    <w:rsid w:val="008B522C"/>
    <w:rsid w:val="008B6FEE"/>
    <w:rsid w:val="008B799F"/>
    <w:rsid w:val="008C0D1F"/>
    <w:rsid w:val="008C3685"/>
    <w:rsid w:val="008C37C2"/>
    <w:rsid w:val="008C42F7"/>
    <w:rsid w:val="008C6377"/>
    <w:rsid w:val="008C7DC3"/>
    <w:rsid w:val="008D164C"/>
    <w:rsid w:val="008D179E"/>
    <w:rsid w:val="008D182C"/>
    <w:rsid w:val="008D46DE"/>
    <w:rsid w:val="008D5590"/>
    <w:rsid w:val="008D55A0"/>
    <w:rsid w:val="008D57A9"/>
    <w:rsid w:val="008D66B2"/>
    <w:rsid w:val="008D7295"/>
    <w:rsid w:val="008D7999"/>
    <w:rsid w:val="008D7AE5"/>
    <w:rsid w:val="008D7BBE"/>
    <w:rsid w:val="008E074F"/>
    <w:rsid w:val="008E0ACE"/>
    <w:rsid w:val="008E0C88"/>
    <w:rsid w:val="008E25FC"/>
    <w:rsid w:val="008E34D7"/>
    <w:rsid w:val="008E5DE6"/>
    <w:rsid w:val="008F06B5"/>
    <w:rsid w:val="008F0C0D"/>
    <w:rsid w:val="008F1C33"/>
    <w:rsid w:val="008F27DC"/>
    <w:rsid w:val="008F3E0F"/>
    <w:rsid w:val="008F7628"/>
    <w:rsid w:val="0090242C"/>
    <w:rsid w:val="009031FC"/>
    <w:rsid w:val="0090496D"/>
    <w:rsid w:val="00904F13"/>
    <w:rsid w:val="0090552C"/>
    <w:rsid w:val="00907A0B"/>
    <w:rsid w:val="0091139E"/>
    <w:rsid w:val="009116B8"/>
    <w:rsid w:val="00911AF1"/>
    <w:rsid w:val="0091510E"/>
    <w:rsid w:val="00915392"/>
    <w:rsid w:val="0091609F"/>
    <w:rsid w:val="009219E9"/>
    <w:rsid w:val="00923A9E"/>
    <w:rsid w:val="009243E2"/>
    <w:rsid w:val="00924665"/>
    <w:rsid w:val="00925880"/>
    <w:rsid w:val="00925953"/>
    <w:rsid w:val="00926E88"/>
    <w:rsid w:val="009278AD"/>
    <w:rsid w:val="00927C4A"/>
    <w:rsid w:val="0093186D"/>
    <w:rsid w:val="00931F67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2DEF"/>
    <w:rsid w:val="0095551B"/>
    <w:rsid w:val="009560CB"/>
    <w:rsid w:val="00962AEA"/>
    <w:rsid w:val="009635EB"/>
    <w:rsid w:val="00963D92"/>
    <w:rsid w:val="0096419E"/>
    <w:rsid w:val="00964938"/>
    <w:rsid w:val="009707CE"/>
    <w:rsid w:val="00970C46"/>
    <w:rsid w:val="00971970"/>
    <w:rsid w:val="009719B7"/>
    <w:rsid w:val="00973020"/>
    <w:rsid w:val="00973B66"/>
    <w:rsid w:val="009758EA"/>
    <w:rsid w:val="00977A5D"/>
    <w:rsid w:val="00980090"/>
    <w:rsid w:val="00980D76"/>
    <w:rsid w:val="00981744"/>
    <w:rsid w:val="00981752"/>
    <w:rsid w:val="0098300F"/>
    <w:rsid w:val="00983C88"/>
    <w:rsid w:val="00983E2A"/>
    <w:rsid w:val="00984A3A"/>
    <w:rsid w:val="00986BF8"/>
    <w:rsid w:val="00990A53"/>
    <w:rsid w:val="009911FD"/>
    <w:rsid w:val="0099157A"/>
    <w:rsid w:val="009915D6"/>
    <w:rsid w:val="00991AF4"/>
    <w:rsid w:val="0099207F"/>
    <w:rsid w:val="00993523"/>
    <w:rsid w:val="00993FB6"/>
    <w:rsid w:val="009942AC"/>
    <w:rsid w:val="00995F4D"/>
    <w:rsid w:val="009A4C3D"/>
    <w:rsid w:val="009A67BD"/>
    <w:rsid w:val="009A68E5"/>
    <w:rsid w:val="009B1660"/>
    <w:rsid w:val="009B21F0"/>
    <w:rsid w:val="009B24A3"/>
    <w:rsid w:val="009B2D40"/>
    <w:rsid w:val="009B2E7B"/>
    <w:rsid w:val="009B34F1"/>
    <w:rsid w:val="009B39C3"/>
    <w:rsid w:val="009B3CF2"/>
    <w:rsid w:val="009B3ED0"/>
    <w:rsid w:val="009B68B3"/>
    <w:rsid w:val="009C139E"/>
    <w:rsid w:val="009C3F0F"/>
    <w:rsid w:val="009C4B3E"/>
    <w:rsid w:val="009C5393"/>
    <w:rsid w:val="009D3BD5"/>
    <w:rsid w:val="009D42AB"/>
    <w:rsid w:val="009D4413"/>
    <w:rsid w:val="009D52A3"/>
    <w:rsid w:val="009D60B2"/>
    <w:rsid w:val="009D7D74"/>
    <w:rsid w:val="009E28CB"/>
    <w:rsid w:val="009E3A7D"/>
    <w:rsid w:val="009E574F"/>
    <w:rsid w:val="009E6A6B"/>
    <w:rsid w:val="009E7BF3"/>
    <w:rsid w:val="009F0271"/>
    <w:rsid w:val="009F1D57"/>
    <w:rsid w:val="009F33CA"/>
    <w:rsid w:val="009F4A84"/>
    <w:rsid w:val="009F7D1D"/>
    <w:rsid w:val="00A03824"/>
    <w:rsid w:val="00A04E05"/>
    <w:rsid w:val="00A05C95"/>
    <w:rsid w:val="00A05CBC"/>
    <w:rsid w:val="00A075AC"/>
    <w:rsid w:val="00A10738"/>
    <w:rsid w:val="00A10AD9"/>
    <w:rsid w:val="00A148FD"/>
    <w:rsid w:val="00A14C0E"/>
    <w:rsid w:val="00A14C5E"/>
    <w:rsid w:val="00A14FA9"/>
    <w:rsid w:val="00A150E9"/>
    <w:rsid w:val="00A15223"/>
    <w:rsid w:val="00A15F7F"/>
    <w:rsid w:val="00A17691"/>
    <w:rsid w:val="00A176BA"/>
    <w:rsid w:val="00A20CDC"/>
    <w:rsid w:val="00A20EFA"/>
    <w:rsid w:val="00A234EA"/>
    <w:rsid w:val="00A2388F"/>
    <w:rsid w:val="00A24670"/>
    <w:rsid w:val="00A2496C"/>
    <w:rsid w:val="00A262BB"/>
    <w:rsid w:val="00A26BFF"/>
    <w:rsid w:val="00A32509"/>
    <w:rsid w:val="00A329F6"/>
    <w:rsid w:val="00A347D7"/>
    <w:rsid w:val="00A34C10"/>
    <w:rsid w:val="00A364E5"/>
    <w:rsid w:val="00A402A1"/>
    <w:rsid w:val="00A40EA2"/>
    <w:rsid w:val="00A451BF"/>
    <w:rsid w:val="00A4710F"/>
    <w:rsid w:val="00A47AF3"/>
    <w:rsid w:val="00A5198C"/>
    <w:rsid w:val="00A52D53"/>
    <w:rsid w:val="00A54C91"/>
    <w:rsid w:val="00A563B1"/>
    <w:rsid w:val="00A60265"/>
    <w:rsid w:val="00A609AD"/>
    <w:rsid w:val="00A64A7A"/>
    <w:rsid w:val="00A6522F"/>
    <w:rsid w:val="00A65827"/>
    <w:rsid w:val="00A6730C"/>
    <w:rsid w:val="00A715AF"/>
    <w:rsid w:val="00A71897"/>
    <w:rsid w:val="00A71EB0"/>
    <w:rsid w:val="00A722AD"/>
    <w:rsid w:val="00A82DF9"/>
    <w:rsid w:val="00A83E89"/>
    <w:rsid w:val="00A85BCA"/>
    <w:rsid w:val="00A87C1B"/>
    <w:rsid w:val="00A906BA"/>
    <w:rsid w:val="00A92C3A"/>
    <w:rsid w:val="00A93B6B"/>
    <w:rsid w:val="00A955F7"/>
    <w:rsid w:val="00A96CB3"/>
    <w:rsid w:val="00A978BF"/>
    <w:rsid w:val="00AA0007"/>
    <w:rsid w:val="00AA1C3B"/>
    <w:rsid w:val="00AA1F97"/>
    <w:rsid w:val="00AA2B4B"/>
    <w:rsid w:val="00AA57F8"/>
    <w:rsid w:val="00AA5CC7"/>
    <w:rsid w:val="00AA742D"/>
    <w:rsid w:val="00AB2E42"/>
    <w:rsid w:val="00AB3356"/>
    <w:rsid w:val="00AB484B"/>
    <w:rsid w:val="00AB4B3C"/>
    <w:rsid w:val="00AB6BC5"/>
    <w:rsid w:val="00AB726E"/>
    <w:rsid w:val="00AC0539"/>
    <w:rsid w:val="00AC0835"/>
    <w:rsid w:val="00AC496B"/>
    <w:rsid w:val="00AC67E3"/>
    <w:rsid w:val="00AC77A0"/>
    <w:rsid w:val="00AC7955"/>
    <w:rsid w:val="00AD0C6F"/>
    <w:rsid w:val="00AD0FB4"/>
    <w:rsid w:val="00AD1949"/>
    <w:rsid w:val="00AD2713"/>
    <w:rsid w:val="00AD2CA4"/>
    <w:rsid w:val="00AD633A"/>
    <w:rsid w:val="00AD7B44"/>
    <w:rsid w:val="00AE1449"/>
    <w:rsid w:val="00AE3B52"/>
    <w:rsid w:val="00AE4272"/>
    <w:rsid w:val="00AE5C4E"/>
    <w:rsid w:val="00AE6A5D"/>
    <w:rsid w:val="00AE6DEA"/>
    <w:rsid w:val="00AE7326"/>
    <w:rsid w:val="00AE7EA0"/>
    <w:rsid w:val="00AF422A"/>
    <w:rsid w:val="00AF4370"/>
    <w:rsid w:val="00AF5AF2"/>
    <w:rsid w:val="00AF5E92"/>
    <w:rsid w:val="00B0381A"/>
    <w:rsid w:val="00B056E8"/>
    <w:rsid w:val="00B05FD8"/>
    <w:rsid w:val="00B06C5D"/>
    <w:rsid w:val="00B07E65"/>
    <w:rsid w:val="00B102E7"/>
    <w:rsid w:val="00B10F47"/>
    <w:rsid w:val="00B12537"/>
    <w:rsid w:val="00B125E7"/>
    <w:rsid w:val="00B1262B"/>
    <w:rsid w:val="00B12C27"/>
    <w:rsid w:val="00B13699"/>
    <w:rsid w:val="00B13BDA"/>
    <w:rsid w:val="00B15E08"/>
    <w:rsid w:val="00B1608B"/>
    <w:rsid w:val="00B1641B"/>
    <w:rsid w:val="00B2048C"/>
    <w:rsid w:val="00B2122D"/>
    <w:rsid w:val="00B22324"/>
    <w:rsid w:val="00B24C19"/>
    <w:rsid w:val="00B26AC8"/>
    <w:rsid w:val="00B26B77"/>
    <w:rsid w:val="00B2754B"/>
    <w:rsid w:val="00B31745"/>
    <w:rsid w:val="00B33F99"/>
    <w:rsid w:val="00B34515"/>
    <w:rsid w:val="00B357EA"/>
    <w:rsid w:val="00B37949"/>
    <w:rsid w:val="00B42B4B"/>
    <w:rsid w:val="00B46BA5"/>
    <w:rsid w:val="00B471C4"/>
    <w:rsid w:val="00B507D3"/>
    <w:rsid w:val="00B50DDC"/>
    <w:rsid w:val="00B51FDE"/>
    <w:rsid w:val="00B52779"/>
    <w:rsid w:val="00B53AB9"/>
    <w:rsid w:val="00B53B06"/>
    <w:rsid w:val="00B54D35"/>
    <w:rsid w:val="00B56297"/>
    <w:rsid w:val="00B57815"/>
    <w:rsid w:val="00B6159F"/>
    <w:rsid w:val="00B62541"/>
    <w:rsid w:val="00B63D82"/>
    <w:rsid w:val="00B7148F"/>
    <w:rsid w:val="00B715ED"/>
    <w:rsid w:val="00B73A15"/>
    <w:rsid w:val="00B8113D"/>
    <w:rsid w:val="00B8205F"/>
    <w:rsid w:val="00B8337D"/>
    <w:rsid w:val="00B83C88"/>
    <w:rsid w:val="00B84404"/>
    <w:rsid w:val="00B85BCA"/>
    <w:rsid w:val="00B86581"/>
    <w:rsid w:val="00B91C5F"/>
    <w:rsid w:val="00B9276D"/>
    <w:rsid w:val="00B92E77"/>
    <w:rsid w:val="00B93385"/>
    <w:rsid w:val="00B93593"/>
    <w:rsid w:val="00B93AC6"/>
    <w:rsid w:val="00B94865"/>
    <w:rsid w:val="00B956A8"/>
    <w:rsid w:val="00B968C6"/>
    <w:rsid w:val="00B97477"/>
    <w:rsid w:val="00B97C2B"/>
    <w:rsid w:val="00BA05A4"/>
    <w:rsid w:val="00BA0B08"/>
    <w:rsid w:val="00BA0CC6"/>
    <w:rsid w:val="00BA0FB5"/>
    <w:rsid w:val="00BA317F"/>
    <w:rsid w:val="00BA3EA6"/>
    <w:rsid w:val="00BA6CF5"/>
    <w:rsid w:val="00BA7790"/>
    <w:rsid w:val="00BA7E5C"/>
    <w:rsid w:val="00BB0D0A"/>
    <w:rsid w:val="00BB36C1"/>
    <w:rsid w:val="00BB4C3C"/>
    <w:rsid w:val="00BB4D16"/>
    <w:rsid w:val="00BB7C48"/>
    <w:rsid w:val="00BC276B"/>
    <w:rsid w:val="00BC49B9"/>
    <w:rsid w:val="00BC6584"/>
    <w:rsid w:val="00BD0BB7"/>
    <w:rsid w:val="00BD0D59"/>
    <w:rsid w:val="00BD12F9"/>
    <w:rsid w:val="00BD2754"/>
    <w:rsid w:val="00BD2F44"/>
    <w:rsid w:val="00BD3718"/>
    <w:rsid w:val="00BD38B5"/>
    <w:rsid w:val="00BD484B"/>
    <w:rsid w:val="00BE14CB"/>
    <w:rsid w:val="00BE4B71"/>
    <w:rsid w:val="00BE529A"/>
    <w:rsid w:val="00BE73FA"/>
    <w:rsid w:val="00BE76C9"/>
    <w:rsid w:val="00BF0AE6"/>
    <w:rsid w:val="00BF0E34"/>
    <w:rsid w:val="00BF0FF9"/>
    <w:rsid w:val="00BF1082"/>
    <w:rsid w:val="00BF3E73"/>
    <w:rsid w:val="00BF4437"/>
    <w:rsid w:val="00BF612A"/>
    <w:rsid w:val="00BF6480"/>
    <w:rsid w:val="00BF6A82"/>
    <w:rsid w:val="00C00CEB"/>
    <w:rsid w:val="00C02D73"/>
    <w:rsid w:val="00C03FD7"/>
    <w:rsid w:val="00C0439B"/>
    <w:rsid w:val="00C058D4"/>
    <w:rsid w:val="00C05E02"/>
    <w:rsid w:val="00C06C43"/>
    <w:rsid w:val="00C0737A"/>
    <w:rsid w:val="00C0742D"/>
    <w:rsid w:val="00C13428"/>
    <w:rsid w:val="00C135EE"/>
    <w:rsid w:val="00C1464B"/>
    <w:rsid w:val="00C15A4F"/>
    <w:rsid w:val="00C16137"/>
    <w:rsid w:val="00C164BB"/>
    <w:rsid w:val="00C17F90"/>
    <w:rsid w:val="00C21DDA"/>
    <w:rsid w:val="00C22684"/>
    <w:rsid w:val="00C22E3F"/>
    <w:rsid w:val="00C30DB5"/>
    <w:rsid w:val="00C32779"/>
    <w:rsid w:val="00C3312B"/>
    <w:rsid w:val="00C337D3"/>
    <w:rsid w:val="00C33D2E"/>
    <w:rsid w:val="00C34841"/>
    <w:rsid w:val="00C3528F"/>
    <w:rsid w:val="00C352F7"/>
    <w:rsid w:val="00C35594"/>
    <w:rsid w:val="00C3698D"/>
    <w:rsid w:val="00C3727E"/>
    <w:rsid w:val="00C409B2"/>
    <w:rsid w:val="00C436C5"/>
    <w:rsid w:val="00C43EAD"/>
    <w:rsid w:val="00C44A65"/>
    <w:rsid w:val="00C50AD6"/>
    <w:rsid w:val="00C52AF6"/>
    <w:rsid w:val="00C532B4"/>
    <w:rsid w:val="00C5354A"/>
    <w:rsid w:val="00C535AE"/>
    <w:rsid w:val="00C56426"/>
    <w:rsid w:val="00C56FB3"/>
    <w:rsid w:val="00C641E0"/>
    <w:rsid w:val="00C64E27"/>
    <w:rsid w:val="00C65EAF"/>
    <w:rsid w:val="00C711BA"/>
    <w:rsid w:val="00C71DBF"/>
    <w:rsid w:val="00C75816"/>
    <w:rsid w:val="00C75CDB"/>
    <w:rsid w:val="00C76574"/>
    <w:rsid w:val="00C83A08"/>
    <w:rsid w:val="00C86D10"/>
    <w:rsid w:val="00C90340"/>
    <w:rsid w:val="00C905A5"/>
    <w:rsid w:val="00C91CEF"/>
    <w:rsid w:val="00C928E9"/>
    <w:rsid w:val="00C939B5"/>
    <w:rsid w:val="00C93B6A"/>
    <w:rsid w:val="00C93F9E"/>
    <w:rsid w:val="00C96B07"/>
    <w:rsid w:val="00C96CB7"/>
    <w:rsid w:val="00C97581"/>
    <w:rsid w:val="00CA026A"/>
    <w:rsid w:val="00CA0FF7"/>
    <w:rsid w:val="00CA1F1B"/>
    <w:rsid w:val="00CA22D6"/>
    <w:rsid w:val="00CA392B"/>
    <w:rsid w:val="00CA566B"/>
    <w:rsid w:val="00CA5FEB"/>
    <w:rsid w:val="00CA6DE0"/>
    <w:rsid w:val="00CB0CD2"/>
    <w:rsid w:val="00CB1A6E"/>
    <w:rsid w:val="00CB1D1E"/>
    <w:rsid w:val="00CB2445"/>
    <w:rsid w:val="00CB2A9F"/>
    <w:rsid w:val="00CB39BF"/>
    <w:rsid w:val="00CB4A90"/>
    <w:rsid w:val="00CB5A0C"/>
    <w:rsid w:val="00CB5B16"/>
    <w:rsid w:val="00CC0E87"/>
    <w:rsid w:val="00CC3132"/>
    <w:rsid w:val="00CC36D1"/>
    <w:rsid w:val="00CC37F9"/>
    <w:rsid w:val="00CC5464"/>
    <w:rsid w:val="00CC5EB2"/>
    <w:rsid w:val="00CD058D"/>
    <w:rsid w:val="00CD56B9"/>
    <w:rsid w:val="00CD671C"/>
    <w:rsid w:val="00CD7175"/>
    <w:rsid w:val="00CE0894"/>
    <w:rsid w:val="00CE0C73"/>
    <w:rsid w:val="00CE0C94"/>
    <w:rsid w:val="00CE145F"/>
    <w:rsid w:val="00CE2788"/>
    <w:rsid w:val="00CE485C"/>
    <w:rsid w:val="00CE6A63"/>
    <w:rsid w:val="00CE73E1"/>
    <w:rsid w:val="00CE777F"/>
    <w:rsid w:val="00CF0D91"/>
    <w:rsid w:val="00CF276E"/>
    <w:rsid w:val="00CF29FF"/>
    <w:rsid w:val="00CF38EE"/>
    <w:rsid w:val="00CF5836"/>
    <w:rsid w:val="00CF7A80"/>
    <w:rsid w:val="00D0024E"/>
    <w:rsid w:val="00D03089"/>
    <w:rsid w:val="00D03E2D"/>
    <w:rsid w:val="00D03F47"/>
    <w:rsid w:val="00D04662"/>
    <w:rsid w:val="00D0499C"/>
    <w:rsid w:val="00D04BBD"/>
    <w:rsid w:val="00D04D08"/>
    <w:rsid w:val="00D05F84"/>
    <w:rsid w:val="00D06855"/>
    <w:rsid w:val="00D10108"/>
    <w:rsid w:val="00D11D2F"/>
    <w:rsid w:val="00D13FF0"/>
    <w:rsid w:val="00D14252"/>
    <w:rsid w:val="00D150CD"/>
    <w:rsid w:val="00D1753F"/>
    <w:rsid w:val="00D20A98"/>
    <w:rsid w:val="00D20F54"/>
    <w:rsid w:val="00D21139"/>
    <w:rsid w:val="00D215EE"/>
    <w:rsid w:val="00D248EA"/>
    <w:rsid w:val="00D26664"/>
    <w:rsid w:val="00D26BB0"/>
    <w:rsid w:val="00D30052"/>
    <w:rsid w:val="00D30126"/>
    <w:rsid w:val="00D30726"/>
    <w:rsid w:val="00D30738"/>
    <w:rsid w:val="00D31A88"/>
    <w:rsid w:val="00D35375"/>
    <w:rsid w:val="00D41A70"/>
    <w:rsid w:val="00D4260F"/>
    <w:rsid w:val="00D43F34"/>
    <w:rsid w:val="00D44DF1"/>
    <w:rsid w:val="00D47B42"/>
    <w:rsid w:val="00D5070E"/>
    <w:rsid w:val="00D50A4D"/>
    <w:rsid w:val="00D53E4E"/>
    <w:rsid w:val="00D54F4A"/>
    <w:rsid w:val="00D62087"/>
    <w:rsid w:val="00D62FA0"/>
    <w:rsid w:val="00D63012"/>
    <w:rsid w:val="00D650BD"/>
    <w:rsid w:val="00D65BCB"/>
    <w:rsid w:val="00D6758E"/>
    <w:rsid w:val="00D70A5A"/>
    <w:rsid w:val="00D720B3"/>
    <w:rsid w:val="00D752EC"/>
    <w:rsid w:val="00D760D2"/>
    <w:rsid w:val="00D765E1"/>
    <w:rsid w:val="00D76A2B"/>
    <w:rsid w:val="00D817D6"/>
    <w:rsid w:val="00D81999"/>
    <w:rsid w:val="00D9197F"/>
    <w:rsid w:val="00D9424C"/>
    <w:rsid w:val="00D94310"/>
    <w:rsid w:val="00D9501A"/>
    <w:rsid w:val="00D97204"/>
    <w:rsid w:val="00D972FA"/>
    <w:rsid w:val="00DA04E7"/>
    <w:rsid w:val="00DA2735"/>
    <w:rsid w:val="00DA2D92"/>
    <w:rsid w:val="00DA4687"/>
    <w:rsid w:val="00DA4927"/>
    <w:rsid w:val="00DA785B"/>
    <w:rsid w:val="00DB2490"/>
    <w:rsid w:val="00DB25D9"/>
    <w:rsid w:val="00DB46CA"/>
    <w:rsid w:val="00DB522A"/>
    <w:rsid w:val="00DB63E9"/>
    <w:rsid w:val="00DC202A"/>
    <w:rsid w:val="00DC2FB7"/>
    <w:rsid w:val="00DC461E"/>
    <w:rsid w:val="00DC571F"/>
    <w:rsid w:val="00DC7049"/>
    <w:rsid w:val="00DD1192"/>
    <w:rsid w:val="00DD2591"/>
    <w:rsid w:val="00DD75DC"/>
    <w:rsid w:val="00DE0BD1"/>
    <w:rsid w:val="00DE1EC9"/>
    <w:rsid w:val="00DE3C08"/>
    <w:rsid w:val="00DE42EC"/>
    <w:rsid w:val="00DE464D"/>
    <w:rsid w:val="00DE507D"/>
    <w:rsid w:val="00DE6D12"/>
    <w:rsid w:val="00DE7520"/>
    <w:rsid w:val="00DE77A5"/>
    <w:rsid w:val="00DF0A78"/>
    <w:rsid w:val="00DF0ACA"/>
    <w:rsid w:val="00DF0E80"/>
    <w:rsid w:val="00DF5A10"/>
    <w:rsid w:val="00DF67E1"/>
    <w:rsid w:val="00DF72AF"/>
    <w:rsid w:val="00DF7EA5"/>
    <w:rsid w:val="00E014B3"/>
    <w:rsid w:val="00E03935"/>
    <w:rsid w:val="00E03995"/>
    <w:rsid w:val="00E0556D"/>
    <w:rsid w:val="00E06013"/>
    <w:rsid w:val="00E0627D"/>
    <w:rsid w:val="00E10A82"/>
    <w:rsid w:val="00E133D9"/>
    <w:rsid w:val="00E14060"/>
    <w:rsid w:val="00E1442C"/>
    <w:rsid w:val="00E1536A"/>
    <w:rsid w:val="00E16D1C"/>
    <w:rsid w:val="00E206BE"/>
    <w:rsid w:val="00E20D01"/>
    <w:rsid w:val="00E229BC"/>
    <w:rsid w:val="00E23497"/>
    <w:rsid w:val="00E238C4"/>
    <w:rsid w:val="00E25B1C"/>
    <w:rsid w:val="00E26240"/>
    <w:rsid w:val="00E27B7B"/>
    <w:rsid w:val="00E32246"/>
    <w:rsid w:val="00E3371C"/>
    <w:rsid w:val="00E35734"/>
    <w:rsid w:val="00E3777D"/>
    <w:rsid w:val="00E401EC"/>
    <w:rsid w:val="00E43F8B"/>
    <w:rsid w:val="00E45538"/>
    <w:rsid w:val="00E52E46"/>
    <w:rsid w:val="00E533F8"/>
    <w:rsid w:val="00E53A1B"/>
    <w:rsid w:val="00E54656"/>
    <w:rsid w:val="00E607DB"/>
    <w:rsid w:val="00E61EBB"/>
    <w:rsid w:val="00E6554D"/>
    <w:rsid w:val="00E663CE"/>
    <w:rsid w:val="00E66802"/>
    <w:rsid w:val="00E679E9"/>
    <w:rsid w:val="00E70079"/>
    <w:rsid w:val="00E70442"/>
    <w:rsid w:val="00E70DC5"/>
    <w:rsid w:val="00E71E2D"/>
    <w:rsid w:val="00E73871"/>
    <w:rsid w:val="00E73D26"/>
    <w:rsid w:val="00E802EE"/>
    <w:rsid w:val="00E823C5"/>
    <w:rsid w:val="00E82539"/>
    <w:rsid w:val="00E83237"/>
    <w:rsid w:val="00E833CF"/>
    <w:rsid w:val="00E83707"/>
    <w:rsid w:val="00E91164"/>
    <w:rsid w:val="00E91471"/>
    <w:rsid w:val="00E92000"/>
    <w:rsid w:val="00E93E92"/>
    <w:rsid w:val="00E965F7"/>
    <w:rsid w:val="00EA262C"/>
    <w:rsid w:val="00EA307D"/>
    <w:rsid w:val="00EA50A2"/>
    <w:rsid w:val="00EA776A"/>
    <w:rsid w:val="00EB1748"/>
    <w:rsid w:val="00EB1A7E"/>
    <w:rsid w:val="00EB4806"/>
    <w:rsid w:val="00EB498B"/>
    <w:rsid w:val="00EB49F5"/>
    <w:rsid w:val="00EC04CD"/>
    <w:rsid w:val="00EC300F"/>
    <w:rsid w:val="00EC42EE"/>
    <w:rsid w:val="00EC4639"/>
    <w:rsid w:val="00EC4E7E"/>
    <w:rsid w:val="00EC563D"/>
    <w:rsid w:val="00EC7784"/>
    <w:rsid w:val="00ED0083"/>
    <w:rsid w:val="00ED0F78"/>
    <w:rsid w:val="00ED1027"/>
    <w:rsid w:val="00ED60C6"/>
    <w:rsid w:val="00ED7D4E"/>
    <w:rsid w:val="00EE02C8"/>
    <w:rsid w:val="00EE07F9"/>
    <w:rsid w:val="00EE0FBC"/>
    <w:rsid w:val="00EE1A38"/>
    <w:rsid w:val="00EE1E7C"/>
    <w:rsid w:val="00EE32E6"/>
    <w:rsid w:val="00EE3722"/>
    <w:rsid w:val="00EE395B"/>
    <w:rsid w:val="00EE3D19"/>
    <w:rsid w:val="00EE75F0"/>
    <w:rsid w:val="00EE7D46"/>
    <w:rsid w:val="00EF0936"/>
    <w:rsid w:val="00EF24F8"/>
    <w:rsid w:val="00EF3050"/>
    <w:rsid w:val="00EF4663"/>
    <w:rsid w:val="00EF4CBD"/>
    <w:rsid w:val="00EF51B5"/>
    <w:rsid w:val="00EF5746"/>
    <w:rsid w:val="00EF5B7F"/>
    <w:rsid w:val="00EF6D42"/>
    <w:rsid w:val="00EF6D6A"/>
    <w:rsid w:val="00EF78F5"/>
    <w:rsid w:val="00F00771"/>
    <w:rsid w:val="00F01BFC"/>
    <w:rsid w:val="00F02ED6"/>
    <w:rsid w:val="00F0487A"/>
    <w:rsid w:val="00F04E0B"/>
    <w:rsid w:val="00F04EC1"/>
    <w:rsid w:val="00F05FDD"/>
    <w:rsid w:val="00F07599"/>
    <w:rsid w:val="00F10B0B"/>
    <w:rsid w:val="00F126AE"/>
    <w:rsid w:val="00F12A82"/>
    <w:rsid w:val="00F16979"/>
    <w:rsid w:val="00F17216"/>
    <w:rsid w:val="00F1780A"/>
    <w:rsid w:val="00F17CA5"/>
    <w:rsid w:val="00F22903"/>
    <w:rsid w:val="00F24538"/>
    <w:rsid w:val="00F258F2"/>
    <w:rsid w:val="00F25926"/>
    <w:rsid w:val="00F31CB7"/>
    <w:rsid w:val="00F32E48"/>
    <w:rsid w:val="00F3323A"/>
    <w:rsid w:val="00F34C97"/>
    <w:rsid w:val="00F358E5"/>
    <w:rsid w:val="00F364E1"/>
    <w:rsid w:val="00F3682D"/>
    <w:rsid w:val="00F36990"/>
    <w:rsid w:val="00F36DA1"/>
    <w:rsid w:val="00F401CC"/>
    <w:rsid w:val="00F40B0C"/>
    <w:rsid w:val="00F43973"/>
    <w:rsid w:val="00F46596"/>
    <w:rsid w:val="00F471F5"/>
    <w:rsid w:val="00F473BE"/>
    <w:rsid w:val="00F47700"/>
    <w:rsid w:val="00F478BA"/>
    <w:rsid w:val="00F50C39"/>
    <w:rsid w:val="00F520C4"/>
    <w:rsid w:val="00F531E8"/>
    <w:rsid w:val="00F54F45"/>
    <w:rsid w:val="00F554D8"/>
    <w:rsid w:val="00F55D49"/>
    <w:rsid w:val="00F57686"/>
    <w:rsid w:val="00F60E28"/>
    <w:rsid w:val="00F62EB2"/>
    <w:rsid w:val="00F62ECA"/>
    <w:rsid w:val="00F6312F"/>
    <w:rsid w:val="00F64500"/>
    <w:rsid w:val="00F67C17"/>
    <w:rsid w:val="00F71A2D"/>
    <w:rsid w:val="00F71BA3"/>
    <w:rsid w:val="00F72D86"/>
    <w:rsid w:val="00F7318F"/>
    <w:rsid w:val="00F7409F"/>
    <w:rsid w:val="00F74979"/>
    <w:rsid w:val="00F754CB"/>
    <w:rsid w:val="00F75931"/>
    <w:rsid w:val="00F76C1D"/>
    <w:rsid w:val="00F81646"/>
    <w:rsid w:val="00F81915"/>
    <w:rsid w:val="00F86A7E"/>
    <w:rsid w:val="00F8715B"/>
    <w:rsid w:val="00F9060E"/>
    <w:rsid w:val="00F90E1F"/>
    <w:rsid w:val="00F9190C"/>
    <w:rsid w:val="00F92D1D"/>
    <w:rsid w:val="00F94EFF"/>
    <w:rsid w:val="00F95E22"/>
    <w:rsid w:val="00F9665E"/>
    <w:rsid w:val="00F9784F"/>
    <w:rsid w:val="00F97F71"/>
    <w:rsid w:val="00FA0838"/>
    <w:rsid w:val="00FA1BE3"/>
    <w:rsid w:val="00FA1E0B"/>
    <w:rsid w:val="00FA25D0"/>
    <w:rsid w:val="00FA3F1B"/>
    <w:rsid w:val="00FA5D8F"/>
    <w:rsid w:val="00FA795C"/>
    <w:rsid w:val="00FB1AB3"/>
    <w:rsid w:val="00FB368C"/>
    <w:rsid w:val="00FB6285"/>
    <w:rsid w:val="00FB6C4B"/>
    <w:rsid w:val="00FC02D1"/>
    <w:rsid w:val="00FC2D6C"/>
    <w:rsid w:val="00FC33B3"/>
    <w:rsid w:val="00FC438F"/>
    <w:rsid w:val="00FC4448"/>
    <w:rsid w:val="00FC4880"/>
    <w:rsid w:val="00FC67BD"/>
    <w:rsid w:val="00FC78E8"/>
    <w:rsid w:val="00FC7A82"/>
    <w:rsid w:val="00FD0C64"/>
    <w:rsid w:val="00FD1954"/>
    <w:rsid w:val="00FD21CB"/>
    <w:rsid w:val="00FD291E"/>
    <w:rsid w:val="00FD5964"/>
    <w:rsid w:val="00FD6519"/>
    <w:rsid w:val="00FE0E9D"/>
    <w:rsid w:val="00FE3F5C"/>
    <w:rsid w:val="00FE584D"/>
    <w:rsid w:val="00FE68E1"/>
    <w:rsid w:val="00FE7C13"/>
    <w:rsid w:val="00FF0356"/>
    <w:rsid w:val="00FF08E4"/>
    <w:rsid w:val="00FF0F9C"/>
    <w:rsid w:val="00FF1C30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473F3985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C50B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">
    <w:name w:val="Πλέγμα πίνακα821"/>
    <w:basedOn w:val="a1"/>
    <w:next w:val="a4"/>
    <w:uiPriority w:val="39"/>
    <w:rsid w:val="003C17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rsid w:val="00497919"/>
    <w:rPr>
      <w:rFonts w:ascii="Tahoma-Bold" w:hAnsi="Tahoma-Bold" w:hint="default"/>
      <w:b/>
      <w:bCs/>
      <w:i w:val="0"/>
      <w:iCs w:val="0"/>
      <w:color w:val="0089CF"/>
      <w:sz w:val="56"/>
      <w:szCs w:val="56"/>
    </w:rPr>
  </w:style>
  <w:style w:type="character" w:customStyle="1" w:styleId="fontstyle31">
    <w:name w:val="fontstyle31"/>
    <w:basedOn w:val="a0"/>
    <w:rsid w:val="0086020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861">
    <w:name w:val="Πλέγμα πίνακα861"/>
    <w:basedOn w:val="a1"/>
    <w:next w:val="a4"/>
    <w:uiPriority w:val="39"/>
    <w:rsid w:val="0084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4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5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8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26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9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1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52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5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0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7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1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98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1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1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12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1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2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1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3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1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0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40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4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emf"/><Relationship Id="rId21" Type="http://schemas.openxmlformats.org/officeDocument/2006/relationships/image" Target="media/image10.png"/><Relationship Id="rId63" Type="http://schemas.openxmlformats.org/officeDocument/2006/relationships/image" Target="media/image34.wmf"/><Relationship Id="rId159" Type="http://schemas.openxmlformats.org/officeDocument/2006/relationships/oleObject" Target="embeddings/oleObject47.bin"/><Relationship Id="rId170" Type="http://schemas.openxmlformats.org/officeDocument/2006/relationships/image" Target="media/image108.wmf"/><Relationship Id="rId191" Type="http://schemas.openxmlformats.org/officeDocument/2006/relationships/image" Target="media/image122.wmf"/><Relationship Id="rId205" Type="http://schemas.openxmlformats.org/officeDocument/2006/relationships/image" Target="media/image129.emf"/><Relationship Id="rId226" Type="http://schemas.openxmlformats.org/officeDocument/2006/relationships/image" Target="media/image147.png"/><Relationship Id="rId247" Type="http://schemas.openxmlformats.org/officeDocument/2006/relationships/image" Target="media/image167.png"/><Relationship Id="rId107" Type="http://schemas.openxmlformats.org/officeDocument/2006/relationships/image" Target="media/image61.png"/><Relationship Id="rId11" Type="http://schemas.openxmlformats.org/officeDocument/2006/relationships/header" Target="header1.xml"/><Relationship Id="rId32" Type="http://schemas.openxmlformats.org/officeDocument/2006/relationships/image" Target="media/image17.wmf"/><Relationship Id="rId53" Type="http://schemas.openxmlformats.org/officeDocument/2006/relationships/oleObject" Target="embeddings/oleObject16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40.bin"/><Relationship Id="rId14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95" Type="http://schemas.openxmlformats.org/officeDocument/2006/relationships/image" Target="media/image51.wmf"/><Relationship Id="rId160" Type="http://schemas.openxmlformats.org/officeDocument/2006/relationships/image" Target="media/image103.wmf"/><Relationship Id="rId181" Type="http://schemas.openxmlformats.org/officeDocument/2006/relationships/image" Target="media/image117.wmf"/><Relationship Id="rId216" Type="http://schemas.openxmlformats.org/officeDocument/2006/relationships/image" Target="media/image137.png"/><Relationship Id="rId237" Type="http://schemas.openxmlformats.org/officeDocument/2006/relationships/image" Target="media/image158.emf"/><Relationship Id="rId258" Type="http://schemas.openxmlformats.org/officeDocument/2006/relationships/image" Target="media/image178.emf"/><Relationship Id="rId22" Type="http://schemas.openxmlformats.org/officeDocument/2006/relationships/image" Target="media/image11.wmf"/><Relationship Id="rId43" Type="http://schemas.openxmlformats.org/officeDocument/2006/relationships/oleObject" Target="embeddings/oleObject11.bin"/><Relationship Id="rId64" Type="http://schemas.openxmlformats.org/officeDocument/2006/relationships/oleObject" Target="embeddings/oleObject21.bin"/><Relationship Id="rId118" Type="http://schemas.openxmlformats.org/officeDocument/2006/relationships/image" Target="media/image71.wmf"/><Relationship Id="rId139" Type="http://schemas.openxmlformats.org/officeDocument/2006/relationships/image" Target="media/image89.jpeg"/><Relationship Id="rId85" Type="http://schemas.openxmlformats.org/officeDocument/2006/relationships/image" Target="media/image45.emf"/><Relationship Id="rId150" Type="http://schemas.openxmlformats.org/officeDocument/2006/relationships/image" Target="media/image97.wmf"/><Relationship Id="rId171" Type="http://schemas.openxmlformats.org/officeDocument/2006/relationships/oleObject" Target="embeddings/oleObject53.bin"/><Relationship Id="rId192" Type="http://schemas.openxmlformats.org/officeDocument/2006/relationships/oleObject" Target="embeddings/oleObject60.bin"/><Relationship Id="rId206" Type="http://schemas.openxmlformats.org/officeDocument/2006/relationships/image" Target="media/image130.wmf"/><Relationship Id="rId227" Type="http://schemas.openxmlformats.org/officeDocument/2006/relationships/image" Target="media/image148.png"/><Relationship Id="rId248" Type="http://schemas.openxmlformats.org/officeDocument/2006/relationships/image" Target="media/image168.emf"/><Relationship Id="rId12" Type="http://schemas.openxmlformats.org/officeDocument/2006/relationships/footer" Target="footer1.xml"/><Relationship Id="rId33" Type="http://schemas.openxmlformats.org/officeDocument/2006/relationships/oleObject" Target="embeddings/oleObject7.bin"/><Relationship Id="rId108" Type="http://schemas.openxmlformats.org/officeDocument/2006/relationships/image" Target="media/image62.png"/><Relationship Id="rId129" Type="http://schemas.openxmlformats.org/officeDocument/2006/relationships/image" Target="media/image79.png"/><Relationship Id="rId54" Type="http://schemas.openxmlformats.org/officeDocument/2006/relationships/image" Target="media/image29.wmf"/><Relationship Id="rId75" Type="http://schemas.openxmlformats.org/officeDocument/2006/relationships/image" Target="media/image40.wmf"/><Relationship Id="rId96" Type="http://schemas.openxmlformats.org/officeDocument/2006/relationships/oleObject" Target="embeddings/oleObject36.bin"/><Relationship Id="rId140" Type="http://schemas.openxmlformats.org/officeDocument/2006/relationships/image" Target="media/image90.png"/><Relationship Id="rId161" Type="http://schemas.openxmlformats.org/officeDocument/2006/relationships/oleObject" Target="embeddings/oleObject48.bin"/><Relationship Id="rId182" Type="http://schemas.openxmlformats.org/officeDocument/2006/relationships/oleObject" Target="embeddings/oleObject55.bin"/><Relationship Id="rId217" Type="http://schemas.openxmlformats.org/officeDocument/2006/relationships/image" Target="media/image138.png"/><Relationship Id="rId6" Type="http://schemas.openxmlformats.org/officeDocument/2006/relationships/footnotes" Target="footnotes.xml"/><Relationship Id="rId238" Type="http://schemas.openxmlformats.org/officeDocument/2006/relationships/image" Target="media/image159.emf"/><Relationship Id="rId259" Type="http://schemas.openxmlformats.org/officeDocument/2006/relationships/image" Target="media/image179.png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38.bin"/><Relationship Id="rId44" Type="http://schemas.openxmlformats.org/officeDocument/2006/relationships/image" Target="media/image24.wmf"/><Relationship Id="rId65" Type="http://schemas.openxmlformats.org/officeDocument/2006/relationships/image" Target="media/image35.wmf"/><Relationship Id="rId86" Type="http://schemas.openxmlformats.org/officeDocument/2006/relationships/image" Target="media/image46.emf"/><Relationship Id="rId130" Type="http://schemas.openxmlformats.org/officeDocument/2006/relationships/image" Target="media/image80.png"/><Relationship Id="rId151" Type="http://schemas.openxmlformats.org/officeDocument/2006/relationships/oleObject" Target="embeddings/oleObject44.bin"/><Relationship Id="rId172" Type="http://schemas.openxmlformats.org/officeDocument/2006/relationships/image" Target="media/image109.emf"/><Relationship Id="rId193" Type="http://schemas.openxmlformats.org/officeDocument/2006/relationships/image" Target="media/image123.wmf"/><Relationship Id="rId207" Type="http://schemas.openxmlformats.org/officeDocument/2006/relationships/oleObject" Target="embeddings/oleObject67.bin"/><Relationship Id="rId228" Type="http://schemas.openxmlformats.org/officeDocument/2006/relationships/image" Target="media/image149.png"/><Relationship Id="rId249" Type="http://schemas.openxmlformats.org/officeDocument/2006/relationships/image" Target="media/image169.emf"/><Relationship Id="rId13" Type="http://schemas.openxmlformats.org/officeDocument/2006/relationships/image" Target="media/image4.emf"/><Relationship Id="rId109" Type="http://schemas.openxmlformats.org/officeDocument/2006/relationships/image" Target="media/image63.png"/><Relationship Id="rId260" Type="http://schemas.openxmlformats.org/officeDocument/2006/relationships/fontTable" Target="fontTable.xml"/><Relationship Id="rId34" Type="http://schemas.openxmlformats.org/officeDocument/2006/relationships/image" Target="media/image18.wmf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2.wmf"/><Relationship Id="rId120" Type="http://schemas.openxmlformats.org/officeDocument/2006/relationships/image" Target="media/image72.png"/><Relationship Id="rId141" Type="http://schemas.openxmlformats.org/officeDocument/2006/relationships/image" Target="media/image91.emf"/><Relationship Id="rId7" Type="http://schemas.openxmlformats.org/officeDocument/2006/relationships/endnotes" Target="endnotes.xml"/><Relationship Id="rId162" Type="http://schemas.openxmlformats.org/officeDocument/2006/relationships/image" Target="media/image104.wmf"/><Relationship Id="rId183" Type="http://schemas.openxmlformats.org/officeDocument/2006/relationships/image" Target="media/image118.wmf"/><Relationship Id="rId218" Type="http://schemas.openxmlformats.org/officeDocument/2006/relationships/image" Target="media/image139.png"/><Relationship Id="rId239" Type="http://schemas.openxmlformats.org/officeDocument/2006/relationships/image" Target="media/image160.png"/><Relationship Id="rId250" Type="http://schemas.openxmlformats.org/officeDocument/2006/relationships/image" Target="media/image170.emf"/><Relationship Id="rId24" Type="http://schemas.openxmlformats.org/officeDocument/2006/relationships/image" Target="media/image12.jpeg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2.bin"/><Relationship Id="rId87" Type="http://schemas.openxmlformats.org/officeDocument/2006/relationships/image" Target="media/image47.wmf"/><Relationship Id="rId110" Type="http://schemas.openxmlformats.org/officeDocument/2006/relationships/image" Target="media/image64.png"/><Relationship Id="rId131" Type="http://schemas.openxmlformats.org/officeDocument/2006/relationships/image" Target="media/image81.png"/><Relationship Id="rId152" Type="http://schemas.openxmlformats.org/officeDocument/2006/relationships/image" Target="media/image98.png"/><Relationship Id="rId173" Type="http://schemas.openxmlformats.org/officeDocument/2006/relationships/image" Target="media/image110.emf"/><Relationship Id="rId194" Type="http://schemas.openxmlformats.org/officeDocument/2006/relationships/oleObject" Target="embeddings/oleObject61.bin"/><Relationship Id="rId208" Type="http://schemas.openxmlformats.org/officeDocument/2006/relationships/image" Target="media/image131.wmf"/><Relationship Id="rId229" Type="http://schemas.openxmlformats.org/officeDocument/2006/relationships/image" Target="media/image150.png"/><Relationship Id="rId240" Type="http://schemas.openxmlformats.org/officeDocument/2006/relationships/image" Target="media/image161.png"/><Relationship Id="rId261" Type="http://schemas.openxmlformats.org/officeDocument/2006/relationships/theme" Target="theme/theme1.xml"/><Relationship Id="rId14" Type="http://schemas.openxmlformats.org/officeDocument/2006/relationships/image" Target="media/image5.emf"/><Relationship Id="rId35" Type="http://schemas.openxmlformats.org/officeDocument/2006/relationships/oleObject" Target="embeddings/oleObject8.bin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image" Target="media/image54.png"/><Relationship Id="rId8" Type="http://schemas.openxmlformats.org/officeDocument/2006/relationships/image" Target="media/image1.jpeg"/><Relationship Id="rId98" Type="http://schemas.openxmlformats.org/officeDocument/2006/relationships/oleObject" Target="embeddings/oleObject37.bin"/><Relationship Id="rId121" Type="http://schemas.openxmlformats.org/officeDocument/2006/relationships/image" Target="media/image73.emf"/><Relationship Id="rId142" Type="http://schemas.openxmlformats.org/officeDocument/2006/relationships/image" Target="media/image92.emf"/><Relationship Id="rId163" Type="http://schemas.openxmlformats.org/officeDocument/2006/relationships/oleObject" Target="embeddings/oleObject49.bin"/><Relationship Id="rId184" Type="http://schemas.openxmlformats.org/officeDocument/2006/relationships/oleObject" Target="embeddings/oleObject56.bin"/><Relationship Id="rId219" Type="http://schemas.openxmlformats.org/officeDocument/2006/relationships/image" Target="media/image140.png"/><Relationship Id="rId230" Type="http://schemas.openxmlformats.org/officeDocument/2006/relationships/image" Target="media/image151.png"/><Relationship Id="rId251" Type="http://schemas.openxmlformats.org/officeDocument/2006/relationships/image" Target="media/image171.emf"/><Relationship Id="rId25" Type="http://schemas.openxmlformats.org/officeDocument/2006/relationships/image" Target="media/image13.png"/><Relationship Id="rId46" Type="http://schemas.openxmlformats.org/officeDocument/2006/relationships/image" Target="media/image25.wmf"/><Relationship Id="rId67" Type="http://schemas.openxmlformats.org/officeDocument/2006/relationships/image" Target="media/image36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5.png"/><Relationship Id="rId132" Type="http://schemas.openxmlformats.org/officeDocument/2006/relationships/image" Target="media/image82.emf"/><Relationship Id="rId153" Type="http://schemas.openxmlformats.org/officeDocument/2006/relationships/image" Target="media/image99.png"/><Relationship Id="rId174" Type="http://schemas.openxmlformats.org/officeDocument/2006/relationships/image" Target="media/image111.png"/><Relationship Id="rId195" Type="http://schemas.openxmlformats.org/officeDocument/2006/relationships/image" Target="media/image124.wmf"/><Relationship Id="rId209" Type="http://schemas.openxmlformats.org/officeDocument/2006/relationships/oleObject" Target="embeddings/oleObject68.bin"/><Relationship Id="rId220" Type="http://schemas.openxmlformats.org/officeDocument/2006/relationships/image" Target="media/image141.jpeg"/><Relationship Id="rId241" Type="http://schemas.openxmlformats.org/officeDocument/2006/relationships/image" Target="media/image162.png"/><Relationship Id="rId15" Type="http://schemas.openxmlformats.org/officeDocument/2006/relationships/image" Target="media/image6.png"/><Relationship Id="rId36" Type="http://schemas.openxmlformats.org/officeDocument/2006/relationships/image" Target="media/image19.png"/><Relationship Id="rId57" Type="http://schemas.openxmlformats.org/officeDocument/2006/relationships/oleObject" Target="embeddings/oleObject18.bin"/><Relationship Id="rId78" Type="http://schemas.openxmlformats.org/officeDocument/2006/relationships/oleObject" Target="embeddings/oleObject28.bin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122" Type="http://schemas.openxmlformats.org/officeDocument/2006/relationships/image" Target="media/image74.emf"/><Relationship Id="rId143" Type="http://schemas.openxmlformats.org/officeDocument/2006/relationships/image" Target="media/image93.emf"/><Relationship Id="rId164" Type="http://schemas.openxmlformats.org/officeDocument/2006/relationships/image" Target="media/image105.wmf"/><Relationship Id="rId185" Type="http://schemas.openxmlformats.org/officeDocument/2006/relationships/image" Target="media/image119.wmf"/><Relationship Id="rId9" Type="http://schemas.openxmlformats.org/officeDocument/2006/relationships/image" Target="media/image2.png"/><Relationship Id="rId210" Type="http://schemas.openxmlformats.org/officeDocument/2006/relationships/image" Target="media/image132.wmf"/><Relationship Id="rId26" Type="http://schemas.openxmlformats.org/officeDocument/2006/relationships/image" Target="media/image14.wmf"/><Relationship Id="rId231" Type="http://schemas.openxmlformats.org/officeDocument/2006/relationships/image" Target="media/image152.png"/><Relationship Id="rId252" Type="http://schemas.openxmlformats.org/officeDocument/2006/relationships/image" Target="media/image172.emf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3.bin"/><Relationship Id="rId89" Type="http://schemas.openxmlformats.org/officeDocument/2006/relationships/image" Target="media/image48.wmf"/><Relationship Id="rId112" Type="http://schemas.openxmlformats.org/officeDocument/2006/relationships/image" Target="media/image66.png"/><Relationship Id="rId133" Type="http://schemas.openxmlformats.org/officeDocument/2006/relationships/image" Target="media/image83.emf"/><Relationship Id="rId154" Type="http://schemas.openxmlformats.org/officeDocument/2006/relationships/image" Target="media/image100.wmf"/><Relationship Id="rId175" Type="http://schemas.openxmlformats.org/officeDocument/2006/relationships/image" Target="media/image112.emf"/><Relationship Id="rId196" Type="http://schemas.openxmlformats.org/officeDocument/2006/relationships/oleObject" Target="embeddings/oleObject62.bin"/><Relationship Id="rId200" Type="http://schemas.openxmlformats.org/officeDocument/2006/relationships/oleObject" Target="embeddings/oleObject64.bin"/><Relationship Id="rId16" Type="http://schemas.openxmlformats.org/officeDocument/2006/relationships/image" Target="media/image7.wmf"/><Relationship Id="rId221" Type="http://schemas.openxmlformats.org/officeDocument/2006/relationships/image" Target="media/image142.png"/><Relationship Id="rId242" Type="http://schemas.openxmlformats.org/officeDocument/2006/relationships/image" Target="media/image163.png"/><Relationship Id="rId37" Type="http://schemas.openxmlformats.org/officeDocument/2006/relationships/image" Target="media/image20.jpeg"/><Relationship Id="rId58" Type="http://schemas.openxmlformats.org/officeDocument/2006/relationships/image" Target="media/image31.wmf"/><Relationship Id="rId79" Type="http://schemas.openxmlformats.org/officeDocument/2006/relationships/image" Target="media/image42.wmf"/><Relationship Id="rId102" Type="http://schemas.openxmlformats.org/officeDocument/2006/relationships/image" Target="media/image56.emf"/><Relationship Id="rId123" Type="http://schemas.openxmlformats.org/officeDocument/2006/relationships/image" Target="media/image75.emf"/><Relationship Id="rId144" Type="http://schemas.openxmlformats.org/officeDocument/2006/relationships/image" Target="media/image94.wmf"/><Relationship Id="rId90" Type="http://schemas.openxmlformats.org/officeDocument/2006/relationships/oleObject" Target="embeddings/oleObject33.bin"/><Relationship Id="rId165" Type="http://schemas.openxmlformats.org/officeDocument/2006/relationships/oleObject" Target="embeddings/oleObject50.bin"/><Relationship Id="rId186" Type="http://schemas.openxmlformats.org/officeDocument/2006/relationships/oleObject" Target="embeddings/oleObject57.bin"/><Relationship Id="rId211" Type="http://schemas.openxmlformats.org/officeDocument/2006/relationships/oleObject" Target="embeddings/oleObject69.bin"/><Relationship Id="rId232" Type="http://schemas.openxmlformats.org/officeDocument/2006/relationships/image" Target="media/image153.png"/><Relationship Id="rId253" Type="http://schemas.openxmlformats.org/officeDocument/2006/relationships/image" Target="media/image173.emf"/><Relationship Id="rId27" Type="http://schemas.openxmlformats.org/officeDocument/2006/relationships/oleObject" Target="embeddings/oleObject4.bin"/><Relationship Id="rId48" Type="http://schemas.openxmlformats.org/officeDocument/2006/relationships/image" Target="media/image26.wmf"/><Relationship Id="rId69" Type="http://schemas.openxmlformats.org/officeDocument/2006/relationships/image" Target="media/image37.wmf"/><Relationship Id="rId113" Type="http://schemas.openxmlformats.org/officeDocument/2006/relationships/image" Target="media/image67.png"/><Relationship Id="rId134" Type="http://schemas.openxmlformats.org/officeDocument/2006/relationships/image" Target="media/image84.emf"/><Relationship Id="rId80" Type="http://schemas.openxmlformats.org/officeDocument/2006/relationships/oleObject" Target="embeddings/oleObject29.bin"/><Relationship Id="rId155" Type="http://schemas.openxmlformats.org/officeDocument/2006/relationships/oleObject" Target="embeddings/oleObject45.bin"/><Relationship Id="rId176" Type="http://schemas.openxmlformats.org/officeDocument/2006/relationships/image" Target="media/image113.emf"/><Relationship Id="rId197" Type="http://schemas.openxmlformats.org/officeDocument/2006/relationships/image" Target="media/image125.wmf"/><Relationship Id="rId201" Type="http://schemas.openxmlformats.org/officeDocument/2006/relationships/image" Target="media/image127.wmf"/><Relationship Id="rId222" Type="http://schemas.openxmlformats.org/officeDocument/2006/relationships/image" Target="media/image143.png"/><Relationship Id="rId243" Type="http://schemas.openxmlformats.org/officeDocument/2006/relationships/image" Target="media/image164.emf"/><Relationship Id="rId17" Type="http://schemas.openxmlformats.org/officeDocument/2006/relationships/oleObject" Target="embeddings/oleObject1.bin"/><Relationship Id="rId38" Type="http://schemas.openxmlformats.org/officeDocument/2006/relationships/image" Target="media/image21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57.emf"/><Relationship Id="rId124" Type="http://schemas.openxmlformats.org/officeDocument/2006/relationships/image" Target="media/image76.png"/><Relationship Id="rId70" Type="http://schemas.openxmlformats.org/officeDocument/2006/relationships/oleObject" Target="embeddings/oleObject24.bin"/><Relationship Id="rId91" Type="http://schemas.openxmlformats.org/officeDocument/2006/relationships/image" Target="media/image49.wmf"/><Relationship Id="rId145" Type="http://schemas.openxmlformats.org/officeDocument/2006/relationships/oleObject" Target="embeddings/oleObject41.bin"/><Relationship Id="rId166" Type="http://schemas.openxmlformats.org/officeDocument/2006/relationships/image" Target="media/image106.wmf"/><Relationship Id="rId187" Type="http://schemas.openxmlformats.org/officeDocument/2006/relationships/image" Target="media/image120.wmf"/><Relationship Id="rId1" Type="http://schemas.openxmlformats.org/officeDocument/2006/relationships/customXml" Target="../customXml/item1.xml"/><Relationship Id="rId212" Type="http://schemas.openxmlformats.org/officeDocument/2006/relationships/image" Target="media/image133.png"/><Relationship Id="rId233" Type="http://schemas.openxmlformats.org/officeDocument/2006/relationships/image" Target="media/image154.png"/><Relationship Id="rId254" Type="http://schemas.openxmlformats.org/officeDocument/2006/relationships/image" Target="media/image174.emf"/><Relationship Id="rId28" Type="http://schemas.openxmlformats.org/officeDocument/2006/relationships/image" Target="media/image15.wmf"/><Relationship Id="rId49" Type="http://schemas.openxmlformats.org/officeDocument/2006/relationships/oleObject" Target="embeddings/oleObject14.bin"/><Relationship Id="rId114" Type="http://schemas.openxmlformats.org/officeDocument/2006/relationships/footer" Target="footer2.xml"/><Relationship Id="rId60" Type="http://schemas.openxmlformats.org/officeDocument/2006/relationships/image" Target="media/image32.emf"/><Relationship Id="rId81" Type="http://schemas.openxmlformats.org/officeDocument/2006/relationships/image" Target="media/image43.wmf"/><Relationship Id="rId135" Type="http://schemas.openxmlformats.org/officeDocument/2006/relationships/image" Target="media/image85.png"/><Relationship Id="rId156" Type="http://schemas.openxmlformats.org/officeDocument/2006/relationships/image" Target="media/image101.wmf"/><Relationship Id="rId177" Type="http://schemas.openxmlformats.org/officeDocument/2006/relationships/image" Target="media/image114.png"/><Relationship Id="rId198" Type="http://schemas.openxmlformats.org/officeDocument/2006/relationships/oleObject" Target="embeddings/oleObject63.bin"/><Relationship Id="rId202" Type="http://schemas.openxmlformats.org/officeDocument/2006/relationships/oleObject" Target="embeddings/oleObject65.bin"/><Relationship Id="rId223" Type="http://schemas.openxmlformats.org/officeDocument/2006/relationships/image" Target="media/image144.png"/><Relationship Id="rId244" Type="http://schemas.openxmlformats.org/officeDocument/2006/relationships/image" Target="media/image165.emf"/><Relationship Id="rId18" Type="http://schemas.openxmlformats.org/officeDocument/2006/relationships/image" Target="media/image8.wmf"/><Relationship Id="rId39" Type="http://schemas.openxmlformats.org/officeDocument/2006/relationships/oleObject" Target="embeddings/oleObject9.bin"/><Relationship Id="rId50" Type="http://schemas.openxmlformats.org/officeDocument/2006/relationships/image" Target="media/image27.wmf"/><Relationship Id="rId104" Type="http://schemas.openxmlformats.org/officeDocument/2006/relationships/image" Target="media/image58.emf"/><Relationship Id="rId125" Type="http://schemas.openxmlformats.org/officeDocument/2006/relationships/image" Target="media/image77.wmf"/><Relationship Id="rId146" Type="http://schemas.openxmlformats.org/officeDocument/2006/relationships/image" Target="media/image95.wmf"/><Relationship Id="rId167" Type="http://schemas.openxmlformats.org/officeDocument/2006/relationships/oleObject" Target="embeddings/oleObject51.bin"/><Relationship Id="rId188" Type="http://schemas.openxmlformats.org/officeDocument/2006/relationships/oleObject" Target="embeddings/oleObject58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4.bin"/><Relationship Id="rId213" Type="http://schemas.openxmlformats.org/officeDocument/2006/relationships/image" Target="media/image134.png"/><Relationship Id="rId234" Type="http://schemas.openxmlformats.org/officeDocument/2006/relationships/image" Target="media/image155.png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55" Type="http://schemas.openxmlformats.org/officeDocument/2006/relationships/image" Target="media/image175.emf"/><Relationship Id="rId40" Type="http://schemas.openxmlformats.org/officeDocument/2006/relationships/image" Target="media/image22.wmf"/><Relationship Id="rId115" Type="http://schemas.openxmlformats.org/officeDocument/2006/relationships/image" Target="media/image68.png"/><Relationship Id="rId136" Type="http://schemas.openxmlformats.org/officeDocument/2006/relationships/image" Target="media/image86.png"/><Relationship Id="rId157" Type="http://schemas.openxmlformats.org/officeDocument/2006/relationships/oleObject" Target="embeddings/oleObject46.bin"/><Relationship Id="rId178" Type="http://schemas.openxmlformats.org/officeDocument/2006/relationships/image" Target="media/image115.png"/><Relationship Id="rId61" Type="http://schemas.openxmlformats.org/officeDocument/2006/relationships/image" Target="media/image33.wmf"/><Relationship Id="rId82" Type="http://schemas.openxmlformats.org/officeDocument/2006/relationships/oleObject" Target="embeddings/oleObject30.bin"/><Relationship Id="rId199" Type="http://schemas.openxmlformats.org/officeDocument/2006/relationships/image" Target="media/image126.wmf"/><Relationship Id="rId203" Type="http://schemas.openxmlformats.org/officeDocument/2006/relationships/image" Target="media/image128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45.png"/><Relationship Id="rId245" Type="http://schemas.openxmlformats.org/officeDocument/2006/relationships/image" Target="media/image166.wmf"/><Relationship Id="rId30" Type="http://schemas.openxmlformats.org/officeDocument/2006/relationships/image" Target="media/image16.wmf"/><Relationship Id="rId105" Type="http://schemas.openxmlformats.org/officeDocument/2006/relationships/image" Target="media/image59.png"/><Relationship Id="rId126" Type="http://schemas.openxmlformats.org/officeDocument/2006/relationships/oleObject" Target="embeddings/oleObject39.bin"/><Relationship Id="rId147" Type="http://schemas.openxmlformats.org/officeDocument/2006/relationships/oleObject" Target="embeddings/oleObject42.bin"/><Relationship Id="rId168" Type="http://schemas.openxmlformats.org/officeDocument/2006/relationships/image" Target="media/image107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0.wmf"/><Relationship Id="rId189" Type="http://schemas.openxmlformats.org/officeDocument/2006/relationships/image" Target="media/image121.wmf"/><Relationship Id="rId3" Type="http://schemas.openxmlformats.org/officeDocument/2006/relationships/styles" Target="styles.xml"/><Relationship Id="rId214" Type="http://schemas.openxmlformats.org/officeDocument/2006/relationships/image" Target="media/image135.png"/><Relationship Id="rId235" Type="http://schemas.openxmlformats.org/officeDocument/2006/relationships/image" Target="media/image156.png"/><Relationship Id="rId256" Type="http://schemas.openxmlformats.org/officeDocument/2006/relationships/image" Target="media/image176.emf"/><Relationship Id="rId116" Type="http://schemas.openxmlformats.org/officeDocument/2006/relationships/image" Target="media/image69.png"/><Relationship Id="rId137" Type="http://schemas.openxmlformats.org/officeDocument/2006/relationships/image" Target="media/image87.emf"/><Relationship Id="rId158" Type="http://schemas.openxmlformats.org/officeDocument/2006/relationships/image" Target="media/image102.wmf"/><Relationship Id="rId20" Type="http://schemas.openxmlformats.org/officeDocument/2006/relationships/image" Target="media/image9.png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20.bin"/><Relationship Id="rId83" Type="http://schemas.openxmlformats.org/officeDocument/2006/relationships/image" Target="media/image44.wmf"/><Relationship Id="rId179" Type="http://schemas.openxmlformats.org/officeDocument/2006/relationships/image" Target="media/image116.wmf"/><Relationship Id="rId190" Type="http://schemas.openxmlformats.org/officeDocument/2006/relationships/oleObject" Target="embeddings/oleObject59.bin"/><Relationship Id="rId204" Type="http://schemas.openxmlformats.org/officeDocument/2006/relationships/oleObject" Target="embeddings/oleObject66.bin"/><Relationship Id="rId225" Type="http://schemas.openxmlformats.org/officeDocument/2006/relationships/image" Target="media/image146.png"/><Relationship Id="rId246" Type="http://schemas.openxmlformats.org/officeDocument/2006/relationships/oleObject" Target="embeddings/oleObject70.bin"/><Relationship Id="rId106" Type="http://schemas.openxmlformats.org/officeDocument/2006/relationships/image" Target="media/image60.emf"/><Relationship Id="rId127" Type="http://schemas.openxmlformats.org/officeDocument/2006/relationships/image" Target="media/image78.wmf"/><Relationship Id="rId10" Type="http://schemas.openxmlformats.org/officeDocument/2006/relationships/image" Target="media/image3.png"/><Relationship Id="rId31" Type="http://schemas.openxmlformats.org/officeDocument/2006/relationships/oleObject" Target="embeddings/oleObject6.bin"/><Relationship Id="rId52" Type="http://schemas.openxmlformats.org/officeDocument/2006/relationships/image" Target="media/image28.wmf"/><Relationship Id="rId73" Type="http://schemas.openxmlformats.org/officeDocument/2006/relationships/image" Target="media/image39.wmf"/><Relationship Id="rId94" Type="http://schemas.openxmlformats.org/officeDocument/2006/relationships/oleObject" Target="embeddings/oleObject35.bin"/><Relationship Id="rId148" Type="http://schemas.openxmlformats.org/officeDocument/2006/relationships/image" Target="media/image96.wmf"/><Relationship Id="rId169" Type="http://schemas.openxmlformats.org/officeDocument/2006/relationships/oleObject" Target="embeddings/oleObject52.bin"/><Relationship Id="rId4" Type="http://schemas.openxmlformats.org/officeDocument/2006/relationships/settings" Target="settings.xml"/><Relationship Id="rId180" Type="http://schemas.openxmlformats.org/officeDocument/2006/relationships/oleObject" Target="embeddings/oleObject54.bin"/><Relationship Id="rId215" Type="http://schemas.openxmlformats.org/officeDocument/2006/relationships/image" Target="media/image136.png"/><Relationship Id="rId236" Type="http://schemas.openxmlformats.org/officeDocument/2006/relationships/image" Target="media/image157.png"/><Relationship Id="rId257" Type="http://schemas.openxmlformats.org/officeDocument/2006/relationships/image" Target="media/image177.png"/><Relationship Id="rId42" Type="http://schemas.openxmlformats.org/officeDocument/2006/relationships/image" Target="media/image23.wmf"/><Relationship Id="rId84" Type="http://schemas.openxmlformats.org/officeDocument/2006/relationships/oleObject" Target="embeddings/oleObject31.bin"/><Relationship Id="rId138" Type="http://schemas.openxmlformats.org/officeDocument/2006/relationships/image" Target="media/image88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0C033F-5521-4D39-AA7F-E9013B8F7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4</Pages>
  <Words>8211</Words>
  <Characters>44345</Characters>
  <Application>Microsoft Office Word</Application>
  <DocSecurity>0</DocSecurity>
  <Lines>369</Lines>
  <Paragraphs>10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3</cp:revision>
  <cp:lastPrinted>2019-05-23T13:37:00Z</cp:lastPrinted>
  <dcterms:created xsi:type="dcterms:W3CDTF">2019-05-23T13:37:00Z</dcterms:created>
  <dcterms:modified xsi:type="dcterms:W3CDTF">2019-05-23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